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38" r:id="rId2"/>
    <p:sldId id="257" r:id="rId3"/>
    <p:sldId id="339" r:id="rId4"/>
    <p:sldId id="340" r:id="rId5"/>
    <p:sldId id="341" r:id="rId6"/>
    <p:sldId id="342" r:id="rId7"/>
    <p:sldId id="343" r:id="rId8"/>
    <p:sldId id="344" r:id="rId9"/>
    <p:sldId id="345" r:id="rId10"/>
    <p:sldId id="346" r:id="rId11"/>
    <p:sldId id="347" r:id="rId12"/>
    <p:sldId id="348" r:id="rId13"/>
    <p:sldId id="349" r:id="rId14"/>
  </p:sldIdLst>
  <p:sldSz cx="9144000" cy="6858000" type="screen4x3"/>
  <p:notesSz cx="6858000" cy="9144000"/>
  <p:embeddedFontLst>
    <p:embeddedFont>
      <p:font typeface="MT Symbol" panose="05050102010706020507" pitchFamily="18" charset="2"/>
      <p:regular r:id="rId17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08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r>
              <a:rPr lang="en-US" altLang="en-US"/>
              <a:t>206 4.3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r>
              <a:rPr lang="en-US" altLang="en-US"/>
              <a:t>Quiz #8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0E70A241-7D49-4F64-AF22-018FEE14559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00649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10T02:24:07.35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887 5679 298,'0'0'29,"0"0"-5,0 0-3,0 0-1,0 0-3,0 0 4,0 0-1,4 0 1,-4 0 0,12 0-2,-4 3-5,1-3 1,-1 0-3,4 3 0,0-3 1,5 0-1,3 0-2,5 0-2,-1 0-2,1 0 0,4 0 0,3 0-2,5 0 2,0 0 0,0-3 0,8 3-2,-4-3 0,12-2 0,-8-2 0,4 1 1,0 0-2,0-1 0,9 1 1,-5-4-2,0 6 0,0-6-1,1 7 1,-5-7 0,0 7-1,-4-3-1,-4 3 0,-4 3 0,0-2-1,-9 2 1,-3-3 0,3 3-4,-11 0 3,7 0-1,-11 0 2,-1 0-1,0 0-1,-4 3 1,-4-3 1,1 0-1,-5 0 0,0 0 1,0 0 1,-9 0-2,9 5 1,-12-5 1,0 9-2,4 1 2,-5-4 0,-3 4-2,0-5 0,-1 7 1,1 1 1,-1-5 0,-7 5-2,3-1 0,1 1 1,0-2 0,3 2 1,1 0-2,-1-2 2,9-2 0,0 4-1,0-6-2,4-3 2,4 3 0,0-7-2,8 3 2,0-3 0,8-3 0,5-1 0,-1 0 0,1-9 0,3-3 0,1 2 0,4-2 0,-9-3 1,5 1-2,3-4 2,-7 5 1,-5-3 1,1 0 2,-5 1 2,-4 1 0,-4-1 0,4 2 0,-8-2-1,0 4-2,-8-1 0,4 1 0,-8 3-2,-5 3-1,1-1 0,0 4 0,-5 3-3,5 0 0,-1 3-4,-3 0-1,8 0-2,-5 0-5,9 0-2,0-2-7,4 2-7,0 0-10,4 0-12,0-3-12</inkml:trace>
  <inkml:trace contextRef="#ctx0" brushRef="#br0" timeOffset="307.0175">15926 5551 466,'0'0'30,"4"0"-8,0 4-3,0-3-5,0 2 0,0 7-2,0 3-1,4 1-3,-4 2 0,5 3-3,3-2 0,-8 2-2,4-4-1,-4 4 2,9-5-3,-5 2-1,0-3 0,0 1-2,0-1-5,-4-7-2,5 1-5,-1-3-5,-4 3-3,0-7-8,4 0-7,0 0-5,1-4-3,11-19-10</inkml:trace>
  <inkml:trace contextRef="#ctx0" brushRef="#br0" timeOffset="536.0306">16200 5591 240,'4'-3'36,"-4"3"1,-4 0 1,4 3 5,-4 2-2,-8 8-4,-5 9-4,5 2-7,0 3-5,-5 3-4,5 2-3,0-2-1,-5-3-2,5-2-3,0 6 1,-5-1-5,5-3-1,0-2 0,-5 2-1,5 7-2,0-6-3,0-4-5,-5-3-1,13-2-3,-4 0-2,4 2-4,-4-9-2,4-4-3,4-1-4,0-7-8,4 0-5,0-7-5,8-7-3</inkml:trace>
  <inkml:trace contextRef="#ctx0" brushRef="#br0" timeOffset="771.0441">16589 5082 360,'0'0'45,"0"0"-5,0 0-5,0 0-4,0 4-7,-4-4-5,-4 3-4,-1 13-2,-3-2-6,0 2 0,0 0-3,3-2-2,-3 5-2,4-1-6,0 1 0,0-8-3,3-2-6,1-2-8,0 2-7,0-6-9,4 1-4,0-1-4,12 0-6</inkml:trace>
  <inkml:trace contextRef="#ctx0" brushRef="#br0" timeOffset="999.0571">16904 5278 429,'4'0'31,"4"0"-8,1-2-4,-5 2-6,8 0-1,0 0-5,1-3-1,-1 3-2,0-3-2,0 0-3,1-4-5,3 4-6,-8 0-6,4 0-7,-3 3-6,3-6-7,-8 6-5,4 0-9</inkml:trace>
  <inkml:trace contextRef="#ctx0" brushRef="#br0" timeOffset="1179.0674">16957 5493 370,'0'0'50,"4"0"-6,-4 0-5,0 0-8,5 0-6,7 0-7,-4 0-5,4 0-2,1 0-4,-1 0-3,4 0-6,-4-4-5,5 4-4,-1 0-5,5-3-11,-9-3-11,13-2-10,-9 2-8</inkml:trace>
  <inkml:trace contextRef="#ctx0" brushRef="#br0" timeOffset="1889.108">17702 5688 314,'0'0'33,"0"0"3,5 0 0,7 0-5,-4-3-6,4 3-7,1-3-4,3-5-4,-4-2-2,5 1-2,-5-4-2,0 2-1,-4-5-2,1 0 0,-5 2 2,4-2-2,-4-5 0,0-1 0,4 3-1,-4 1 0,-4 1-1,-4 1 0,0 3 1,-4 4 1,4 4-2,-13 2 2,5 0 0,0 3 2,-5 3 2,1 0 1,0 11 2,3 5 3,1 2 0,-4 3 0,4 5-1,-1-2 2,9 3-2,-4 2-2,4-5 1,0 3-3,0-3-2,4-2 0,4-1-1,0-2-1,4-1 0,4-5-1,1 0-5,-1-8-4,4-2-2,5-3-5,-1-3-3,-3-3-6,3-3-5,5-2-7,-5-8-11,1-6-5</inkml:trace>
  <inkml:trace contextRef="#ctx0" brushRef="#br0" timeOffset="2507.1434">18194 4989 363,'0'0'35,"4"0"-9,-4 0-1,0 3-2,0 0-1,0-1-5,0 10-6,0 1-1,-4 5-2,4-6-2,-4 4-1,-9-2-1,9 2 0,-4-5-2,4 5-1,-4-3 0,0-3 1,8-2-1,-5-2-1,1 0 0,4-3 1,0-3 1,0 4-1,0-4 1,0 0 1,4-4-1,1-11 1,11-3 0,-8 5 1,0-3 0,1 2 0,3-2-1,-4 5 1,0-2-1,-4 4 0,4-1 0,1 2-1,-5 2 0,4 0 0,-4-1 0,-4 1-2,0 3 2,4 3-1,0-3 1,-4 3-2,0 0 0,0 3 0,0-3 0,0 6 0,0-6 0,0 13 0,0-4 0,0-4 0,0 5 0,4-4 0,0-3 1,5 0-1,-1 1 0,0-4 0,-4 0 0,4 0 0,0 0 0,-3-4 0,-1 4 1,4-3 0,-4 0-3,0 0 3,4 0 1,-4 0 0,0-1 0,0 0-2,5 0 1,-9 4 0,4 0-1,0 0 0,0 0 0,0 0 1,0 0-1,0 4 0,-4-3 0,0 9 0,0 2 0,4-5 0,-4-1 0,0 2 0,4-2-1,0 1-5,-4-1 0,0 1-3,0-4 1,0 0-2,0 5-2,0-8-3,0 3-7,0 3-7,0-2-7,0 5-5,0-3-3,-4 25-10</inkml:trace>
  <inkml:trace contextRef="#ctx0" brushRef="#br0" timeOffset="3006.1719">18644 5059 334,'0'0'46,"0"-4"1,0 4-8,0 0-1,0 0-9,0 0-5,0 0-3,0 0-1,8 4-4,0-1 0,5 3-2,-9 8-3,4-1-2,0 0-1,0-2-4,5 2 0,-5-1-2,4 6-1,0-5 0,-3 3 2,-1-2-3,0 2-4,0-5-3,0-2-3,1 1-4,-1 3-2,-4-10-4,4 0-3,0 3-6,-4-6-7,0 2-9,0-4-5,1-20-9</inkml:trace>
  <inkml:trace contextRef="#ctx0" brushRef="#br0" timeOffset="3239.1852">18849 5006 330,'0'-3'37,"0"3"-1,0 0-1,-4 3-2,-5-3-7,1 3-5,-4 13-3,0-5-3,-1 2-3,-3 6 1,0-1-4,3 1-2,-7-2-1,8 5-2,-9-1-3,9-2 1,4-1-5,-5 1-5,5-5-3,0 2-9,4-3-5,-4 1-8,8-4-9,0 2-1,0-5-4</inkml:trace>
  <inkml:trace contextRef="#ctx0" brushRef="#br0" timeOffset="3471.1985">19066 5578 384,'0'-3'35,"0"3"-10,0-6-8,0 6-4,0 0-7,0-3-8,0 3-6,0-3-6,0 3-5,0 0-3,0-4-1,0 4-5,0 0-1,-4-3-13</inkml:trace>
  <inkml:trace contextRef="#ctx0" brushRef="#br0" timeOffset="4093.2341">19283 5555 336,'0'0'38,"0"4"2,0 6-2,0 3-4,0-2-5,-4 5-8,0 0-2,-5 1-6,1 5-3,8-1-1,-8 1-4,4-1-2,-4 1 2,4-1-3,-1-4 1,1 2-2,0-3 0,0-1 0,4-3-2,-4-5 2,4-1-1,0-3-1,0 0 0,0-3 2,0 0-2,4 0 1,8-6 1,1-10 0,-1 2-2,0-5 0,1-4 1,-1 3 1,4-1 0,1-1 2,-5 3 2,0 1 2,0 1-1,1 1-1,-1 0-2,-4 5 0,0 1-1,-3 4 0,-1 0 0,0 2-1,0 4 0,0 0 0,-4 0 0,4 4 0,-4 2-2,0 10 0,0-2 1,0 2 0,0-2-3,0-1-4,0 3 1,0-8 0,0 5-2,0-7 3,0 0 1,0 1 2,8-1-3,0-4 4,-4-2-1,5 0 1,-1 0-2,4-2 3,-4-4 6,0-4-2,1 1 1,-1-4-2,4 5 0,5-5 1,-1 1-2,0 0 2,-3 0-2,-1 2 0,-4 1-1,4 5 0,-3 3 0,-1 1 0,0 0 0,-4 0 1,4 0-1,-4 1 1,0 6 1,0 6-1,1-1-1,-1 3 0,0 0 0,-4 0 0,0 1 0,-4 0-4,4-5-2,0 1-4,0 1-2,0-3-4,0-6-4,0 3-6,4-4-7,0-3-13,4 0-10</inkml:trace>
  <inkml:trace contextRef="#ctx0" brushRef="#br0" timeOffset="5537.3167">20212 5545 218,'0'0'31,"0"-3"-1,-8 3 0,4 0 0,4-3-5,0 3-1,0-3-4,0 3 2,4 3 0,-4-3 0,8 0-2,4 3 0,1-3-5,-1 6-1,8-3 1,1 1-5,3-4 2,1 0-3,4 0-2,-1 0-1,5 0-2,0-4-1,4 1 1,-1-3-2,5 0 2,-4-4 0,0 4-2,-4-1 0,4 1 0,-9 1-2,1-1 2,0-1-1,-9 1-1,5 6 0,-5 0-1,-3 0 0,-1 0 2,-4-3 1,0 3-2,-3 0 0,-1 0 0,-4 0 0,0 3 0,-4-3 0,0 3 1,4-3-1,-4 3-1,0 4 1,-4-1 0,-8 2 0,4 2 1,-9 2-1,5-2 0,0-1 0,-1-1 0,1 5 0,0 0 0,-5-5-1,5 4 1,-4-2 0,-1 0 0,9 1 1,-4-2-1,4-2 0,4-1-1,0 0-1,4-1 0,0 0-2,0-4 3,4-1 1,4 0-3,8 0 0,-4-1 1,9-6 1,-1-8 0,5-1 0,-9-2 1,9 2 0,-1-1 0,-3-5 0,-5-2 0,5 8 0,-5-8 0,-4 5 2,1 1 2,-5 2-1,-4-1 1,-4 1-1,0 7-1,-4-4 1,-8 2 0,-5 1 1,9 4 1,-4-10-2,-5 8 0,1-2-1,4 7-1,-1 0 0,1-3 0,0 3 1,0-1-1,3 0-1,5 0-4,-4-2-5,4 3-6,4 3-7,-4-3-7,0 3-13,4-3-14,8 9-14</inkml:trace>
  <inkml:trace contextRef="#ctx0" brushRef="#br0" timeOffset="5845.3343">21432 5426 346,'0'0'40,"4"0"-4,4 0-1,1 0-5,-1 3-6,0-1-6,0 7-5,0 1-3,0-1-2,1 6-1,-1 4-3,0-5 1,-4 8-3,4-3 0,-4-1 1,5 1-3,-5-2 1,4 2-1,-4-4 0,4 1-4,0-1-1,5-3-6,-9 0-5,0-2-2,-4-4-2,4-1-6,0-2-4,0-3-6,0 0-7,0-11-7</inkml:trace>
  <inkml:trace contextRef="#ctx0" brushRef="#br0" timeOffset="6097.3487">21760 5459 290,'-5'3'50,"5"-3"2,-4 7-4,-4 7-5,-4 5-9,0 2-7,-5 4-5,1 2-5,0 3-4,-5 4-1,5 1-5,-1-2-1,1 1-1,0-4-2,3 0 0,1 2-1,0-2-3,-1-3-3,-3 0-2,4-2-4,-1-1-1,5-5-5,-4-4-3,8 4-4,4-10-4,0-1-5,0-5-6,0-3-6,4-3-5</inkml:trace>
  <inkml:trace contextRef="#ctx0" brushRef="#br0" timeOffset="6354.3634">22083 5009 376,'4'0'23,"0"0"-2,-4 0-2,0 3 7,0-3-5,-4 7-5,4-1-6,0 5 0,-12 5-4,4-3-1,-5-2 0,5-1-3,0 2-1,-4-2-1,8 4-5,-5-1-6,5-4-3,-4-2-7,4-2-5,4 1-2,0 0-2,0-6-3,0 3 0,0-3-3</inkml:trace>
  <inkml:trace contextRef="#ctx0" brushRef="#br0" timeOffset="6538.3739">22173 5006 217,'0'0'32,"0"0"-2,0 0 3,0 0-3,0 0-3,0 0-4,0 3-6,0-3-4,0 7-3,0 5-2,0-4 0,-4 5-4,4 0-1,0-5-2,0 4-3,-4 4-5,0-5-8,0 2-7,-5-3-5,9-1-5,-8 1-5</inkml:trace>
  <inkml:trace contextRef="#ctx0" brushRef="#br0" timeOffset="6834.3909">22443 5218 337,'0'0'36,"0"0"-1,0 6 2,4-6-6,-4 5-8,0-5-3,4 0-5,1 6-6,3-3-1,0 4-1,0-4-3,0 0 0,0 0-2,5-3-2,-5 0 1,4 0-4,1 0-7,-1 0-7,-4-3-5,0 0-7,0 0-8,-4-1-9,5 4-10</inkml:trace>
  <inkml:trace contextRef="#ctx0" brushRef="#br0" timeOffset="7009.4009">22390 5440 266,'0'0'38,"4"0"-2,-4 3-3,4 0-7,9-3-5,-1 0-8,0 0-2,4 0-3,1 0-4,-5 0-9,9-3-9,-5 3-5,-4-3-10,5-3-4,-5 1-5,25-11-4</inkml:trace>
  <inkml:trace contextRef="#ctx0" brushRef="#br0" timeOffset="7486.4282">22808 5505 314,'0'0'27,"4"0"-6,-4 0-2,4 0-1,-4 0 2,8 0-2,4 0-2,-4-3-5,1 0-1,7-3-3,-4-7-2,1 2-1,3-5-1,0 0-1,-3 2-1,3-2 1,-4-3-1,-4 1 1,1 2-1,-5 2-1,4 1 0,-8 1 0,0 4 2,0-2-2,-8 4 1,0 6 0,-1 0 1,-3 0 2,0 0 4,-5 3 0,9 3 1,-4 1-1,0-3-1,-1 12 1,-3 5 0,4 4 0,-1-4-1,5 8 0,0-2-1,0 0-3,4 3 0,-4-5-1,8 2 0,0 2-1,4-5 0,-4-4-1,8 0 0,0-5-3,4 0-3,1-6-3,7-2-4,1-4-4,-1-3-3,1 0-9,3-7-7,1-2-8,-5-7-6</inkml:trace>
  <inkml:trace contextRef="#ctx0" brushRef="#br0" timeOffset="8127.4648">23303 4979 320,'0'3'31,"0"-3"2,0 10 3,0-2-2,-4 1-6,4 1-5,-8 4-9,4-1-2,0 0-3,-1-2-3,-3 8 1,0-6-3,4 1-1,-4 2-2,4-10 0,0 4 0,-1-2 0,5-2 0,0-6-1,0 3 0,0-3 0,0 0 0,0-3 2,5 0-2,-1 0 0,4-12 0,4-1 0,0 5 0,-3-5-1,3 0 1,-4 2 0,0 5 1,5-4 2,-9 3 2,4 2 1,0-1 0,-4-1 0,4 4 2,-4 0-2,1 4-1,-5-1-2,4 3 1,-4 0-2,0-3 0,0-2-1,0 5-1,0 5 1,0-5 0,-4 6-1,4-4 1,-5 10 0,5-2-2,-4-1 0,4-1-1,-4 2 1,0-7-3,4 0 2,0 4 0,0-1 1,4-6 0,0 0 1,-4 0 0,4 0 0,5 0-2,-1-3 2,0-4 0,0 1 0,0-3 0,1 2 1,-1 6 0,-4-3 3,4-2 1,-4 3-1,4 3 2,0-3 0,1-1-2,-5 4 1,4 0-2,0 0-1,-8 0-1,4 0 1,-4 0-1,0 4-1,0-1 1,8 3-1,-8 2-2,0 2-2,0-4-4,0-3-3,5 4-2,-1-1-3,-4-1-1,0-2-3,0 0-4,0-3-1,0 0-7,0 0-6,4 0-6,-4 0-9</inkml:trace>
  <inkml:trace contextRef="#ctx0" brushRef="#br0" timeOffset="8387.4797">23696 4877 339,'0'0'43,"4"4"3,0-4-7,-4 0-5,0 9-8,0-3-6,4 4-4,4-2-3,1 1-5,-1 1 0,-4 0-2,0 1-1,8-2 0,1 1-3,-9 1 1,8 0-1,-4 0 0,4-1-1,-3-4-3,-1 5-2,0-1-5,0-4-3,-4-3-2,5 4-5,-5-4-5,-4 0-5,4 0-8,-4-3-5,0 0-4,-4 0-5</inkml:trace>
  <inkml:trace contextRef="#ctx0" brushRef="#br0" timeOffset="8632.4937">23884 4874 301,'-4'-3'31,"4"3"1,0-2 0,0 2-1,0 0-4,0 0-5,0 0-3,0 2-4,0 14-4,-8 0-1,-4-2-1,0 2-4,-5 1 1,5 3-1,-5-6-2,1 5-1,0 0-1,3-5-1,1 9-2,0-6-9,-5-1-7,13-3-6,-4-4-11,0 2-5,8-1-6,-4 23-8</inkml:trace>
  <inkml:trace contextRef="#ctx0" brushRef="#br0" timeOffset="8850.5062">24056 5307 376,'0'0'30,"0"0"-8,0-4-5,0 4-6,0 0-3,0 4-10,0-4-8,0 0-12,0 0-11,4 0-10,-4 0-6</inkml:trace>
  <inkml:trace contextRef="#ctx0" brushRef="#br0" timeOffset="9613.5498">24335 5370 337,'0'0'33,"0"0"1,0 0-1,0 13-3,-4-5-3,4 5-5,-4-4-4,4 9-4,-5 1-2,1 0-4,0-2-1,-4 2-3,8-4 0,-8 4-2,4-3 0,0-2 0,0 2-1,4-5-1,-5-2 0,5 1 0,0 0 1,-4-4-2,4-5 0,0 3-1,0-4 1,4 0 1,-4 0-2,0 0 2,0-4-1,5 4 1,3-1 0,0-12 0,4-3-1,1 2 1,-1 1 0,0-3 0,4 2 0,-3-5 0,3 3 1,0 2 0,-3-2 2,3 2 3,-4 4 3,1-3-3,-5 10 3,0-3-2,-4 3-3,4-5-1,-4 4 0,1 4-2,-1 0 2,0 0-2,0 4 1,-4-1 1,0 0-1,0 11 1,0 2-1,0-3-1,-4 1 0,0 2-1,4-2 2,-4 2-1,-5 0-1,9-5-4,0-1 1,-8 3-1,8-4-1,0-7 0,0 1-1,0 0 3,0 0 1,0-3 0,8 0-1,-4 0 2,13-3 0,-5-5 1,0-1 0,5-4 0,-1 0 0,1 2 2,-1 2 0,0-4 0,-3 0 0,7 5 0,-4-5 0,-3 4-2,-5-2 1,4 4 0,-4 4 1,-4 3-1,1 0 0,-1 0 2,0 3 2,0 4-1,0-2 1,-4 4-3,0 4 1,0 1 0,0-1-3,-4 3 2,4-4-2,0 0 1,0 0 0,0 1-1,0-5-3,4 1-2,-4 1-3,8-7-2,-8 0-2,0 1-4,0-1-3,0-3-7,4 0-10,-4-3-9,4-1-9,0-12-7</inkml:trace>
  <inkml:trace contextRef="#ctx0" brushRef="#br0" timeOffset="10068.5759">24871 4946 347,'0'-3'42,"-4"3"-2,4-4-3,0 4-5,4 0-3,-4 0-9,0-3-4,0 3-3,8 0-2,-8 0-2,8 0-1,-4 0-1,1 3-1,3-3 0,0 4-2,0-1 1,4 0 0,-3 2-2,-1 1 2,0-3-3,0 4-2,0-4 1,-4 3 0,1-3 0,-1 4 1,0 1 0,-4 1 0,0 1 0,0 2 0,0-4-2,0 2 1,-4 3 1,0-4 0,-9 2 2,5 5 0,0-6 2,0 1-2,4 2 3,-5-1-3,9-5 2,-4-3-2,4 3 0,-4-1 2,4 4-1,0-4 0,0 0-1,8-1-2,1 1 1,3-6-3,0 7 1,5-4 0,-1 3-3,0-2-4,-3-1-4,3-3-4,0 0-5,-3 3-5,-5 0-5,0-3-11,0 0-11,-8 2-10</inkml:trace>
  <inkml:trace contextRef="#ctx0" brushRef="#br0" timeOffset="16774.9594">6039 4098 169,'0'0'23,"0"0"3,-4 0-3,4 0 0,-5 0 2,5 0-6,-4 4-1,0-1 0,4 0 0,-4-3-1,4 0 2,0 0-1,0 0-1,0 0 0,0-3-3,0 3 1,-4 0-2,4 0-1,0 0-3,-4 0-2,4 0 1,-8 0-4,4 0 2,0 0-1,-5 0 3,1 0-4,0 0 1,0 0-2,0 0 1,-1 0 0,1 0 0,-8-3-1,4 3 1,-1 0-1,-3-4 2,0 1-3,-1-3 1,-3 3 0,-5-1-1,-3 1 0,3 3-2,-4 0 1,-3-3 0,-1 0 0,-4 3-1,4 0-1,-4 0 2,1 0-1,-5 3 0,0 3 0,-4 1 0,4-1 0,-4 4 2,-5-2 1,10 1 0,-10 1-1,9 2 0,-8 0 0,4 0 1,-4 4-1,0-1-2,-4 4 1,-4 1 0,-1 3 0,1-3-1,-9 2 0,5 2 2,0 0-2,7 2 0,1-6 1,4 9 0,-4-2-1,0 3 0,-5 3-1,5 1 2,0 7-1,-5-1 0,1 1 0,4 2 0,0 0 0,4 3 0,-1-3 0,1 0 2,0 3-2,0-3 0,4 0 0,-4 3 0,4 0 0,-4-1 0,4 7-1,-8-3 1,7 9 0,1 1 0,5 1 0,-1-1 0,4-4 0,0-1 0,0 2-1,0-5 1,4 1-1,1-2 2,3 2-1,-4-1 0,5 2 0,-5 2 0,4 6 0,1 2 0,3-4 0,5 0 2,3-2-2,1-1 1,-1-5-1,5 4 1,4-2-1,-4 1-1,8-8 2,4 6-1,-9-2 0,9 0-1,0 3 1,0-1 0,4 6 0,1-6 0,3-3 0,0-3 0,4 1 0,5-8 0,-5 1 0,8-3 0,5-4 0,-1 0 0,5 1 0,-4-1 0,3-3 0,-3-1 0,4 1 0,-1-3 0,-3-1 1,8 4-1,-1-3 0,5 1 0,-4-1-1,4-6 2,4-2-1,4-1 0,0-2 0,0 0 0,4-5 0,-4 1 0,4 1 0,-4-3 0,0-2 0,4 1 2,0-3-3,0 1 1,1-1 0,3-3 0,0 1 0,0-3 0,5 2 0,-5 0 0,0 1-1,0 2 1,-4-3-1,5 0 0,-9 1 0,4-4 0,0 3 1,-4 0 0,0 0 0,4-1 0,-4-2 0,-4 0-1,0 0 2,-4 3-1,-4 0 0,-5 0 0,1 4 0,-4-4 2,-1 0-1,-3 0-1,-1-3 2,0 0 0,-3 0 1,3 0-1,-3 0 1,-1 0-2,0-3 0,1 3 1,-5-3-2,0 3 1,1-3 0,-5 3-1,-4 0 2,4 0 0,-8 0 1,0 0 1,0 0 1,-4 3-3,0-3 1,-4 6 0,-9 7 1,5-4-1,0 3-1,-5 0 1,5-2-1,-4 1 0,4 2 0,-5-4 0,9 1 0,-4 1-2,3-2 0,-3 4 1,4-5-1,0 2 1,4-4-1,0 0 1,0 1-1,-1-1 0,5-4 0,0 4-1,0-6-1,0 6 1,5-3-1,-5-3 2,8 0 0,-4 0-1,8 0 1,0-6 0,5-5-2,-1 1 1,1-2 0,-5-1-1,4 2 1,1-2-1,3-3 1,-4 2 0,5-2 0,-1-1 1,1-2 0,-5 1 0,-4 2 0,5-3-1,-9 8 1,4-2 0,-4 0 0,-3 6-1,-5-3 1,0 0 0,-5-2 1,5 4-2,-8-2 2,-4 4-1,0-4 2,-1 1-1,1-5 2,0 7-3,-4 4 0,3-13-4,1 10-2,0-5-3,-1 1-7,1 1-2,-4 1-7,3 1-8,5-2-14,-4-4-13</inkml:trace>
  <inkml:trace contextRef="#ctx0" brushRef="#br0" timeOffset="17955.0269">5998 7993 163,'4'0'27,"-4"0"6,8 0 2,-8 0-3,8 0-2,-8 0-1,4 0-3,-4 0-3,8 0-1,-8 0-4,0-1 3,0 1-2,0-3-4,0 3 0,0-13-5,0 3 1,0-2-4,0-3-1,0 3-1,0 0-1,0-4-1,0 1-1,0-1-1,0 1 0,-4 3 0,0-3 0,-4 3 0,0 2 1,0-3-1,0 12-1,-5-2 0,1-1 0,0 1 2,-1 3-2,1 3 0,0 1 0,0-1 1,-5 5-3,1 8 1,-1-7 0,5 5 0,-4 2 2,-1-6-2,1 4 1,4 8 0,-5 2 0,5 2 1,0 1 1,-1 0-1,1 6 0,8-1 0,0 1 2,-4-2-1,8-4-2,0 1 0,0-7 3,0-2-3,8-2 0,0-4 1,0-10 1,9 1 2,-1-4 0,1-4-1,3-5 3,0-7-1,1 2-2,4-5 1,-5-2-2,0-1 1,1-2 0,-5 2 0,5 1 1,-9-1-1,4 1 2,-3 2-1,-1 1-1,4 2 4,-3 2-2,-1-2 1,-4 7-1,0 1 1,-4 5-2,0-1-1,1 4 1,-5 0 1,0 7 1,4 1-1,-4 8-2,0 4-1,0 6 0,0-2-1,-4 1 1,4-1-3,-5 3-4,1-5-4,4-4-6,0 1-5,0-2-4,0-1-4,0 0-10,0-8-8,0-2-11</inkml:trace>
  <inkml:trace contextRef="#ctx0" brushRef="#br0" timeOffset="19149.0952">6653 6942 201,'0'0'24,"0"0"-6,0 0-1,0 0-3,0 0 1,0 0-7,0 0-1,0 0 2,0 4 3,0-1 2,-8 0 3,8 5 1,-9 8 2,5-7-3,-4 3 3,4 0-1,-4 1-3,4-2-3,-4 5-1,-1 0-2,1 1 0,-4 2-2,4 5 0,-5 0-3,1 5 0,0-2-1,0 3 2,-1 5 0,1-5-1,0 7 1,-5-4-1,5 0 2,0 4-2,-1 0-1,1 6 2,0 3 1,8 6 0,-4-3-1,-1 2 0,5 2 1,-4 2 0,8-4 0,0 5 1,0-4-3,0-7-4,0 1 1,0-3 0,4 0-2,9 0 1,-1-10 0,0 0 0,0 2-2,-3-1-1,7-7 2,0 0-4,-3-5-1,-1-1 0,4-5-2,-3-2-2,-1-1-4,0-7-1,-4 0-5,5-2-6,-9-1-9,4-3-9,-4-3-8</inkml:trace>
  <inkml:trace contextRef="#ctx0" brushRef="#br0" timeOffset="19914.139">6874 7791 369,'0'0'37,"0"0"-3,0 4-2,0 11-3,0 1-5,0-1-6,0 1-3,0-2-5,0 2-2,0 0-1,0-2-3,0 2-1,0 0 0,0-2-1,0 2-1,0-2 1,0-1-2,0 0 0,0-4-2,-4-1 2,4 2 0,-4-4 0,4 4 0,0-7 0,0 0-2,0-3 0,0 0 0,0 0-2,0-3 1,0 3 1,0-3 1,0-10 0,4-3 0,0 5-1,4-5 2,4 2 0,-4-2-1,1 0 2,3 2 1,-4-2 3,0 3-1,1 2 1,-1 1 1,-4 1-3,4-1-1,0 7 1,-4 0-1,4 0-2,1 3 2,-5 0-1,4 3-1,-4 0 2,0 3-2,-4 4 0,0-1 0,4 7 0,-4-1 1,8 1-2,-8-2 1,0 2-1,0 0-1,0-5 0,0 2-3,0-1 2,0-4-1,0-1-1,0 2 2,0-6 0,0 0 0,0 1 2,9-4 0,-1-4 0,0 1-1,0-6 1,-4-4 1,4 2 0,9-5 0,-5 2-1,0-5-1,1 0 2,7-2 2,-4 0-1,1-4-2,-1 6 2,-3 4-1,3 6 0,-4-1-1,-4 2 2,1 5-1,-1 3 4,-4 3 4,0 1-2,-4 0 0,0 12-1,4 2-1,-4 1-1,0 0-1,0-5 1,0 2-2,0-3-3,0-2-1,-4-2-2,4 1 0,0-4-2,0 1 1,0-6-4,0 2-4,0 1-5,0-4-6,0 0-7,0 0-4,4 0-9,0-7-8</inkml:trace>
  <inkml:trace contextRef="#ctx0" brushRef="#br0" timeOffset="20379.1656">7496 7152 314,'4'-3'30,"-4"3"-6,8 0 0,1 0-3,-9-1-5,4 1-3,4-4-3,-8 4-4,8 0 0,0 0 1,0 0 3,1 0 2,-1 4-2,0-3-3,-4 2-3,-4 7 0,8-4-1,-8 1 1,0 2 2,0 2 0,0 2 0,0 0 0,-4-2 1,0 2 1,-4 2 0,4 0 3,-4 1-4,-1 1 1,1-1 1,0 3-3,0-5 0,0 5-1,8-3-2,-4-1 0,-1 1 1,1-5-1,4 1 0,0-2 0,0-1-2,0-4 1,0 2-1,0-4 0,0 0 1,4-3 0,-4 0-1,5 0 1,3 0-2,4 0 1,0 0-1,-8-3-1,9 3-4,-5-3-7,-8 3-2,8 0-4,-4 0-9,4 0-8,-4 0-5,1 0-2,-1 3 0,4 3-3</inkml:trace>
  <inkml:trace contextRef="#ctx0" brushRef="#br0" timeOffset="20784.1888">7750 7871 330,'0'0'47,"4"3"-8,0-3-4,0 0-7,0 0-4,0 0-8,5 0-3,-1-3-3,0 0-4,0-5 1,0-5-3,5-3-2,-9 2 1,4-2-2,0-2 1,0 3-2,0-1 0,-3 1 0,3 3 1,-4-4 0,0 5-1,-4-2 1,0 3-2,0 6 2,0-3 1,0 4 2,-4 0 0,0 0-1,0 3 2,-5 3-3,-3 3 2,4 5 0,0 2 1,0-3-1,-1 5-2,5 3 2,-4 3 0,-4 1 1,8-1 0,-4 1-2,-1 2 1,5 3-1,4-2-1,-4-1 0,4 1 0,4-7-1,-4 4 1,0-4-1,13 1 0,-1-5-4,0-1-4,5-4 0,-5-2-1,8-4-2,-3-3-2,-1-3-5,4-4-5,-3 1-7,-1-10-9,1 2-4,3-2-6</inkml:trace>
  <inkml:trace contextRef="#ctx0" brushRef="#br0" timeOffset="21480.2286">8184 7327 254,'4'0'29,"0"0"-2,-4 0-1,0 0-4,0 0-1,0 0 0,0 7-2,0-4-3,-4 9 1,4-4-5,4 5 2,-8-3-2,4 4 2,-4 2-5,0 0-2,0-2-2,0-1-1,0-1-1,4-7-1,-5 2 1,5-1-2,0 0 0,0-2 0,0-4-1,0 0 0,0-4 0,5 1 0,-5 0 1,8-11-1,4 1 1,-4-3-1,4 2 1,-3 1 1,-1-3 1,4 2 1,-4 1 1,-4 0-1,5 5 1,-1-1 0,-4 3 0,4 2-1,-8 1-1,4 3-1,-4-3 1,8 3-1,-8 0-2,9 0 2,-9 0-2,0 0 1,0 0 0,0 3 0,0 10-1,0 3 0,0-8 0,-5 4 0,5 1 0,-4-2-2,4-1-1,0-4 2,0 1-2,0-4 2,0-2-1,0 3 2,0-4-1,0 0 0,4 0 2,5 0-1,-1-5 0,4 2-1,0-10 0,1 0 2,3 2 0,-4 1-1,1 1-1,-1-2 0,0 0 2,0 6 0,1 2-1,-5-4 0,-4 4 1,0 3-1,0 0 0,0 0 2,0 3 1,-4-3-1,0 4-1,0 7 0,0 1 0,0-2 0,0-1-2,0 1-2,0-2-2,0-5-3,0 3-4,0-2-6,0 2-5,0-3-6,0 0-8,0-3-5,0 4-5</inkml:trace>
  <inkml:trace contextRef="#ctx0" brushRef="#br0" timeOffset="21732.243">8671 7273 350,'4'0'47,"4"0"-4,-4 0-2,1 0-6,7 2-4,-8 1-3,4-3-7,4 6-3,5 1-3,-9 2-4,0-2-3,0 0-2,5 3-2,-5 0-1,4-4 1,-4-1-1,0 6-3,5-3 0,-1-2-6,-4 0-2,0-2-2,5 2-3,-9 2-4,0-5-3,-4 0-8,4 4-7,-4-4-7,4 0-4,-4 0-2,-8 0-8</inkml:trace>
  <inkml:trace contextRef="#ctx0" brushRef="#br0" timeOffset="21950.2554">8884 7235 298,'0'0'47,"0"0"-3,-4 6-9,0 4-5,-9 6-10,1-2-5,4 2-2,0-2-4,0 2-4,4 0-1,-9-2-3,5 2-4,0 0-4,0-2-2,-5 2-6,5-1-4,0-3-5,0 1-9,4-3-4,0-6-3</inkml:trace>
  <inkml:trace contextRef="#ctx0" brushRef="#br0" timeOffset="22347.2782">8978 6795 367,'0'3'40,"0"10"0,8 2-9,9 6-1,-5 3-4,4 5-2,5 1-2,-5 6 0,5 4-1,-1 0 0,-3 3-2,7 3 1,-8-3-2,5 3-1,-1-3 1,1-2-2,-1 7-1,1-1 0,-9 9-3,0-2-3,-3 5-1,-1-2-3,-8 2 0,0 0-3,0 1 1,-4-1-1,-5-5-1,-7-1 0,0-4-1,-5-3-2,1-3-5,-1-5-2,-3 0-5,-1-8-3,5 4-5,-5-4-3,5-5-4,-1-7-3,1-2-9,7-3-13,-3-5-13</inkml:trace>
  <inkml:trace contextRef="#ctx0" brushRef="#br0" timeOffset="22933.3117">10104 7308 300,'0'0'46,"0"-1"-2,0 1-1,0 0-5,4 1-4,-4-1-6,0 10-4,4-4-3,-4 4-5,0 5-3,0 0-3,0 4-2,0 1-3,0 4-1,0-1 0,-4 4-2,4 1-4,0-1-4,0-3-3,-4 9-5,0-4-3,4 1-5,0-7-4,0-3-7,0 2-12,0-1-5,-25 40-8</inkml:trace>
  <inkml:trace contextRef="#ctx0" brushRef="#br0" timeOffset="23155.3244">9977 7523 408,'0'0'51,"0"0"-13,0 0-8,0 0-6,16 0-7,-3 0-2,7 0-5,1-7-2,-1 3-7,-3-3-1,7 4-6,-8 3 1,5 0-2,-5-3-1,1 3-3,-5-3-2,0 3-7,1 0-6,-1-3-10,0 3-3,0 0-8</inkml:trace>
  <inkml:trace contextRef="#ctx0" brushRef="#br0" timeOffset="23724.3569">10694 6900 444,'0'3'37,"0"5"-6,0 4-4,0 11-5,0 7-1,-9 3-5,1 1-3,4 9 0,0 3-3,4-3-4,-8 3 3,0-3-2,3 4 2,1-1-2,0 0-3,4 7 0,-8 4-2,4 2-1,0-7 0,-4 3 2,4 0-2,-5-9 1,5 0-2,0-9 0,0-7-3,4-8-1,0-10 1,0 0-1,0-5 3,0-7-2,0-4-1,4-2 0,0-10 2,5-5 0,3-4 1,-4 1 0,-4-3 1,8-1-2,-3 1 2,7 3 0,-4-2 0,1 6 0,-1 1 0,0 1 0,0 5 3,1 4 2,-1-1 1,0 9-1,-4-3-1,5 1 0,-1 6 0,4 1-2,-3 4 0,-5 1-2,-4 7 2,-4 2 0,0 1 0,0-2 0,4 5 0,-4-1 1,-4 1-1,4 2 0,-4-5-1,-8 2 1,3-2-2,-7-5 0,4 5 0,3-3 1,-3-8-2,4 2 2,-4-7 0,-1 3-1,1-3-2,4-3-5,-4 0-3,-5 0-3,5 0-3,4-3-2,-4 0-5,3-6-7,5-6-8,0-1-9,0 0-7,8-20-11</inkml:trace>
  <inkml:trace contextRef="#ctx0" brushRef="#br0" timeOffset="24153.3815">11430 6750 312,'0'0'27,"0"0"-6,0 0-7,0 0-4,0 0 2,0 0-2,0 0-1,0 2 3,0-2 1,0 6 3,0-3 2,-4 13 1,0-2 0,-4 6-1,4-1-4,-8 1-3,3 4-1,-3 8 1,0-2-4,0 7 0,3-1 1,1 4-2,-8 0 2,4 3-2,-1 0 0,1-1 1,0 1 0,-1 0-1,1 3 2,4-1-2,-4 1 0,8 3-2,-5 1 0,1-1 0,4-1 0,0 1-1,0 0-1,4 0 0,0-2-1,0-9 1,0 0-1,0-5-1,4-3-4,0-3-3,4-1-2,5-5-5,-9 1 0,4-5-3,4-4-2,-4 3-6,1-8-6,-1 1-9,0-5-9,0-4-7</inkml:trace>
  <inkml:trace contextRef="#ctx0" brushRef="#br0" timeOffset="24825.4199">11586 7556 466,'0'0'39,"0"0"-7,0 0-7,0 3-2,0 4-4,0 12-4,0-8-4,0 2-3,0 6 1,0 1-3,0 4-1,0-2-2,-4-3 0,4 2-1,-4-3 0,0 4-2,0-6 1,4-2 0,-4 2 0,-5-5-1,9-1 0,0-4 0,-4 0 0,0-2-1,4-4 0,0 0 0,0 0-1,0-4-1,0 4 0,0-6 2,4-10-1,0 2 1,5 4 0,3-6 0,0 5 0,0-1 0,1-4 2,-1 5 0,0-5-2,1 4 0,-5 0 1,4-1 1,0 4-2,-4-3 0,1 3 1,-1 2 0,-4 4 0,4 0 0,-4 0 0,4 3 1,-8 0-1,4 0 1,1 3 1,-5 0 0,4 10 0,-4-2-1,0-1-1,0-1 1,0-2 0,0-1-1,0-1 0,0-1 0,0-2 0,0 1 0,0 0 0,0-3 0,0 0 0,0 0 0,0 0 0,8 0 0,-4 0 0,4-6 0,0 0-1,1-2 2,3 1-2,0-2 0,-4 3 1,5-6 1,-1 6 1,0-7 3,0 7 0,1-2 0,-5 2 0,-4 6 1,4 0-2,-4 0 0,4 0 0,-3 1-1,3 6 2,-4 2-1,0-3-1,-4 10-1,4-4-1,-4-3 1,0 7-3,0-2 2,0 2-1,0-3-4,0-2-1,0 2-3,-4-1-3,4-4-1,0-1-1,0-4-3,0 3-2,0-3-2,4 1-4,-4-4-10,4 0-8,4-4-9,-4-2-4</inkml:trace>
  <inkml:trace contextRef="#ctx0" brushRef="#br0" timeOffset="25201.4414">12151 7704 344,'8'0'56,"0"0"-7,1 0-9,-1 0-7,0 0-7,0-3-8,4 3-5,1 0-3,-1 0-3,-4-3-1,9-4 0,-13 1-4,8-8 0,-4 4-1,0-6 0,0 0 0,-3 2 1,-1 1-2,0-1 1,0-2 0,-4 0-1,0 5 0,0-2 2,0 1-2,0 5-2,-4 6 4,4-6-2,-8 4 2,3 0-1,1 3 3,-4 0 0,0 3-2,0 0 2,0 4 1,-1 1 0,1 7 0,-4 3 0,0-2 0,-1 8-1,1 7-1,4-7-1,-4 3 2,-1 2-2,5-2-1,4 3 0,-4-1-1,8-2 1,0-7-1,0 6 1,0-2-3,8-2-4,0-8-2,0 2-4,13-5-3,-5-1-1,1-4-3,3-3-4,1-3-7,3-6-10,1-3-6,-1-9-6</inkml:trace>
  <inkml:trace contextRef="#ctx0" brushRef="#br0" timeOffset="25851.4786">12597 7119 411,'0'-3'43,"0"3"-13,0 0-3,0 0-3,0 3-4,0 3-5,0 10-3,0-2-5,0 2-1,-4 0 0,4-1-3,-4 0 0,0 0-2,0 1 0,0 0-1,-4-5 2,8 1-3,0-5 0,-5 2 0,5-5 1,0-3-2,0 2 2,0-3 0,0 0-1,0 0-1,0 0-1,0-4-1,5 0-2,-1-8 3,8-1 0,-4 5 2,0-5 1,-4 4-2,9-1 2,-9 2 0,4-5 0,4 1 1,-4 2 1,1-1 4,3 2 3,-4-1 0,0 4-4,-4-1 1,0 4 0,5 2-2,-9-3-1,0 4-1,4 0-1,0 0 1,4 0-1,-8 0-1,0 5 0,0 11 0,0 0 1,-8 1-1,8-1 0,0 0-1,0-1 1,-4-3-2,4-2 1,0-2-1,0-2-1,0-3 2,0-3 1,0 0 0,0 0 0,0 0-1,4 0-1,8-6 0,0-5 2,1-2 0,-1 0 0,4 4 0,-3 1 0,-1-2 0,0 1 0,0-1 4,-3 5 0,3-1 0,-4 0-1,0-1 2,1 1-2,-5 6-2,0 0 1,4 0-1,-4 0 0,0 0 0,-4 0 2,4 6-2,-4-2 2,8 8-3,-8 3 0,4-3 0,-4 1 0,0-5 0,0 2-2,5 2-3,-5-5-1,0 2-2,0-7-2,0 4-3,0-6-3,0 0-6,4 3-8,-4-3-7,0 0-9,0 0-4,0-9-8</inkml:trace>
  <inkml:trace contextRef="#ctx0" brushRef="#br0" timeOffset="26089.4922">13109 7138 342,'0'0'44,"0"0"-4,8 0-4,-4 3-2,-4 0-5,8 2-6,1 1-4,-1 1-3,0-1-4,0 4-3,4-4-2,1 2-1,-1-2-2,-4 1-1,5-1-2,-1 0 1,-4 1-3,-4 1-4,4-5-4,0 3-1,-8 1-2,5-1-3,-1-3-6,-4 0-4,4 1-5,-4-4-4,0 0-4,0 0-5,0 0-1</inkml:trace>
  <inkml:trace contextRef="#ctx0" brushRef="#br0" timeOffset="26312.505">13297 7066 316,'0'0'45,"0"0"-6,0 0-1,0 0-2,-4 4-5,-4 8-6,0 1-4,0 3-6,-1-2-4,-7 2-3,4 2-1,0 1-1,-5 1-2,5-1-2,0-1-2,-5 1-3,5 0-5,0-5-2,-1 2-8,1-8-4,4 2-8,0-4-13,-1 1-4,-11 20-13</inkml:trace>
  <inkml:trace contextRef="#ctx0" brushRef="#br0" timeOffset="27083.5491">13502 6728 298,'0'0'37,"0"-3"-3,4 3-4,-4 0-7,4 0 2,-4 0-1,4 0 0,4 0-3,-3 0-2,3 0-2,0 9-1,0 4-2,-4 1-1,4 2 0,1-2 0,-1 6-2,0 3 0,4 9 0,1 2-4,-1-1 3,0 7-1,0-1-1,1 8 0,-5-1-1,0 4-1,4 0 0,-4 5-1,-3-1-2,-1 2-1,-4 0 0,0-2 1,0 5 0,0 1-1,-4-1 0,-1-2 0,-3-4-1,0-4 1,-4 0 1,4-6-3,-5-3 2,5-7 1,-4-3-3,0-3 1,-1-1-2,1-6-4,-4-4-1,3-1-2,1 1-5,-4-4-2,-1-1-4,1 2-3,0-3-5,-1-4-4,9-1-10,-4 0-8,4-4-12</inkml:trace>
  <inkml:trace contextRef="#ctx0" brushRef="#br0" timeOffset="27513.5737">14276 7343 310,'0'-3'42,"0"3"-4,4 0-4,-4 0-2,4 0-3,-4 0-1,0 3-2,0-1-5,0 9-3,0 9-5,0 7-2,0 1-2,0 0-4,0 2 0,0 4-3,0-1-4,0-1-6,0 1-1,0 4-4,0-4-7,0-6-5,0 3-6,-4-4-7,4-9-6,0-1-1,-8 18-6</inkml:trace>
  <inkml:trace contextRef="#ctx0" brushRef="#br0" timeOffset="27725.5858">14137 7545 420,'0'-3'37,"0"0"-10,4 3-2,4 0-7,8-4-6,5 4-3,3 0-2,1-3-2,-1 0-1,1-3-5,4-1-3,3 3-9,-7 0-8,-1 1-9,-3-3-6,4 6-5,-5-3-9</inkml:trace>
  <inkml:trace contextRef="#ctx0" brushRef="#br0" timeOffset="28115.6081">15123 7440 313,'0'-6'45,"0"3"-7,0-5-8,0-2-5,-4 4-8,4-4-1,0 5-2,0-1-1,-4-4-4,0 1-1,0 3-1,0-2-2,-4 0 2,-1 0-1,-3 5-1,4-4-1,-4 4 2,-1 3 2,-3 0-1,0 0 0,-1 3 3,1 0-2,-1 4 1,-3 1 1,0 8 0,-5 3 1,4 4-1,1 8 2,-5 5 0,5 2 0,4 2-2,-1 5 0,5 1-3,0 3 1,12 0-4,8-6-1,0-3-1,8-3 0,13-7 0,-4-8-1,7-8-1,1-4 0,4-10 0,-4-3-1,8-4-1,-9-4-3,5-5-5,-4-3-2,-4 2-7,-5-2-4,1 1-5,-9-4-8,-4 4-15,1 3-16</inkml:trace>
  <inkml:trace contextRef="#ctx0" brushRef="#br0" timeOffset="29559.6907">15725 7556 361,'0'0'45,"0"0"-8,0-3-8,0 3-4,4 0-7,-4-2-3,8-1-5,0-3-1,5-1-3,-9 1-1,8-3-2,-4 1 0,5-2-1,-5-6-2,4 0 1,-4 2 0,5 1 0,-5-3-1,0 2 0,-4-2 0,-4 5 0,0 1 0,8-2 0,-8 1 0,0 1 2,-4 1 1,0 2-2,-8 4-1,-1 3 0,1 0 3,4 3 0,-8 4 2,3 8 0,-3-3 2,0 0 0,3 4-1,1 2 0,0 1 3,-1 5-3,9-1 1,-4 3-1,8 4-1,-4-3-1,4 5 0,0-2-1,4 0-1,4-3 0,5-1-1,-1-6-1,4-4-3,-3-1-2,7-6-3,-4 1-3,5-4-2,-5-3-3,5-3-3,-9-3-7,9-6-8,-1-4-8,-4-1-6,1-6-4</inkml:trace>
  <inkml:trace contextRef="#ctx0" brushRef="#br0" timeOffset="30197.7272">16257 6979 357,'0'0'43,"0"-6"-7,0 6-6,0 0-6,0 0-3,0 3-7,-8 13-2,0 1-4,4-1-1,-4 2-2,3 1-2,1-3-1,0-2 1,4 2-1,-4-2-1,0-1-1,4 0 1,0-6 0,0 0-2,0-1 2,0-3-1,4-3 0,-4 0 0,8-3 0,1 0 0,3-3 0,-4-5 0,4-2 0,-3-3 0,-1 8 0,4-5 0,-8 1 0,4-1 3,0 2 2,-3-5 1,3 3 0,0 5 0,-4-5-1,4 7-1,0-3 0,-4 4-2,1 2 0,-5-1-1,4 4 1,-4-3-1,4 3 0,-4 3 0,0 1 2,0-1-2,0 5-1,0 4 0,0 4 1,0-5-1,0-1 0,0 3 0,-4-5 0,4 0-2,0-4-1,0 0 1,0-1-1,0 0 2,0-3 0,0 3 1,4-3 0,-4 0-1,8-3 1,4 3 0,-4-6 0,1-2 0,-5 0 0,8 3 0,-4-1 0,0-1 2,1 4 1,-1 0 0,-4 0 2,4 3-3,-4 0 0,-4 0-1,8 3 0,1-3 0,-5 3 0,0-3 0,4 0-1,-4 10 0,0-4 0,-4 2-1,8 1-2,-8 1-3,0-1-4,0 1 2,0-2-5,0-2-3,4 4-3,-4-1-5,0-5-2,0-4-9,0 1 0,0 2-4,0-3-3</inkml:trace>
  <inkml:trace contextRef="#ctx0" brushRef="#br0" timeOffset="30444.7413">16679 6906 327,'0'-3'39,"0"3"-2,8 0 4,4 3-5,1-3-8,-1 0-9,0 3-6,1 2-1,3 8-3,-4-1-2,5-2-2,-1 1 0,-4 2-2,0-1-1,-3 0-1,-1 0 0,-4 1 0,4-2 0,-4 2-2,0-4-4,0-2-3,5-3-2,-9 3-5,0-1-4,0-3-2,0-3-5,0 4-5,0-4-4,0 0-2,4 0-3,4-8-4</inkml:trace>
  <inkml:trace contextRef="#ctx0" brushRef="#br0" timeOffset="30656.7534">16920 6857 258,'0'0'36,"0"0"0,-4 0-3,4 0-1,0 3-3,-8 0-2,-4 5-8,0 11-1,3 0-5,-3-5-4,4 5-2,-4-1-3,-1 4 2,1-7-5,0 4-2,0-5-5,-1 2-4,1 0-3,0 0-5,-1-5-4,5-2-5,0 1-4,4-5-3,0 1-6</inkml:trace>
  <inkml:trace contextRef="#ctx0" brushRef="#br0" timeOffset="30993.7727">17092 6590 362,'9'6'49,"-5"10"-5,4 3-7,0 5-7,4 0-5,1 6-4,-1 8-3,8 0-1,-7 10-2,-1 3-2,0 7 0,1 0-1,-1 1-1,0 1-2,-4-1-3,-8-5-1,0 1-2,-4-2-1,0-1 0,0-1-2,-8-1 1,-5 2 0,5-1 0,-8 1-5,-1 1-2,1-7-4,-5-2-3,1-4-4,-5 0-4,0-5-5,-4-5-9,1-6-8,-5-2-8,0-4-7</inkml:trace>
  <inkml:trace contextRef="#ctx0" brushRef="#br0" timeOffset="31561.8052">15766 6685 196,'-4'0'19,"4"0"4,0 0 0,-4 3-1,-4-3 0,-1 6-1,5 4-5,-4 1 4,0 2-2,0 0 0,-5-2-1,5 5 0,-4-1 1,4 3-1,-4 4 3,-5-4-2,1 7-2,3 5 0,-3 1-4,0 2 2,-5 10 1,1 3-2,-1 0 1,9 3-2,-8 5 0,3-1-3,5 4-1,0 2-2,3 1-2,5 2-1,0 2-1,4 1 1,8-4 0,1 1-2,3-5-4,12 2-4,1-7 0,0-7-5,3 1-1,5 3 0,0-3-9,4-6-14,-1-7-18,1 1-10</inkml:trace>
  <inkml:trace contextRef="#ctx0" brushRef="#br0" timeOffset="32037.8324">17526 7241 249,'0'-3'34,"-4"3"0,4-3-1,0 3 1,-4 0-2,4 0-8,0 0-6,0 0-2,0 0 0,4 0 3,13 0-3,-1 0-2,-4 0-2,5 0-5,-1 0 0,5 0-3,-9 0-1,8 0-4,-7 0-6,-5 0-6,4 0-10,-4 0-12,-4 0-9,0 0-6</inkml:trace>
  <inkml:trace contextRef="#ctx0" brushRef="#br0" timeOffset="32246.8444">17530 7419 251,'0'0'43,"0"0"-2,0 7-4,0-6-5,5-1-5,-1 4-5,4-1-7,4-3-4,0 6-2,1-6-2,-1 0-1,4 0-2,-3 0-1,3 0-7,0 0-9,1 0-7,-5-3-9,9 0-5,-9 0-4,4-1-2</inkml:trace>
  <inkml:trace contextRef="#ctx0" brushRef="#br0" timeOffset="32765.8741">18349 7248 301,'0'-3'41,"4"-1"-8,0-2-5,1-2-4,-1 2-4,4-4-5,-4-3-3,0 2-1,-4 2 0,4-1-1,0 1 0,-4-2 1,0-2-3,0 3 0,4-2 0,-4 0-1,0 0-2,0-4-1,-4 8-2,4-2 1,-8 1 0,0-1-3,4-1 1,-4 5-1,-1 3 1,5-7 0,-8 7-2,4-3 2,-9 2-1,9 3 0,-4 1 0,-4 0 0,-1 0-1,5 1 2,-9 6-1,5 2 0,0 7-1,-5 5 2,1-1 1,-1 6 0,-3 4 1,3 0 2,1 5-1,3-1-2,1 2 3,4 1-2,-1-1-1,5 1 0,8-7 1,4 0 0,0-4 2,5-9 0,11-1 0,1-3 2,3-7 1,5-3 0,-1-6-1,5-3 2,0-7 0,0-3 2,-5-4-1,5-4 2,-4-5-3,-1-1-1,1 3 0,-8-5-1,-5 2-4,0 3 0,-7 0-1,-1-2 0,-8 5-4,4-3-6,-8 5-2,4 1-6,-4 6-6,-9-1-4,1 5-7,4 7-12,-4-2-17</inkml:trace>
  <inkml:trace contextRef="#ctx0" brushRef="#br0" timeOffset="43646.4964">5764 9782 318,'0'0'54,"0"6"-5,0-3-7,0 4-7,0-1-5,4 0-4,1 1-4,-1-1-2,8-4-2,0 4-3,-4-6-5,5 0 0,-1 0-3,4-3-2,1 0 0,-1-2-2,0-1 0,1-4 0,-5 0-2,4 1 0,-3-2-1,-1-2 0,-4 4-1,5-3-1,-5 0-2,-4-4 0,-4 1-1,0 0 0,0-1 1,0 1 1,-4 3 0,0-1-1,-9 5 2,-3 2 1,0 2 0,-5 4 0,9 0 1,-13 7-2,5-4 2,-1 5 0,5 5 0,-5 3 1,9 1 2,-8 8 0,7-1 2,1 0 0,-4 2-1,3 1 1,5 3-1,4 3 1,0-1-1,4-2 0,0 0-1,0-1-1,0-2 2,4-3-3,0 0 1,0-5-1,9 0-1,-1-5 1,4 2 0,5-6-1,-1-6 0,1 0-5,-1-1-4,1-3-5,-1 0-4,1-3-6,-5-1-8,0 0-6,-3-9-11,3 3-7,17-20-9</inkml:trace>
  <inkml:trace contextRef="#ctx0" brushRef="#br0" timeOffset="44386.5387">6301 9287 301,'0'0'39,"0"0"-3,0 0-5,0 0-3,0 0 1,0 4-4,0-1-4,0 3-7,0 5-1,0 2-5,0 1-1,0-1-3,0 0 0,0-1-2,-4-1 1,4 2-1,-5 3-1,5-5-1,-8 2-1,4 0 0,0-5-1,0 1 0,4-2 1,0-1 0,-4-3 1,4 0 0,0 0 0,0-3 0,-4 4-2,4-4 1,0 0-1,0 0-1,0 0 0,0-4 2,4-11 0,-4-1 0,4 1 0,8-1 2,1 5-2,-5-5 1,0 4 0,0 1 2,-4-2 2,4 3 0,1-2 1,-5 5 1,4 2-3,0-1 0,-4 3 1,-4 0-1,4 3 0,0 0-2,0 0 0,1 0-1,-1 3 0,-4 0 2,4 3-1,0-1 0,-4 8-2,0-7 2,0 4-2,0-4 2,0 1-2,0 0-1,0 0 2,0-1 0,0-3-1,0 1 0,0-4-2,0 0 1,0 0 0,4 0 1,8 0-1,0-4 4,-3-5-4,-1-2 2,0 1 2,4-6-4,5 4 2,-5 2 0,0 2 2,1-1-4,-5 2 2,0 1 2,0 3-4,-4 1 2,4 2 0,1 0 2,-9 0-4,0 2 2,0-2 2,0 6-1,4 0-2,-4 7-1,4-2 2,-4 5 0,0-3 2,0-4-6,4-2-1,-4-3-2,0 0-7,0-1-3,4 0-2,-4-3-5,8 0-6,-4 0-6,4-3-6,-3-4-3</inkml:trace>
  <inkml:trace contextRef="#ctx0" brushRef="#br0" timeOffset="44634.5529">6767 9219 267,'4'0'42,"1"-3"-5,-1 3-1,4 0 2,-4 3-5,4 0-7,4 4-7,-3 5-5,-1 1-3,-4 1-3,4-1-2,4 0-3,-8 1 0,5-1 0,-1 1-1,0-1 1,4-4-3,-4 7 1,5-6-2,-1-2-6,-4 1-2,0 1-5,1-4-4,-1-1-5,0-2-4,-4 3-7,0-2-5,0-1-4</inkml:trace>
  <inkml:trace contextRef="#ctx0" brushRef="#br0" timeOffset="44852.5654">6980 9155 279,'-4'4'41,"4"-1"-4,-4 0-3,0 3-4,0 4-7,0 4-4,-8-1-4,7 4-5,-3 6-2,-4-6-1,4 5-3,0-1-2,-5-2-1,5-1-4,4-3-7,0 1-6,0-5-8,0-4-10,0-1-8,-5 15-10</inkml:trace>
  <inkml:trace contextRef="#ctx0" brushRef="#br0" timeOffset="45363.5946">7717 8764 249,'0'0'20,"0"0"0,0 0-4,0 0-1,-8 0-1,8 0-2,0 7-2,-4-7 0,-4 8-3,4 1 2,-5 4 1,5-4-1,-4 4 1,0 1 6,0 2-1,4-5 3,-13 5 0,9 0-1,-4 2 0,8 4-1,-9 2-3,5 1 2,-8 9-3,4-4 1,-1 6-3,1 14 0,-8-3-3,3 6 0,5-1 2,-4 2 0,-1 5-1,1 0 2,-1-2-1,5 2 1,4-5 0,-4 2 1,3-1-4,5-4 1,0 8 0,4 2-1,-4-3-3,0-4 0,4 2-2,4-7 0,0-3-1,4 1 1,5-8-2,-5-5-3,4-1-3,1-6-2,-1-2-3,0-4-5,4-3-4,-3-2-4,-1-4-11,-4-2-13,9-2-15</inkml:trace>
  <inkml:trace contextRef="#ctx0" brushRef="#br0" timeOffset="46615.6662">8188 9737 217,'0'-3'32,"0"3"-2,0-3 3,0 3-5,4-6-4,0-1-2,0 1 0,0-4-4,-4 2-2,4-1 0,-4-1-2,0 1 3,0-1-3,0-1-3,0-2-1,0 4-2,-4-2-1,0 1-3,-8 1 0,8-1 0,-12 5-3,7-1 1,-3 3-1,-4 3 0,-1 0-1,5 3 1,-4 3 0,-1-1-2,5 11 2,-4 0-1,3-5 0,-3 2-1,4 3 0,-1 4 2,1-1 0,4-1-1,0 1-1,4-2 2,4 2-3,0-11-1,0-1 1,0 2 0,4-2 1,8-7-1,0 0 0,5-4 2,-5-2-1,4-3 1,1-6-1,-1-1 2,0-1-1,1-2 0,3 1 0,-3 2 3,-1 1 0,-8 3 2,5 0-1,-1 5 0,-4 4 0,-4 0-1,0 3 3,-4 0-2,4 0-2,-4 0 1,0 6 0,0 10-2,0-1 0,-4 4 0,0-2-1,-4 5-5,-4-1-2,8 1-7,-1-1-8,-3 1-6,4-6-9,4-5-6,-4 2-7</inkml:trace>
  <inkml:trace contextRef="#ctx0" brushRef="#br0" timeOffset="47277.7041">8524 9566 414,'4'-7'36,"-4"7"-9,0 3-8,-4 4-5,4 2-4,-4 9-2,0-2-3,-5 1 0,1 2-2,4-1 0,-4 4-1,4-8 0,0 2-1,0 0 1,4-2-4,0-1 4,0-3-2,0-6 0,0 0 0,0 2 0,0-3 0,4 0 0,4-3 0,-4 0 0,4 0 0,0-3 0,1 0 0,3-3 3,-4-2 0,4-2 0,-8-6 1,9 5 0,-5-2 0,4 1 2,0 2 1,-8-1-1,9-2 1,-5 1-3,4 4 0,-4-2-2,-3 0 1,3 4-1,0 3 0,-4 0 1,4 3-2,-4 0-1,0 0 2,0 0-2,-4 3 0,5 0 1,-5-3 0,4 10-2,-4-1 2,0-2 0,4 1-2,-4 1 0,0-3 2,0 1 0,4-1-1,-4-3 0,0 0 0,0-1 0,4 4 0,0-6 0,0 4 0,4-4 0,-4 0 0,5 0 0,-1 0 0,0-4 0,4 1 0,1 0-1,-1-2 2,0 2-2,-4-3-1,5-1-1,-9-2 0,8 1 1,-4 2 1,0 2 0,0-2 0,1 0 0,-1 2 0,-8 4 1,0 0 0,8 0 1,-4 0 3,0 4-2,0-1 1,0 6-2,1 3 2,-1 0-1,-4 1-2,4 1 0,-4 2 0,8-3-1,-8-2 0,4-1-3,-4-1-3,0-3-2,4 1-3,-4-2-2,0-5-5,8 0-6,-8 0-10,8-4-7,-3 0-7</inkml:trace>
  <inkml:trace contextRef="#ctx0" brushRef="#br0" timeOffset="47717.7293">9277 9003 364,'0'-3'50,"4"-1"-10,0 1-10,0 0-5,4 3-9,-3 0-1,3 0-6,0 0 0,0 0-6,4 0 3,-8 3-4,5 0 2,3 1-1,-4-1-2,4-3 1,-3 3-1,-5 0 0,0-3-2,0 3 2,-4 0 0,4 2-1,0 2 0,-4 2 0,0 1 0,-4 1 0,0 5 0,-4 0 1,4 0 3,-5 1-1,1 4 1,-4 4 3,4-7-3,0-3 0,-1 6 0,5-5 1,0 0-1,-4-5-2,8 2 0,0-7 1,0 1-2,0-1 1,0-3-1,4-1 0,0 1-1,4-3 0,5 0 0,-1 0-1,8 0-2,-7 0-2,7-5-2,-3 2-3,3-7-2,-4 4-4,1 3-6,-5-4-8,0 4-11,1 0-8,-9 1-5</inkml:trace>
  <inkml:trace contextRef="#ctx0" brushRef="#br0" timeOffset="47984.7445">10088 9043 352,'0'0'45,"4"3"-4,-4 0-4,8 5-8,-8 8-5,4 0-4,-4 7-2,0 8-4,-4 4-3,4 1-2,-4 4-3,0 0-2,4 1-1,-4 4 0,-5-4-1,9-1-3,0-4-6,0-4-1,0-5-4,0 0-7,0-5-4,5-4-7,-5-2-10,4-4-9,0 6-11</inkml:trace>
  <inkml:trace contextRef="#ctx0" brushRef="#br0" timeOffset="48183.7559">9899 9407 440,'0'0'52,"0"0"-13,0 0-10,4 0-6,5 0-7,11 0-6,-4 0-6,5-4-7,3 4-5,-3-3-4,-5 3-2,9-6-5,-1-4-4,1 2-5,0-1-7,-5-1-4,0-2-4,38-19-11</inkml:trace>
  <inkml:trace contextRef="#ctx0" brushRef="#br0" timeOffset="48716.7864">10734 8672 309,'0'-1'43,"0"1"-3,0 1-2,5 5-5,-1 7-2,-4 5-5,0 7-4,-4 2-3,-1 3-3,-3 4-3,4 5-2,-8 4-3,4 0-1,-5 0 2,5 3-2,0 10-2,-4-5-1,4 8 0,-5-1-2,1-3 0,8-3-1,-8-3 0,3-4-1,1-9-2,-4-1-1,4-4-2,0-8 1,-1-4 1,5-6-2,4-5 3,0-2-1,0-6 1,0 0-1,0 0 1,4-6-1,5-2 2,3-14 1,4 3-2,1-2 1,-1 1 0,0-6 1,1 5 3,3-4-1,-3 4 2,7-1 1,-3 5-1,-5-3 0,0 6-1,-3 1 1,3 1-3,-4 5 2,1 7-1,-9 0 1,4 4-2,0 2 1,-8 0-1,0 13 0,0 2 1,-8 1 0,4-1-1,-8 3 0,-1 1 0,5-7 0,0 4-1,-4-5 0,3 3 0,-7-6 0,8-1 0,-9-4 0,5-3 0,0 1 0,0-4 0,-1 0 0,1-3-4,0 0-5,-1-3-4,-3 3-8,4-3-8,0-7-11,-5 1-10,5-1-10</inkml:trace>
  <inkml:trace contextRef="#ctx0" brushRef="#br0" timeOffset="49338.822">11140 9302 373,'4'-2'32,"-4"2"-6,0 0-3,0 0 0,0 2-4,0 14-2,-4-1-3,-9 3-6,5 1-2,-4-5-1,4 5 0,-4-1-2,3 1-1,-3-3 1,4-2-1,0 5 1,4-4-2,4-3-1,-5 4 0,5-5 0,0-1 0,0-4 0,0 1 0,0-7 0,0 3 0,5-3 0,3 0 0,4-3 0,0-4 0,1-6 0,3-1 0,0-2 0,1 0 0,-1 2 0,5-5 3,-1 1 1,1 3 3,-5 0 0,-4 3-1,0-1-2,1 3 0,-1 6-2,-8-3-1,8 4 1,-7 3 0,3 0 0,-4 0-1,0 0-1,-4 3 0,0-3 0,4 10 2,-4-2-1,0 4-1,0 1-2,4-8-1,-4 4 0,0 1 1,0-1-1,0-5-1,0-1 1,0 2 0,0 1 0,0-3 1,8-3 1,-4 0 1,0 0-1,5-3 1,-1 3 0,0-3 0,0-5 0,-4 1-1,4 1 1,5-3 0,-1-4 0,9 5 0,-9 2 0,4-4 0,1 0 1,-1 3-1,0 0 0,-3 4-2,-1 0 2,0 0 0,-4 3 1,-4 3 0,5 0 2,-5 7-1,0 1 0,-4 1-3,4 4-4,-4-1-3,0-3-6,-4 1-4,4-5-3,-8 5-8,4-4-3,4-2-6,0-6-3,0 2-2</inkml:trace>
  <inkml:trace contextRef="#ctx0" brushRef="#br0" timeOffset="49593.8366">12135 9049 374,'4'0'35,"-4"3"-2,4 0-4,0 5-4,-4 5-7,0 3-4,-4-2-5,0 12-4,4-3 0,-13 8 0,5-3 0,0 2-3,4 1-1,-4-1 0,4-2-1,0-4-3,-1-1-8,5 0-3,-4-5-5,4 1-7,-4-3-5,4-5-7,-4 2-7</inkml:trace>
  <inkml:trace contextRef="#ctx0" brushRef="#br0" timeOffset="49806.8488">11918 9222 454,'4'0'43,"-4"0"-12,0 0-8,4 0-9,8 0-1,4 3-6,1-3-6,-1 0-5,1 0-7,3 0-5,1 0-7,3-3-2,1 0-6,-1 0-2,1 1-2,-5-4-3,50 6-9</inkml:trace>
  <inkml:trace contextRef="#ctx0" brushRef="#br0" timeOffset="50165.8693">12835 9125 294,'4'-9'37,"-4"2"-6,4 3-7,0-3-6,-4 4-3,-4-7-3,0 4 1,0 0-2,-5-1 0,-3 4 4,4 0 3,-4 3 1,-1 3 1,-3 0-4,4 1-1,-5 5 0,5 4-1,-4 7-3,-1 3 1,-3 1-3,-1-1-1,1 11-1,-1 1 0,9 1 0,-4-2-1,4 2-1,7-6-1,5 2 1,0-2-1,5-2 0,3-8-1,8 2-1,5-6 0,3-1-2,1-6 1,3-2-3,5-4 0,8-3-2,-8-3-2,4-4 1,-9 1-3,1-5-3,-4-2-2,-5 0-5,0 1-6,-3 0-8,-5-3-9,-4-1-12,13-29-15</inkml:trace>
  <inkml:trace contextRef="#ctx0" brushRef="#br0" timeOffset="50586.8934">13179 8572 454,'4'0'52,"0"13"-12,8 4-6,9 5-7,-1 2-7,0 3-3,9 3-1,-8 2 1,-1 2 0,5-1 0,-9-3 2,4 7 2,-3-1 1,3 4 0,-7 3-3,-1-3-1,-4 9-4,4-3 0,-3 0-2,-5 2-2,-4 1-4,0 4-1,0-1 0,-4 2-2,4-1 1,-13-1-2,5-6 0,-4-3 1,-1 2-1,-3-2 0,-4-4-2,3-2 0,-3-2-4,-1-2-3,-3 1-5,-1-7-5,5-2-7,-1-4-7,5 1-7,0-4-6,3-3-13,5-7-13,8 2-12</inkml:trace>
  <inkml:trace contextRef="#ctx0" brushRef="#br0" timeOffset="51124.9241">14190 9198 323,'0'0'52,"0"0"0,0 0-9,0 7-4,0-1-8,0 2-5,4 2-6,4-4-3,4-3-4,-3 0-2,3 0-4,0-3-2,0 0 0,1 0-2,-1 0-5,-4-3-5,-4 0-2,4 0-6,1-7-4,-5 1-8,-4 7-5,4-1-8,-4-7-1,0 4-5,0 9-7</inkml:trace>
  <inkml:trace contextRef="#ctx0" brushRef="#br0" timeOffset="51327.9358">14169 9456 336,'4'0'43,"-4"0"-1,4 0-6,5 0-8,7 3-4,0-3-8,1 0-3,-1-3-4,5 3-2,-9-3-3,4-4-1,1 1-5,-1 3-3,-4-4-6,1-2-2,-1 4-7,0-1-5,0-1-4,1 1-4,-1 3-2,0-7-4,25-1-8</inkml:trace>
  <inkml:trace contextRef="#ctx0" brushRef="#br0" timeOffset="51868.9667">15185 9165 286,'4'-3'19,"-4"0"-2,0-7-2,0-1-6,0 1-1,-4-2-1,4 1 1,0 1-1,0-3 3,-4 4 2,4-7 0,0 5 5,0-2 0,0 0-1,0-1 1,0 4-1,0-1 1,0 2-5,0-7-2,0 6-3,0-2-1,-5 4-2,1 1 0,0 1-1,-8 3-1,0 0 0,-1-1-2,1 4 1,-4 0 2,-1 0-1,1 4 1,0-1 0,-5 9 3,1 3-1,-5 4 2,5 6-1,-9-1 1,0 10-1,1 5 2,-5 7-1,4 7-1,5 1-2,-1 2 0,1 1-2,3-2 0,13-5-2,0-11 2,12-2 3,4-10 2,8-5 1,9-4 1,-1-12 1,13-6 1,-4 0-2,0-9 2,8-6-2,0-7 1,8-2-2,-8-8 0,4-1 0,-8-4-1,0-2-1,-1-4-3,-11-5 0,4-4-1,-9-1-1,1 7-4,-17 2-2,0-1-4,-8 8-2,0 7-2,-13 3-4,1 11-6,-9 2-4,1 8-6,3 2-9,-3 4-7,-1 0-8,-73 34-12</inkml:trace>
  <inkml:trace contextRef="#ctx0" brushRef="#br0" timeOffset="52471.0011">14182 9214 223,'0'0'37,"0"-3"1,0 3-4,0 0-2,0 0 1,-5 0-4,5 0-1,0 0-5,0 0-1,0 0-5,0-3-5,0 3-2,5-7-1,-1 4 2,8-6-1,4 6-1,1-5-2,-5 1-1,8 4-2,-3 0 0,-5 0-1,0 3-2,1 0-1,3 0-4,-8 0-4,5 0-5,-5 0 0,-4 0-5,8 0-1,-4 0-4,5 0-4,-9 0 0,4-3-3,-8-1-4,8 4-2,-8 0-2</inkml:trace>
  <inkml:trace contextRef="#ctx0" brushRef="#br0" timeOffset="52855.0231">14177 9397 235,'0'0'36,"0"0"3,5 0 0,3-3-5,0 3-6,4-3-2,-4 3-5,5-4-2,-1 1-4,0 2 1,1-6-6,-1 4 0,0 0-4,0 3 0,5-3-3,-5 0 0,0 3-2,1-4 1,3 4 0,-4-3-5,1 3-4,-5 0-3,4 0-5,-4 0-6,5 0-7,-5-6-4,-4 3-3,4 0-3,17-7-11</inkml:trace>
  <inkml:trace contextRef="#ctx0" brushRef="#br0" timeOffset="58092.3227">8037 11980 293,'0'-1'36,"0"1"-5,0 0-5,0-10-5,0 4-5,-5-4-2,5 4-1,-4 0-4,4-2-1,0-2 0,0 1-2,-4-3 0,0 0 1,4-1 2,0 0 1,-4 2-2,4-2-1,0 1 0,-8 1-2,4-2-2,0 0 0,-5 0-1,-3 2 1,4 2-3,-4 2 0,-1 1 0,-3 6 1,0 0-2,-5 3 3,1 0 0,-1 7 2,5 6-1,-5 1 2,5-1-2,-4 2 2,-1 7-4,5 2 2,-5 0 0,5 2-1,8 1-1,-5-3-1,9-3 0,4-8 0,0 3 0,4-5 0,5-1 0,3-7 2,4-3-2,1-3 1,3 0 0,1-3-2,-1-3 1,5-7 1,-5-1-2,1 4 1,-1-6 1,0 2-3,-3-2 3,3 0 0,-7 2 0,-1 1 5,0-1 0,0 1 2,-3 1 1,-1 2 1,0 2-3,-4 2 0,0 3-2,0-4 0,-4 7-1,0 0-1,0 0-1,4 3 4,-4 7-1,0 7-3,0 3 0,0-6 0,0 8-1,0-1 0,0-2 0,5-2-5,-5-1-2,0 3-5,0-4 0,0 4-5,0-5-2,4-1-9,-4-1-8,0-4-10,0-4-11</inkml:trace>
  <inkml:trace contextRef="#ctx0" brushRef="#br0" timeOffset="59070.3786">8507 11761 177,'0'-3'28,"4"3"0,-4-3 2,5 3-2,-5-4-1,4 1 1,-4 3 0,4 0-3,0 0 3,-4 0-1,4 0-2,-4 0 0,4 0-4,-4 0-4,0 7-1,0 5-4,0 3-1,0 1-3,0-1-3,-4 6 0,0 1-2,-4-1 0,-1 1-1,-3-1-1,8 0 0,-4 1 0,4-1-1,0-6 0,0 1 1,4-8 0,0-1-3,-5 2 0,5-2-1,0-4 0,0-3 1,0 0 0,0 0 0,5-3 2,3-1-1,4-12 1,0 5-1,1-5 0,-5 1 2,4 3-1,0-3-1,1-1 0,-5 1 1,4 3 0,0 0 1,-3 3-2,-1-1 2,4 1 0,-4 3 1,0 2 0,-3 1 1,-5 0-2,8 3-1,-4 0 1,0 0-1,-4 3 2,4 4-2,-4-1 0,4 7 1,-4 2-3,0 0 0,0-2-1,0-4-2,0 2 2,0 5 1,0-6 0,0 1-2,0-5 2,0 0-3,0 1 4,0-4-2,0 0 2,0 0 0,4-3-1,0-3 2,4 3 0,1-3 0,3-7 0,-4 1 0,4-1 0,5-1 0,-5 2 0,0-4 1,5 2 2,-5-5-2,8 3 2,-3 2-1,-1-2-1,-4 4 1,5 3-2,-9 2 0,4 4 0,-3 0 2,-1 0 3,-4 7-3,-4-1 1,0 13-1,-4-5-1,0 6-1,4-3 0,0-1-3,0 0-4,0-5-1,0 5-2,0-5-3,0-2-9,0 1-4,0-7-9,0 0-5,0 1-6</inkml:trace>
  <inkml:trace contextRef="#ctx0" brushRef="#br0" timeOffset="59516.4041">9322 11281 368,'0'-3'35,"4"3"-10,-4 0-5,4-3-8,-4 3-3,4-7-1,4 7-2,-3 0-2,3 0-1,0 3-1,-4 4-1,0-4 1,4 0-1,-4 3 1,5 1 1,-5-6-1,0 3-1,0 5 0,0-3 1,0 4-2,-4-2 0,0 1 0,0 1 0,0 3 0,0-4 2,-4-4 1,0 8 1,-4-7 0,8 4 0,0-2 1,-4 1-2,-5 1 1,9-4 0,-4 4 1,0-6-1,4 9-1,-4-7 1,0 7 0,4-13 0,-4 7 0,4-3-1,4 3 1,-4-4-2,4 3 0,-4 1-2,8-1 1,-4 0 0,5-3-3,-5 1-1,4-3-5,0-1-3,0 3-4,-4-3-3,0 4-5,9-1-4,-9-3-4,4 3-6,4-3-5,25-3-6</inkml:trace>
  <inkml:trace contextRef="#ctx0" brushRef="#br0" timeOffset="59804.4206">10079 11314 374,'0'0'46,"0"0"-9,0 0-7,0 0-6,0 3-4,0 4-4,0 9-3,0 1-2,-4 7-1,4 1-3,-4 9-1,0-4-1,4 3-2,-4 6-1,0-4 0,0 3-1,0-5-6,4 1-2,-4-1-3,4-3-5,0-1-4,0-5-5,0-1-6,0-4-5,0-3-4,0-4-3,4 19-5</inkml:trace>
  <inkml:trace contextRef="#ctx0" brushRef="#br0" timeOffset="60032.4336">9883 11629 379,'0'-3'45,"0"3"-9,0 0-7,0 0-5,8 0-4,4 0-5,9 0-3,-9 0-4,9 0-1,3 0-3,-3 0 0,-1 0-2,-4 0-1,5 0-4,-1 0-3,-3-2-5,-1 2-4,5-3-8,-9-6-8,8 2-3,-3-2-5,-5 5-2,41-13-7</inkml:trace>
  <inkml:trace contextRef="#ctx0" brushRef="#br0" timeOffset="60594.4658">10734 10906 368,'5'1'48,"-5"6"-6,0 2-7,0 15-6,0 5-7,-5 1-3,-3 6-2,0 1-5,4 3-1,-4 3-3,4 3-1,-4-3-1,-1 8-1,1 1 0,0 7-2,0-2-2,-5 2 0,5-5 1,4-2-1,0-5 0,0-8 0,0-9 1,0 1-3,4-6 3,0-7-3,-4-3 1,4-5 0,0-7 1,0 0-1,0-3 0,0 0 0,0-3 0,4-3-1,8-10 2,-4 2-1,5-5 0,3-1 0,-4-3 0,1-1 1,-1 2-2,4 4 1,-4 2 1,1 3 0,3 2 1,-4-1-1,5 5 3,-1 1 0,-4 4-3,1-1 1,-5 3 0,8 0 1,-3 0 0,-9 3-1,4 2-1,0 8 1,-4 3-1,0-2 2,-4 2-2,0 5 1,-4 1 0,0-2 1,-8 3-1,-1-3-1,1-1 0,0-1 0,0 1 0,-1-5-1,1 2 0,0-3 2,4-2-1,-5-1 0,1-1-2,0-2-2,-1-7-4,5 0-6,-4 3 0,4-3-1,-4 0-3,-5 0-4,1-3-4,3-1-7,5-2-8,-4-4-6,0 2-4,-5-20-8</inkml:trace>
  <inkml:trace contextRef="#ctx0" brushRef="#br0" timeOffset="61204.5007">11152 11618 399,'4'0'40,"-4"0"-3,4 0-4,-4 0-5,0 6-5,0 5-3,-4 2-4,0 5 0,4 1-4,-4-2-3,-4 2-4,0-1 1,3 1-2,1 0-1,0-5-1,0 2 0,4-3-1,0-5-2,-4 1 0,4-2 0,0-4 0,0 0 1,0 0 0,0-3 0,0 0 0,4 0 0,-4 0 0,4 0 0,4-3 0,5-10-1,-5 1 1,4 4 0,-4-2 1,5-3-1,-1 1 1,-4 4 0,4-5 1,1 0 1,-5 7 1,0 1 0,4 2-2,-3-3 0,-1-1-1,4 4 0,-4 0 0,0 3 0,1 0-1,-1 3 0,-4-3 0,4 3 0,-8-3 0,0 7-1,4-1 0,0 2 0,-4 1-1,0 4 0,0-3 0,0-2-1,4-2 1,-4 0 0,0-2 0,0-1 1,4 0 0,1-3 0,7 0 0,-4 0 0,0-3 1,4-4 0,1-2-1,-1-2 1,4 1 0,-3 1 0,3-4 0,-4 5 0,1-2-1,3 1 1,-4-1 2,1 7-2,-5 0 0,4 0 0,0 1 0,1 2 0,-5 0 0,4 2 0,-8 4 0,0 10 1,0 0 0,-4-2-2,0 2 2,4 2-1,1-2-4,-5-1-5,4 0-3,-4-6-6,4 1-4,0-4-7,0-3-7,0-1-10,4-2-5</inkml:trace>
  <inkml:trace contextRef="#ctx0" brushRef="#br0" timeOffset="61456.5151">12147 11394 439,'0'0'40,"0"0"-6,4 6-5,0 7-4,0 1-5,0 2-3,0 8-4,-4 1-3,0 6-3,-4 5-2,0 4-1,-4 0-1,4-7-5,0 4-5,-4-4-2,-1-1-6,9-2-4,-8-3-5,0-5-5,4-4-6,-4-2-9,4-4 0,0-7-5</inkml:trace>
  <inkml:trace contextRef="#ctx0" brushRef="#br0" timeOffset="61651.5262">11922 11659 382,'0'-1'58,"0"1"-11,0 0-12,0 0-9,0 0-7,12 0-5,-4-4-4,9 4-1,3 0-5,5 0-6,-9 0-4,0 0-4,5 0-3,-1-3-3,5 3-4,-5-3-7,1 0-7,-1-3-7,1-1-3</inkml:trace>
  <inkml:trace contextRef="#ctx0" brushRef="#br0" timeOffset="62040.5485">13027 11424 358,'0'-6'42,"8"1"-11,0-2-6,1 1-7,-5-7-5,4-1-3,-4 1-1,-4 1-4,0 4-1,-4-2-1,-4 4-1,0-1 3,-5 4 5,1 3 3,-4 0 3,-1 0 0,-3 7-1,-9-1 1,5 7-1,-1 1 0,-4 8 0,1 8-3,-1 4-1,-4 6-1,5 3 0,3 6 1,-4-3-4,5-2 0,7-4-1,5 0-3,0-4 0,12-4 1,0-5 1,0 0 0,4-4 1,8-6 1,9-4-2,3 0-1,5-10 0,0 0-2,-1-3 0,5 0 0,4-3-2,-8 3-4,-5-7-4,1 1-7,-9 3-6,0-4-7,-3 4-6,-1 0-14,-4 1-18,9 4-17</inkml:trace>
  <inkml:trace contextRef="#ctx0" brushRef="#br0" timeOffset="62599.5805">13793 11418 419,'0'0'51,"0"0"-9,4 0-9,-4 0-7,4 0-6,8-2-3,0 2-7,5-3-2,-1 3-2,5-3-3,-1-1-4,5-2-6,-5 0-6,1-1-5,-1 1-10,-4 1-8,-3-1-9,3 0-2,-4 2 3,17 4-8</inkml:trace>
  <inkml:trace contextRef="#ctx0" brushRef="#br0" timeOffset="62826.5934">13838 11659 313,'0'3'50,"0"1"-2,0-1-2,4-3-8,0 3-8,8 0-7,5 0-6,-5-3-4,8 0-6,-3 0 0,3 0-1,5 0-2,-9 0-2,0 0-5,1-3-5,-1 3-2,1-6-3,-1-1-5,0 4-6,-3-2-8,-1-1-4,0 0-4,5-1-4,15-7-6</inkml:trace>
  <inkml:trace contextRef="#ctx0" brushRef="#br0" timeOffset="63400.6263">14947 11513 273,'4'-6'33,"-4"-2"0,0-2-3,0 4-7,0-7-7,0 4-3,4-3-3,0 3-3,-4-7-1,0 5-1,5-2-3,-5 0 1,0 5-1,4-7-1,-4 2 0,0 2 0,0-2 1,0 0-2,0 1 0,0-3 0,0 3 0,0-1 0,0 2 0,0-2 1,0 3 3,-4 2 5,-1 2 2,-3 3-1,-4-3 3,4-1-4,-4 7 1,-5 0-3,1 0-1,-1 0 2,1 3-2,-4 7 0,-1 1 0,-4 5-1,-3 0-1,3-2 1,-7 5-1,7 5 1,-4 8 3,1 1 0,-5 12-1,8 4-1,-7 0 1,3 4-2,4-1-1,9-1 0,4-5-1,4-3 2,8-3-4,4-10 2,4-6-1,8-2 2,9-6 3,-5-8 0,13-8 0,0 0 0,4-8 2,3-8 0,1-6 0,4-5 0,5-3-2,-5-4 1,-4-2 1,4-1-2,-9-6-1,-7 4-3,-4-4 0,-5 3 1,-8 3-5,-3 2-2,-9 8-5,-9 3-3,-7 2-5,-4 8-5,-9 1-4,0 7-2,5-1-6,-5 6-8,0-2-5,5-2-2,3 5-1,-7 0-1</inkml:trace>
  <inkml:trace contextRef="#ctx0" brushRef="#br0" timeOffset="72551.1497">9510 10516 110,'0'0'13,"0"0"6,-4-3-4,0 3-3,-4 0 2,-4 3-3,-1-3 3,1 0-5,0 0 4,4 0-5,-1 0 9,-3 0-6,0 0 3,0 0 0,-1-3-3,1 0-2,0 0 0,-1-1-5,-7 4 0,4-3 0,-5 2-2,1 1 0,-9-5-1,4 5 0,-3 0 0,-9 5-1,0-4 3,4 6-2,-8 2 2,1-2-1,-1 2 1,-4 1 1,4 1 1,-4 1 0,4 3-1,-4-2-1,-5-4 1,5 7-1,0-5-1,-8 5 3,4 1 0,-8 3-1,3 0 1,1 6-1,4 1 2,4 0-3,-8 4 2,4 0-2,-4-7 0,8 4-1,-9-4-1,5 3 0,0-2 0,0-4-1,0 3 0,8-2 0,0 2 0,-4-2-1,8-1 2,0 1-1,4-4 0,-3 1 0,-1-2 0,0 6 0,4-3-1,-4 6 2,0-6-1,1 3 0,-1 4 2,-4 0-2,4 4 1,-4 0 0,4 2 0,0 0-1,5 4-1,3 0 2,0 2-2,-3 1 2,7 3-1,-8-3 0,5-1 0,-1 1-1,4-3 2,5-1-1,-5-1 0,9-1 2,-5-4 1,-3 3 0,7-6 2,1 8-2,0-5 1,-1 1 1,5-1 0,0 5 0,4 0 1,-1 6-1,5-3 1,0 0 1,4-1 2,0 0-3,4-1 0,0 1 0,9-4 0,3-3 0,0 1-2,5 0 1,3 0-1,1-8 0,-4 6 1,7-8-2,1 1 1,4-1 0,-5-6 0,1 0 0,12 1 0,8 0 0,0-2 1,4-1-4,5-4 1,-1-1 0,0 2-1,1-4 0,-1 7-1,0-1 2,-4-4-1,13 2 0,-1-7-1,5 7 2,0-2-2,-5-2 1,9-6 0,-5 6 2,-7 1-2,3-4 2,5 3-1,4 4 0,3-2 0,1-2-2,0 4 2,0-7 0,0 0 0,-9-3-2,13 0 1,-8 6-1,12-6 0,0-3 1,0 0 0,-4 0-1,-1-4 0,-3-5 0,12 5 2,-4-1-2,0-8 1,4 10-1,-4 6 1,0-6-2,-8-2 2,8 1 1,4 4-2,0-3 1,0-4-1,0-1 1,-4-1-1,-4 2 0,4 4 0,0-4 0,4 4 0,4-2 0,-4 1 0,-8-2 2,0-1-2,-4 2 2,4 2 0,0-3 2,4-1-3,0 0 1,-4 6-1,-1-6 0,-7 4 0,4-1 0,0 1 0,4-2-1,-1-1 0,1-1 1,-4 0-1,-4 4 1,-1-2 0,-3-1 0,0-1-1,7-3 0,-3 2 1,0-1 1,4 2 0,3-1 0,-11-2 0,0 0-2,-1-2 1,5 7-1,4-8 1,0 1 0,3-1-1,1-3 0,-4 2 0,0-2 0,-4 1 0,7-4 0,1 5 0,0-6 0,4 3 0,0-3 0,-4 6 0,-4-5 2,-4 1-2,7-1 1,-7 7 0,12-4-1,-4 5 0,8-5 0,-12 2 2,4-6-1,0 4-1,-1 2 1,1 1-1,4-2 0,-4 2 0,0-4 0,-8 1 2,-1-5-1,-7 2 0,4-5 2,-5 0-1,-4-4 0,5 0-1,-9 0 2,-4-2 0,-3 0-3,-5-7 2,-4 0 1,-9-3 1,1-6-2,-8 3 2,-1-4-2,-12 11 1,1-7-1,-9 4-1,-4-4 0,-4 3 1,-4 7-1,-5-4 2,-11 7-3,-5-2 2,-4-2 0,-8 4 0,-4-1-2,-8 4 0,-8 3 1,-1-2-1,9 6 1,-8-6 0,-1 5-1,1 3 0,-5-4 0,-7 1-1,-5 5 2,8-2-2,-7-4 2,3 7 0,-8-4 2,0 5 0,-4 1 0,-8 5 0,0-5 1,-5 9-2,9-2 0,-8 3-1,4-2 0,0-2-1,-4 10 0,-5-6 1,5-1 0,8 4 0,-4 0-1,-4 0 0,-1 3 0,-3-2 0,0 2 0,7-6 0,-3-1-1,-4 4 1,-5-3 1,-3 6-1,7-3 0,5 3 0,-8 0 0,3 0-1,-3 0 2,4 0-2,-5-3 2,9 3-1,4 0 0,0 0-1,-9 0 2,5 3-2,-4 0 2,-1 0-1,9 0 0,4 7 0,-4-4 0,-4-1 0,3 1 0,-7 1 0,0-1 0,12 4 0,0-4 0,0-1 0,-1 7 0,1-5 0,0-1 0,0 8 0,13-1 0,3-6 0,0 2 0,0-4 0,5 8 0,3-10 0,-3 3 0,3-6-3,1 6-5,7-6-2,9-3-3,4-3 0,-4-10-1,4 5-2,0 1-1,0 7-4,4-6-5,-8 4-9,0 5-11,4 0-1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10T02:32:26.36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243 3618 403,'0'0'30,"0"0"-4,0 0-4,0-6-5,0 3-3,0-7-1,4 4 0,1-5-4,3-2 0,4 3-2,8 3 0,-3-6 0,3 0-1,1 7 0,3-4-2,1 2-2,-1 2 1,-3 0-1,4 6-1,-5-4 0,5 4 0,-9 4-1,4-4 0,-3 9 1,-1 2 0,-4-1-1,1 6 0,-5 0-1,0-2 2,0 2-1,-4-2 0,0 5 0,-4 2 0,-4 4 0,4-1 0,-4 3 2,-12-1-1,4 1 1,-1 3 1,-3 5-1,0-2-1,-1-3 1,1 1 1,-1-6 0,5-1-1,-4-2 0,4-1-1,-1 3 0,1-5 0,4-5 1,0 2-2,3 0 0,-3-5 1,0 2 0,4-1 2,4-2-1,0-2 3,0 1 0,0-2-2,4-1 1,4 0 3,0 1-2,5-2 1,3-2-2,1-3-1,-1 0-1,0 0 1,5-3-3,-1-1 1,1 0 0,-1-6 0,1 1-2,-1-1-5,-8 4-3,5 1-4,-5-2-4,0 1-3,-4 3-5,5 0-6,-5 0-8,-4-1-8,4 1-6,0 0-8</inkml:trace>
  <inkml:trace contextRef="#ctx0" brushRef="#br0" timeOffset="1310.0749">7017 3688 318,'0'0'43,"0"-3"-5,0 3-2,0 0-1,0 0-3,0 0-7,0 0-6,0 0-2,0 0-4,0 3-1,0 10-4,4-2 0,-4 5-3,-4 3-1,4-1 1,-4 4-1,0-8-2,-4 8-1,8 2-1,-4-5 0,0 5 2,-1-2-2,1-1-1,4-3-1,-4-3-1,4-5-3,0 0 3,-4-4-1,4 0-1,0-4 3,0-2-3,0 0 4,0 0-1,0-2 0,0-1 2,4-6 0,0-7-1,0-5 1,9 2 0,-5 3-1,0-5 2,-4 5 0,4 2 1,1 1 1,-5 1 3,4-3-5,0 6 3,-4-1-2,4 7 2,-4 0-4,1-3 1,3 4-1,-4-1 1,0 3 0,0 0-1,0 3 0,4-1 0,-4 13 2,5-5-2,-5 4 1,4 5-1,-8 0 0,8-4 0,-8 1-2,8-4-2,-4-4 1,0 5 0,0-10 1,1 4-1,3-4 3,-4 0-2,0-3 1,4 0 0,0-6-1,1-4 2,7 1 2,-8-9-1,4 5 1,1-7-1,-1 1 0,0 3 2,0-2-1,1 2 1,-1 4-1,-4 4-2,0-2 1,1 7 0,-5 0 0,0 3 1,0 0-2,4 3 1,-8 16-1,4 2 2,0-2-2,-4 8 0,0-7 0,0 6 2,0-5-6,0 1-1,0-8-1,0 2-3,0 0-1,4-8-4,0-2-5,-4-3-3,5 1-5,-1-8-11,0 1-5,4-46-15</inkml:trace>
  <inkml:trace contextRef="#ctx0" brushRef="#br0" timeOffset="1718.0982">7631 3284 394,'0'-3'24,"0"0"-8,0 0 1,4 0-4,0 1 2,5 2-2,-1-3 3,4 0-5,0 0 1,-3-1-3,7 1-1,-12 3-1,4 0-2,-4 0 1,4 0-1,-3 3-1,-1-3-2,0 4-1,-4 5 0,0-1 0,0 8 1,0 0 0,-4 1 1,0 2 1,-5 2 1,1 1 1,0-1 0,4-3-1,-4-3 1,4 1 0,0 0 2,-1-1-2,1-3 2,0-1-1,4-1-1,-4-1 0,4-2-1,0-1-2,0 2-1,0-5 1,4 4-1,4-7-1,5 0 0,-1 0-2,8-4-1,-3 1-2,3-1-4,1-6-5,3-3-7,-3 4-9,-1 2-12,1-1-16,36-14-17</inkml:trace>
  <inkml:trace contextRef="#ctx0" brushRef="#br0" timeOffset="5111.2923">8528 3768 327,'0'0'49,"0"-3"-3,0 3-6,0 0-5,0 0-4,0 0-5,0-4-3,4 4-4,4 0-2,8 0-2,1 0-5,3-3-2,1 0-2,-1-8-2,1-2-1,-1 10-2,-3-3-4,3 2-3,-4 1-5,1-3-5,-5 3-4,0 3-7,9 0-7,-9 0-8,4 0-9,-3 3-5</inkml:trace>
  <inkml:trace contextRef="#ctx0" brushRef="#br0" timeOffset="5822.333">9703 3284 351,'0'0'26,"0"0"-5,0 0-4,0 0 0,0 0 0,0-3-1,0 0 1,0 3 0,0 0-2,-4 0-1,0 0-3,-9 0-1,1 0 1,4 0-4,-9 0 1,5 0-2,-4 0-1,-5 3-1,1-3 1,-1 3 1,5 4-2,-4-1 0,-1-3 0,9-3 1,-5 4-2,5-1 0,0 3 0,4-6-1,-1 2-2,1 1 1,0 0 0,0 0 1,0 0-2,4 1 0,-5 2-1,5 0 2,0 1 1,0-3 1,-4 9 0,4-7 0,4 1-1,0 2-1,-4 2 0,4 5 0,-4-4 1,4 3-2,0 1 1,0 0-1,0-1 0,0-3 0,4-1 0,0 2 0,0 0 1,4 0-2,0-6 2,-4 6 0,5-3-2,-1-1 0,0-1 2,4 2-2,1-1 1,-5-6 0,4 1 0,0-4 0,5 0 0,-1 0 0,0 0 1,1 0-2,-1 0 0,1 0 1,-1 0 0,-8 0 0,4 3 1,1 0-1,-1 2 0,0 11 0,-4-7 1,1 9 2,-1 4 0,-4 2 0,4 1 1,-8 5-1,0-3 1,0 0 0,0 5 0,-4-11-2,-4 4 2,-9-1 0,5-6-2,0 1-1,0-5 2,-9 2 0,1-3-1,-5-1 0,1 0-2,3-3 0,-4 1 0,5-7 1,-5 0 0,9 0 1,-4-1-7,3-2-3,1 0-4,4-2-4,-1-7-5,1-4-8,8-1-11,-4-9-18,-13-37-17</inkml:trace>
  <inkml:trace contextRef="#ctx0" brushRef="#br0" timeOffset="6484.3709">9965 3636 466,'0'-2'35,"0"-1"-12,4 3-3,0 3 0,-4 2-4,4-2-6,0 7 2,0 2-2,-4 3-4,0 1 0,0 1-4,0 2 1,0-3 0,0-2-2,-4 5 0,4-4 1,-8 4-2,4-2 0,0 2 0,4-6 0,0-3 1,0-6 0,-4 3-1,0-1 0,4-6 0,0 0 0,0 0 0,0 0 0,0 0 0,4-6 0,-4 3 0,4-5 0,4-8 0,4-3 0,1 1 0,-5 2 0,4-1 0,0-2 0,-4 6 0,5-4 0,-1 1 1,0 0 2,1 8-1,-1-5 0,0 4-1,0 1-1,5 1 2,-13 4-1,8 3-1,-4 0 1,1 3-1,-1 0 1,-4 4-1,0 1 0,0 4-1,0 3 2,0-6-1,-4 4 0,4 3-1,-4-2 2,0-4-1,0-1 0,0 1-1,0-5 1,0 7 1,0-5-1,0-4 0,0 0 0,0-3 0,0-3-1,4 3 1,-4 3 1,5-3-1,3 0 0,4-3 0,-4 0 0,0 3 0,5-10 0,7 4 0,-8-5 0,1 1 0,-1 1 0,4 2 0,-3 2 3,3-4-1,-4 6 1,5 0 1,-1 3-1,-8 0 1,4 0 0,1 6-1,-5 3 1,-4 9-1,4-2 0,-4 1-1,0 2-1,1-1-1,-1 1 1,0-5 0,-4-1-3,0 0-6,0-4-3,0-1-5,0-1-3,4-4-4,0-3-5,0 0-16,4-13-13,21-17-12</inkml:trace>
  <inkml:trace contextRef="#ctx0" brushRef="#br0" timeOffset="7375.4218">11123 3652 367,'0'0'46,"4"0"-4,-4 0-6,5 0-3,-5 0-5,16 0-5,-4 0-7,5-4-2,-1 4-5,9 0-1,-5-3-3,5-3-4,-1 1-4,-3-1-6,7-1-3,-3-2-6,-1 6-6,1-4-6,-5 1-9,5 1-7,-5-1-6</inkml:trace>
  <inkml:trace contextRef="#ctx0" brushRef="#br0" timeOffset="8118.4643">11934 3343 419,'0'0'45,"0"0"-5,4-3-7,-4 3-7,4 0-6,4-9-2,-4-1-6,13-1-1,-5 1-2,4 1-2,1 2-2,3 1-1,1 0-1,3 1 0,1 2-2,-1 0 1,-3 3-1,-5 0-4,1 3 1,-1-3-1,-4 6-1,-3 2-4,-5 5 3,0 0 2,-4 1 1,-4 2-3,0 0 2,-9-2-1,5 2 1,-8-2 0,3 2 0,5 0 1,-4-5 1,4 2 0,0-1 2,-5-5-2,1 1 0,8-2 2,-8 1-2,8-1 1,-5-3 0,9 0-1,0 4 1,0-6 0,4 6 0,1-7 2,-1 3 0,12 0 0,-4 6 1,5-5-1,-5-1 0,4 0 2,-3 0-1,-1 5-1,0-2-1,5 1 1,-1 6 0,0 1-2,-3 2 2,-5 0-2,-4 1 0,4 2 0,-8-1 0,0 4 0,0-5 2,0 6-1,0 1 3,0-5 0,-8 1 1,-4-1-1,-1 2 1,1-5 0,0-2 0,-5-1-2,5-4 0,-4 4 0,-5-8-2,5-2 0,-5 4 1,1-4-2,-5-3 1,9 0-3,0 0-2,-1 0-5,1-3-1,4-1-3,3-2-3,-3-5-4,4 1-6,4 1-10,0-2-6,4-2-10,-4-43-9</inkml:trace>
  <inkml:trace contextRef="#ctx0" brushRef="#br0" timeOffset="8392.48">13076 3469 453,'0'0'36,"0"-3"-8,8 3-9,-4 0-4,5 0-5,3 0-3,-4 0 0,9 0-2,-5 0-2,4 0-3,1 0-7,3 0-4,-8-4-7,1 4-8,3-3-9,-4-3-9,1 3-7</inkml:trace>
  <inkml:trace contextRef="#ctx0" brushRef="#br0" timeOffset="8596.4917">13056 3661 377,'0'3'50,"4"-3"-9,-4 4-4,4-1-10,0-2-3,4-1-5,4 0-6,1 4-5,-1-4 1,4 0-3,5-4-2,-5 3-2,1 1-1,-1-3-6,-4-1-3,1 1-4,3 0-5,0 3-10,1-3-6,-5 3-7,4-3-8,21-10-10</inkml:trace>
  <inkml:trace contextRef="#ctx0" brushRef="#br0" timeOffset="9094.5201">14223 3383 332,'0'-6'36,"4"-1"-6,0-2 0,-4-1 0,0 2-3,0-1-4,0-7-3,0 5-7,0 1 0,0-6-2,0 5-1,-4-5-3,-5 0-1,9-1 1,-8 1-1,0 2-1,4 1-1,-4 0 0,0 0 1,-5 6-1,5 0-3,-4 7 2,0-3-1,-9 3-2,9 0 0,-9 3 1,1 4 0,-1 4 0,1 5-2,-5 3 2,5 8-1,-5 3-1,5 3 0,-5 4 2,5 9 0,-5 0-1,1 0 0,3 0-1,9 4 0,0-6 2,3-4 0,5-4-1,4-4-1,4-5 2,9-8 2,-1 2 3,9-5 2,3-13-1,1-3 3,3-6-2,5-17 1,0-4 4,4-1-1,-1-2 1,1-7 0,0-3-2,0 4 0,-4-7-2,-5-2-2,-3-2-2,-5 2-1,-3-1 0,-9 6-1,-4 4-2,-4 5 0,0 6-5,-12 4-5,-5 5-6,-11 4-6,-5 8-8,-4 4-8,-8 7-13,0-1-11,4 13-11</inkml:trace>
  <inkml:trace contextRef="#ctx0" brushRef="#br0" timeOffset="12021.6876">5981 5227 169,'0'0'16,"4"2"2,1-2-3,-5 0 5,0 0-1,0 0-2,0 0 2,-5 0-4,5 0 0,0 0-1,0 0 1,-8 6 3,0 0 0,-4 10-2,4-3 0,-5-2-2,5 2 1,-4 3-1,4-2 2,-5 8-1,1 2-1,0 0-1,-5 5 0,5 1-3,0 6 2,0 1-2,-1 0 0,-3 2 2,8 7 0,-5 0-2,5-3-1,8 4 0,0-5-3,0 6-1,0-2 0,4 7-2,-4-14-2,17 8 1,-5-1-1,4-2 0,1-1-2,-1-2-5,1-7-5,-1-4-4,4-3-4,-7-3-8,3-5-8,0-3-10,1-2-9</inkml:trace>
  <inkml:trace contextRef="#ctx0" brushRef="#br0" timeOffset="12492.7145">6313 5556 471,'0'-1'37,"8"1"-13,-8-4-7,4 1-4,-4-3-2,12 3-2,5-4-5,-9 4 0,4 0 0,1 0 1,7 0-1,-4-1 1,1 1 0,-1 0 0,1 3-1,-1 0-1,-4 0-1,1 6 0,-5 1-2,4 6 0,-4 2 0,-4 3 0,0 4 0,-4-1 2,0 3-1,-4 1 0,0-4 0,0 4-1,-4-4-1,0 1 2,-5-1-2,1-1 0,-4 0 2,4 2-2,-1-2 3,-3-4 2,4 2 0,-1 4 1,5-8-2,-4-1-1,4-3 2,4 1-1,-1 2-1,-3-4 0,8 1 0,0-7 0,0 2 0,0 7 0,0-5 0,8-4-1,5-3-1,3 0 1,0 0 0,5-3-4,-5-1-2,5-5-4,-1 3-3,-7-2-3,7 1-2,-4 4-4,1-3-6,-1-1-7,-4 1-10,1 0-7,15-9-11</inkml:trace>
  <inkml:trace contextRef="#ctx0" brushRef="#br0" timeOffset="13038.7457">6923 5691 369,'0'0'41,"0"0"-11,4 0-7,-4 0-5,0 0-2,0 7 0,-4 7-4,0 2-2,4 0-3,-8 1-1,-1-1-2,1-2-1,8 2-1,-4 0 1,0-1-2,4-3 0,0-2-3,0-1-1,0-7 0,0 4 1,0-3-1,4-3 1,0 0 0,4 0 1,1-3 1,3-3 0,-8-2-1,4-2 0,0 1 2,-3-1-1,3 2 0,4-1 0,0-1 3,-4 1 0,1-1 0,-5 6 0,4-3-1,0 1-1,-4 3-1,-4-1 0,8 1 2,-8 3-2,0 0 0,0 0 0,4 3-1,-4-3 1,0 0 1,5 13-1,-1-6 0,0-3-1,0 3 1,0-4 0,0 0-1,4-3 1,-4 0 0,5 0-1,3 0 0,-4 0 2,0-3-2,4 3 2,1-3-2,-1-5 2,-4 1-3,4 1 2,-3 3 1,-1-4-1,4 4 0,-8 0 1,4 3 0,1 0 1,-1 0 4,-4 3 0,0-3-2,4 3 0,-8 4-1,4 2-3,0-2 1,0 1 1,-4-2-1,5 4 0,-1-4-1,-4 0-4,8 4-3,-8-9-3,4 3-4,0 2-5,0-3-5,-4 0-9,4-3-9,0 0-5</inkml:trace>
  <inkml:trace contextRef="#ctx0" brushRef="#br0" timeOffset="13466.7702">9085 5208 466,'4'0'25,"0"3"-6,4 7-6,0 7 1,4 5-2,1-1-1,-1 1-2,0 9 4,1-1 0,-1 0 1,-4 10 1,4 0-3,-4-4-1,1 5-1,-1 1-1,-4 1-2,0 0-1,-4 0-2,-4-1 0,0-2-2,-8 6 0,-1-6-1,-3 3-3,0-3-5,-1-1-1,1 8-5,-5-5-3,5-5-6,0-7-10,3 0-9,1-4-16,-33 28-14</inkml:trace>
  <inkml:trace contextRef="#ctx0" brushRef="#br0" timeOffset="14156.8097">9776 5224 264,'0'-3'31,"0"3"-3,0 0-4,0 0-1,0-3-3,0 3-2,0 0 1,0 3-3,0-3 2,0 3-1,-8 0-1,0 2 1,-4 8-4,0-1-1,-1 1-2,5 1 0,-4 5-4,4-4 1,-5 4 0,5 5-1,0 1 0,-4-1 0,3 9 2,-3 4-1,0 3 3,0 3-2,8-1-1,-5 5 0,5 2-1,4-3-1,-4-5-2,4 4-1,0-1 0,0-1-1,8-3 0,5 0-2,-1-1-3,0-2-4,0-5-4,5-2 0,3 0-6,-3-6-5,-1-2-8,5-7-10,-1 1-9,-4-7-5</inkml:trace>
  <inkml:trace contextRef="#ctx0" brushRef="#br0" timeOffset="14756.844">10202 5788 460,'0'0'35,"0"0"-9,4 0-7,-4 0-4,0 0-5,4 3-3,1 1-1,-1-1-1,-4 3-2,4 1-2,-4-1 1,0 3-1,0-2-1,0 4 1,0 2 0,0-1 0,0-1 0,-4 2-1,4 0 0,-4-5-1,4-2-1,0-3-1,-5 1 0,5-4 1,0 0 2,5 0-1,-5 0 0,4-4 0,4 4 0,4-3 1,-4-11 1,5-2 0,-5 3-1,0-1 2,4-2-1,5 2 5,-9-2-2,4 0 3,0 3-2,-3 5-1,-5 2-1,4 0-1,-4-1 0,0 1-1,0 3 0,-4 3-1,8 0 3,-8 3-4,4 0 1,-4 7 0,4 2 0,-4-1 0,0 2 0,0-3 0,5-1 0,-5-2-2,4 1-1,-4-5 1,4 0 2,0 0-1,4-3 0,-4 0 0,4 0 0,5-3 2,-1 0-2,-4-5 2,8-2 0,-3 1-2,-1-1 2,0 1-1,1 2-1,-1 3 2,0-3-2,0 4 0,1 3 2,-5 0-2,0 0 1,-4 3 2,4 4 0,-8 4-1,4 5 0,-4-1-1,0 0 2,0 4-2,0-5-1,0 2-3,0 0-5,0-8-5,5 5-5,-1-4-5,4-6-6,4 0-7,0-3-7,5 0-8</inkml:trace>
  <inkml:trace contextRef="#ctx0" brushRef="#br0" timeOffset="15252.8724">12581 5192 398,'4'3'49,"4"4"-8,0 9-7,0-2-7,9 5-6,-1 6-3,1 2-4,-5 7 0,8 2-1,1 4-2,-5-3-3,-3 2-1,-1 4-2,-4 0 0,-8 0-2,0 3 0,-4-1-2,-8-2 1,-1 0-1,1 0-4,-4-4-2,-5-2-6,1-1-4,-1 6-4,-3-12-9,-1 3-12,-4-6-15,-77 69-16</inkml:trace>
  <inkml:trace contextRef="#ctx0" brushRef="#br0" timeOffset="16790.9604">10935 5645 263,'0'0'50,"0"0"-1,4 0-3,-4 0-4,4 0-8,0 0-3,5 0-4,-5 0-5,4 0-3,4 0-4,0 0-4,5 0-2,-1-3-3,5 3-2,3-3-1,1-4-5,-1 0-4,5-3-8,-9 0-7,1 4-7,-1-2-10,1 2-8,-5-4-7</inkml:trace>
  <inkml:trace contextRef="#ctx0" brushRef="#br0" timeOffset="17336.9916">11643 5248 415,'4'0'30,"1"-3"-10,3 3-4,4 0-6,0 0 1,5 0-2,-5 0-2,0 0 3,5 3-1,3-3 0,-8 0 0,5 0 0,-1 0-1,-4 0-1,5 3-3,-5-3 0,-4 9-1,4 1-2,-3-4 1,-5 9-1,-4-6 0,0 6 0,0 0-1,-4 1 2,0-1-2,-9 4 0,5-2 1,-4 2 0,0-4 0,3-3-2,-3 1 2,4-3-2,-4 1 0,8-5 2,-1 4-2,1-7 2,0 3-3,4-3 2,-4 5-2,4-5 2,0 1 0,4 2 0,0 0 0,5 1 0,3-1 0,0-3 2,-4 4 0,5-3 3,3 3-1,-4-1 0,5 4 1,-9-1 1,8 2-1,-8 2-2,1 3 2,-5-2 1,0 5 0,0-1-1,-4 1 0,0 2 1,-4-2 0,-4-2-2,-5-1-1,1-2-1,0 2-1,-1-3 1,-3 0-2,-4-5 0,-1-2-3,1 0-5,-1 1-4,-3-1-4,-1-3-6,0 2-12,1-2-12,-5-3-11,-81 16-14</inkml:trace>
  <inkml:trace contextRef="#ctx0" brushRef="#br0" timeOffset="18036.0316">7959 5446 192,'0'-3'33,"4"3"2,-4-3-1,4 3-3,-4 0-2,0 0-3,0 0-1,0 0 1,0 3-3,0-3-1,0 7-4,0 12-1,0 1-5,0 1-2,0 8-2,0-5-3,4 4 0,0-1-3,-4-3 0,0 3 0,0-2-2,0 6-6,0-4-5,0-5-4,0-5-6,0 3-4,0-1-3,-4-5-4,0-1-3,-4 1-4,4-5-2</inkml:trace>
  <inkml:trace contextRef="#ctx0" brushRef="#br0" timeOffset="18235.043">7779 5722 227,'0'0'30,"0"0"-1,4 0 2,0 0-3,8-4-4,0 4-7,1-6-4,7 6-3,-4-3-3,5 3-2,-1-2-2,-7-1-4,3 3-6,-4 0-3,1 0-5,-1 0-7,0 0-2,0 0-5,-3 0-4</inkml:trace>
  <inkml:trace contextRef="#ctx0" brushRef="#br0" timeOffset="18501.0582">8601 5324 301,'0'-6'38,"0"6"-2,0 0 0,0 3 0,0 0-7,0 10-3,0 7-4,0 3-2,-4 7-4,4 3-1,-8 4-5,0-1 0,0 4-3,4 0-1,-4 0-4,8-2 1,-9 0-2,9 0-4,-4-1-5,4-7-4,-4 0-8,0 0-10,0-1-9,0-8-9,0 52-12</inkml:trace>
  <inkml:trace contextRef="#ctx0" brushRef="#br0" timeOffset="19241.1005">13117 5462 406,'0'-3'43,"0"3"-12,4-3-7,-4 3-6,4-6-4,9-1-4,-1 1-3,4 0-1,1 1-5,-1-2-2,-4 1-9,1 3-7,3-3-7,-4-4-7,5 2-7,-9 5-3,0 0-5</inkml:trace>
  <inkml:trace contextRef="#ctx0" brushRef="#br0" timeOffset="19431.1114">13207 5605 279,'0'0'46,"0"0"-4,0 4-4,0-4-3,0 0-7,0 3-6,4-3-4,0 0-7,1 0-1,7 0-3,4-3-1,1 3-3,-5-4-6,4-5-8,1 4-9,-1-1-6,-4-1-5,5 7-8,-5-3-6</inkml:trace>
  <inkml:trace contextRef="#ctx0" brushRef="#br0" timeOffset="20033.1458">14198 5388 298,'0'0'25,"0"-2"-3,0-4-1,0-1-7,0-9 0,0 5-2,0-1-2,0-1 3,0 3 0,0 2-1,0-1 3,4-7-2,-4 2-1,4 1 0,0-3-2,-4 2 2,8-2-4,-8 3-1,5-1-1,-5 1 1,0 0-1,0-1 0,-5-2-1,5 3 0,-8 2 0,-4 2-3,4-1 1,-5 1-1,1 1 0,-4-2 0,-5 10 0,1-3 0,4 3-2,-5 0 2,-4 3-2,1 4 3,-1 7 0,1 2-1,-1 4 0,1 3 1,-5 4 2,0 5 1,5 4-1,-1 4-1,5 4-1,-5 18 0,5-4 0,7 0-2,-3-2 1,12-8 0,4-2 0,4-6-1,8-10-1,9-5 0,3-12 0,1-5 0,4-8 2,-5-5-1,5-4 4,-1-14 2,5-7 0,8-6 0,-8-4-1,0-6 0,-9 0-3,1 0 1,-9 3-2,1-2 0,-13 5 0,-4 4-3,-9 4-7,-3 5-4,-12 5-3,-5 11-2,-4 1-5,0 10-6,5-3-8,-5 3-9,8 3-7,-65 37-11</inkml:trace>
  <inkml:trace contextRef="#ctx0" brushRef="#br0" timeOffset="23297.3325">6538 7370 283,'0'0'47,"0"0"-2,0-3 0,0 3-6,0-3-7,0 0-5,0 3-4,4 0-3,-4 0-4,0 0-3,0 0 0,4 0-4,0 3-2,-4 0-2,0-3-1,0 16-1,0-2 0,0 5-1,0 2-1,-8 4 0,4-7-1,-8 10 1,0-4 0,3 3-2,1 2 1,0-5 0,4-2-3,0-1 0,0-5-3,-4-8 2,8 1-3,0-3 3,0 1 0,0-7 0,4-3-1,0-13 1,8-5 0,0-6 1,1 2 1,3 4-1,0-1 2,-3-2 0,-1 5 1,0-2 1,0 5 2,5 0 1,-5 5 0,0-2 3,-3 4-2,3 3 0,-4 2-2,0 4-1,0 0 1,1 0-2,-1 0 3,-4 7-3,0 5-1,0 1 2,-4 1-2,4 6 1,-4-5 0,0 0-2,0-3 1,4-2 0,-4-2 0,0 1 0,4-5 0,0-1-2,1-3 1,-5-3 1,8-1 0,0-2 0,-4-5 0,8-5 0,-4 0 0,9 2 0,-5-2 0,4-2 0,1 3 0,-5-1 0,0 5 1,-3 1 2,3 4-2,0-1 2,-4 4-1,1 0-2,-5 3 1,0 3 0,4 3 0,-8 4-1,4 8 0,-4-3 0,0 4 0,0-4 0,0 7 0,0-1 0,0-2-4,0-2-5,0 2-2,0-4-1,4 1-6,4-4-5,-4-4-2,-4-1-4,5-1-9,3-6-6,12 0-13</inkml:trace>
  <inkml:trace contextRef="#ctx0" brushRef="#br0" timeOffset="23533.346">7480 7307 471,'0'0'39,"0"0"-13,4-4-7,0 1-6,4 0-2,0 0-5,5 0-3,-1-1-3,0-2-4,-4 3 2,9 0-3,-5-2-1,4-1-3,1-1-6,3 4-5,-3 0-10,-9 0-6,4 0-4,-4-1-2,9 8-8</inkml:trace>
  <inkml:trace contextRef="#ctx0" brushRef="#br0" timeOffset="23732.3574">7500 7489 322,'0'0'44,"0"0"-1,0 0-1,4 4-9,4-1-6,1-3-8,7 0-6,-4 0-2,1 0-3,3-7-2,0 4-2,5-6-3,-1 2-3,1-4 0,3 8-4,1-7-11,-9 1-8,5-1-9,-5 2-6,0-1-8,34-25-7</inkml:trace>
  <inkml:trace contextRef="#ctx0" brushRef="#br0" timeOffset="23981.3716">8143 7113 421,'8'-2'40,"-8"-1"-11,4 3-7,0-3-3,5 3-8,-1-4-1,0 1-2,0 0-3,4 3-2,1-3-2,-5 3-2,0-3-4,0 0-7,0-1-4,5 1-3,-5-3-5,4-1-8,-4 6-2,9-5-6,-5-1 3,21-12-6</inkml:trace>
  <inkml:trace contextRef="#ctx0" brushRef="#br0" timeOffset="24225.3856">8745 6672 308,'0'0'42,"4"-5"0,0 5-5,0 0-6,0-3-4,0 3-3,0 0-6,-4 0-5,4 0 0,-4 0-4,0 7-1,0 7 0,0 2-3,0-2-1,-4 5-2,4 5 1,0-2-1,0 2-2,0-2-4,0-1-5,-4 3-6,4-2-7,0-1-8,-4-2-9,0-3-4,4 1-8</inkml:trace>
  <inkml:trace contextRef="#ctx0" brushRef="#br0" timeOffset="24482.4003">8499 7221 396,'0'0'49,"0"0"-12,0 0-9,4 0-8,-4 0-3,8 0-2,9-4-1,-1 4-6,5-3-2,3-6-1,1-1 0,3 2-3,5-1-1,0-4 1,-4 3 0,7-1-2,1-1 0,-4 2 1,4 1-1,-4-3 0,-1 6-3,-3 0-7,0-1-2,-5 3-3,1-4-5,-1 4-4,-7 3-5,-5 1-6,-4 0-5,0 0-5</inkml:trace>
  <inkml:trace contextRef="#ctx0" brushRef="#br0" timeOffset="24869.4224">8778 7364 326,'0'0'41,"0"-3"-8,0 3-3,8 0-5,-8 0-3,4 0-3,4 0-4,4 0-4,1 0-3,-5 0-2,0 0-3,0 0 0,4 0 0,-3 0-1,-5 3 0,4 0 0,4 0-2,-12 7 2,4-4 1,0 0 0,-4-1 1,4 1 1,-4 7-1,0-2 2,0-1-1,0 6 1,0-4-3,-4 0 3,4 4-2,-8-1 1,4 0-1,0-3 0,-4 4 0,0-1-1,3 1 1,1-2 0,-4-1 0,4-4 0,0 2 1,4-6 0,0 0-1,0 1 0,4-6-1,0 0-1,4 0 1,-4 0-2,13 0 0,-5 0 1,0-3-2,1-3-4,3-1-4,-4 6-4,5-6-5,-5 1-7,0 0-7,9 2-9,-1-5-9,5 1-6</inkml:trace>
  <inkml:trace contextRef="#ctx0" brushRef="#br0" timeOffset="25989.4865">10067 7483 403,'0'0'52,"0"0"-6,0 6-9,-4 4-10,-8 11-6,-1 4-6,1-4-5,0 9-2,-4 8-2,-1-5-6,1-2-6,3-1-4,-3-3-3,0-5-5,-1-4-6,5-6-6,0-2-6,4-10-8,-1 0-8</inkml:trace>
  <inkml:trace contextRef="#ctx0" brushRef="#br0" timeOffset="26698.527">11062 6771 389,'0'-7'47,"0"7"-7,0-3-6,4-3-6,8 3-6,1-2-3,3-5-3,4 4-3,1 0-3,-1 2-3,5-2-2,0 5-1,-5-4 0,-4 0-2,-3 5 0,3 0-2,-4 3 1,-3-1-1,-5 3 1,0-1-2,0 6 1,-4-1 1,0 4 0,-4-2-2,0 5-1,-9-2-1,1 6 1,0-5 0,-1 3 1,1-2 0,0-2 0,4 2 0,0-3 0,-5-5 1,9-2 0,-4 4-1,4-4 1,4-3 0,0 3 0,0 4 0,0-5 0,0-5 0,0 3 0,4 0 0,4 3 0,0 1 2,5-1 1,-1 4 0,4-5-1,1 1 1,-1 0-1,5 4 1,-9-4-2,0 2 0,-4 5-1,0 0 0,-3 1 3,3 2 1,-8 6 0,0-1 3,-4-1-2,0 6-1,-5-6 2,-7-1 1,0-1-2,3-2 1,-3 0-2,0-2 0,-9-1-3,5 0 1,-5-6-1,-4 3 1,9-4-2,-1-2 0,1 2-3,-5-6-7,5 0-4,3 0-5,1 0-6,4-3-10,-5 0-14,5-7-19,-21-14-3</inkml:trace>
  <inkml:trace contextRef="#ctx0" brushRef="#br0" timeOffset="30400.7388">5044 10418 392,'0'0'39,"0"0"-9,0 0-8,0 0-7,0 0 0,0 6 0,8-3-5,-4 10-1,8 3-1,1-2-3,3 2-3,0-2 2,-3-1-2,7 0-2,-8 4 1,9-1 0,-9 0-5,5-2-5,-5-4-7,0-1-2,0 3-4,-3-6-4,-1 3-4,-4 4-2,0-3-1,-4 1-5,4 35-4</inkml:trace>
  <inkml:trace contextRef="#ctx0" brushRef="#br0" timeOffset="30761.7594">5449 10327 334,'0'-3'36,"4"3"-2,-4 0-6,0 0-5,0-3-4,0 3-3,0 3 0,0-3-3,0 3 0,0 11-3,-4 2-1,4 3 0,-4-1 1,-4 4 0,0 2-1,-1 6 0,-3-1 0,0 1-3,0 3 4,-9 4-2,1 12-1,-1 2 0,1 8-1,-9 0-2,4-2-1,1-1-1,-1-4-1,5-4 1,-1-2-1,5-6 0,4-4-4,-5-2-3,1-3-5,12-4-3,-8-6-4,3-2-4,5-5-9,0-7-10,4 2-10,0-6-3</inkml:trace>
  <inkml:trace contextRef="#ctx0" brushRef="#br0" timeOffset="31315.7911">6022 10290 392,'0'0'48,"0"0"-6,4 0-9,-4-3-8,0 3-2,4 0-6,9 0-5,-1 0-2,0-3-4,5 0-1,-5-3-5,4 2-2,1 1-5,-5 3-5,0-3-3,1 1-9,-5-1-7,4 0-9,-4 0-8,9 0-11</inkml:trace>
  <inkml:trace contextRef="#ctx0" brushRef="#br0" timeOffset="31533.8036">6059 10453 313,'0'0'37,"0"0"1,0 0-4,4 0 0,-4 3-6,0 0-3,12-1-5,1-2-4,-1 0-2,4 0-5,1-2 0,-5-1-3,4 0-3,1-1-2,-1-5-4,1 9-4,-9-3-4,4-4-6,0 1-5,1 3-7,-1-2-1,-4 5-4,0-3-4,5 0-4,19 0-6</inkml:trace>
  <inkml:trace contextRef="#ctx0" brushRef="#br0" timeOffset="32036.8324">7201 9957 269,'4'0'33,"-4"-7"-5,0-1-9,0-8-4,0 4-4,0-1-3,-4 2-1,0-2 0,0 0 1,-4 5 0,0-1-1,4-4 4,-5 2 2,-3 2 2,4-1 2,-8 0-4,3 1 0,1 3-2,-4 1-3,-1 2-1,-3-1-1,-1 4 0,5 0-2,0 0-1,-5 4 1,1-1 1,-1 5 2,1 8 0,-1 3 2,1-5-2,-1 11 0,5-1 2,0 3 1,-1 10 0,5 3 0,0 6-3,-1 6 3,5 4-2,0-5 1,0-2-2,4 0 0,4-3 0,0-3 0,0-1-2,4-4-1,0-8-1,8-3 1,0 2-1,1-12 1,3 4 0,-4-2 0,5-6 2,-1-7-2,5-4 0,-1-2-1,5-2-1,-1-1-1,-3-4 2,3 1-2,5-7 0,-5 4-3,-3 1-4,-1 1-2,-3 1-6,-1-3-5,-4 2-3,-3 6-7,3-3-6,0-2-7,-8 3-8,4 0-8,13 6-7</inkml:trace>
  <inkml:trace contextRef="#ctx0" brushRef="#br0" timeOffset="32344.85">7570 10516 436,'0'0'48,"0"0"-11,0 3-6,0 4-5,0 9-4,0 1-4,0 2-3,0-4-3,0 10-4,-4-4-3,4 6 1,-4-2-2,4 2-3,-4-3-5,-1 1-7,1-4-5,0 1-7,0-7-7,0 1-12,4-7-12,-4-1-6</inkml:trace>
  <inkml:trace contextRef="#ctx0" brushRef="#br0" timeOffset="33302.9048">8147 10179 340,'0'0'42,"0"0"-5,0 0-5,0 0-5,4 0-6,0 0-6,4 0-2,5 0-5,-5 0-3,4 0 1,0 0-1,5-8-2,3-1 0,-3-1-1,3-4-1,-3-2-1,-1 0 1,0 2 0,1-5-2,-1 3 2,-4-2-2,-4 2 2,1 2-1,-5-2-1,0 2 2,-4 1-2,0 4 0,-4-4 2,0 5-2,-9 2 1,1 2 0,-4 4 0,-1 4 0,1 2 0,-4 2 2,-1 8 2,1 3 1,3-2 2,1 2-2,-1 2 2,5 0 1,-8 4 0,7-1 0,1 1 2,4-1-4,0 3 1,0-1 0,3-2 1,-3 1-1,8-1 1,0-3-1,0 1 1,4-5-2,0 6 0,5-8-2,3 0-1,0-2-1,5-4-1,-1-4 3,0-2-3,5-3 0,3 0-3,5-3-5,-4-5-3,-5 2-5,1-7-2,-5 0-6,0 2-5,1-5-8,-5 3-9,4-1-10,17-29-9</inkml:trace>
  <inkml:trace contextRef="#ctx0" brushRef="#br0" timeOffset="33829.9349">8532 9263 228,'0'0'29,"0"0"-3,0-3 3,0 3-2,0 0 2,4 0 1,-4 3 2,4-3-2,-4 0-4,4 0-3,0 0-4,0 2-3,5-2-1,-1 3-4,0-3-3,4 0-2,0 0 0,1 0-4,-1-3 0,0 1-4,1-7-2,-1 3-5,0-1-4,0 1-4,1-4-4,-5-1-5,0 2-10,0 2-6,-4-2-3</inkml:trace>
  <inkml:trace contextRef="#ctx0" brushRef="#br0" timeOffset="34116.9513">9031 8864 267,'0'0'24,"0"4"-1,0-1 3,4 0-3,-4 10-4,0 1-3,0 2-1,0 0-6,-4 1-2,4 2-1,0-1-2,0 1 0,0-2-3,0 6 0,0-6 1,0 9-7,0-10-6,0-5-2,0 5-7,0 1-4,0-1-1,4-7-4,1 31-11</inkml:trace>
  <inkml:trace contextRef="#ctx0" brushRef="#br0" timeOffset="34407.968">8818 9327 257,'0'0'34,"0"0"1,0 0-1,0 0 2,0 0-4,5 0-1,7 0-5,-4 0-2,4 0-5,1 0-4,-1 0-1,0 0-4,9 0-1,-9 0-1,8 0-2,1-3-3,-1 3 2,1-6-2,3-4-1,-3 7 0,3-2-4,-3 2-1,-5 0-4,1 0-2,-5-1-3,0 4-1,-4 0-5,-4 0-1,1 0-5,-1 0-2,-4 0-3,0 0-3,-4 7-4,-17 17-10</inkml:trace>
  <inkml:trace contextRef="#ctx0" brushRef="#br0" timeOffset="34814.9913">8937 9461 208,'0'0'32,"0"0"-1,-4 0 3,4 0-4,0 0 2,0 0-3,4 0-2,0 0 0,4 0-1,5 0-5,-1 0-4,0 0-3,1 0-6,-1 0-3,-4-2 1,4 2-2,-3-3-1,3 0-1,-4-1 0,0 1-1,0 3-1,-4 0 1,-4 0-1,9 0 1,-9 0-2,0 3 2,0-3-2,0 7 2,0 7-1,-4-1-1,-1 1 2,-7-1-1,4 3 0,-4-7 0,4 6 0,-1-3 0,1-2 2,0-2 0,0 1 1,4 1 0,0-4 2,0 4-2,-1-4-1,1-1-1,4 1 0,-4-3-1,4 1 1,0-1-1,0-3 0,4 3 2,-4-3 0,9 0 0,-9 0 0,12 0-1,0 0 1,0 0-2,1-3 1,-1 3-4,0-3-2,0-1-3,-3-2-4,3 0-5,-4 4-4,4-4-4,-7-4-11,3 1-5,0-1-6</inkml:trace>
  <inkml:trace contextRef="#ctx0" brushRef="#br0" timeOffset="35147.0103">9388 9198 344,'4'0'36,"-4"0"-6,0 0-3,0 0-2,4 3-3,-4-3-2,8 0-6,0 7-1,0 4-2,5-5-1,-5 7 0,0 0-1,0-4 2,4-1-3,1 2 2,3 3-3,-4-2-2,-3 1-1,3 1-1,4-2 1,-8 2-3,5 0 0,-1-4 0,-4 1-4,4-2-3,-3 1-2,-1 1-3,-4-1-4,4-4-5,-8-2-5,4 4-5,-4-4-7,8 0-1,-8 0 0,0-3-6,0 0-1</inkml:trace>
  <inkml:trace contextRef="#ctx0" brushRef="#br0" timeOffset="35415.0256">9617 9146 255,'0'-7'31,"0"6"1,-4 1-1,4 1 0,-8 3-5,-5 2-3,1 4-2,4 5-5,4 0-2,-5 4-2,1-5-1,-4 2-3,4 3-3,4-1 1,-4 1-1,-1-2-4,1 2 0,4-1-7,-4-2-5,-4 3-4,7-5-1,-3 2-2,0-2-2,4 2-1,-4-3-4,8-2 0,-4-1-3,4-4-4,-8 30-9</inkml:trace>
  <inkml:trace contextRef="#ctx0" brushRef="#br0" timeOffset="35987.0583">10378 9500 326,'0'0'43,"0"4"1,0-4-3,0 6-8,0 13-5,0-5-4,0 12-7,0-6-5,0 3-1,0-3-4,0 4-2,0 8-2,0-5-5,0 0-6,0-2-6,0-1-5,0-5-7,0 2-7,0-5-5,0-2-6,4 36-9</inkml:trace>
  <inkml:trace contextRef="#ctx0" brushRef="#br0" timeOffset="36219.0716">10133 9731 394,'0'0'56,"0"-3"-11,0 3-9,4 0-9,0 0-7,-4 0-5,4 0-2,12-3-5,-3 3 0,3-4-3,0 4-3,5-3-1,3-3-2,1 3-3,4-1-4,3-2-2,1 4-4,0-1-3,-5 0-5,5 0-1,0 0-3,0-4-4,-1 4-3,1-3-4,0 3-2,82 3-10</inkml:trace>
  <inkml:trace contextRef="#ctx0" brushRef="#br0" timeOffset="36657.0966">11660 9461 270,'4'-5'40,"0"-5"-4,8-2-6,-4-1-5,-4-1 0,1 1-7,-1-1-5,-4-2-1,-4-3 0,-1 4-1,-3-4 0,0 5-2,0-2 2,-4 0-2,3 2 0,-7 1-1,4 4 0,-5-1-1,1 2-2,-4 5 2,-1 3 1,-8 0 0,5 3 0,3 8 0,1 11-2,-5-1 2,1 11-1,-1 1-1,-3 7 2,-1 0-1,0 9-1,1 2 0,-1 5 0,0-1-1,-3-1 0,7 5 0,0-5 0,5 5-2,4 1-2,7-4 1,9-7 1,9-4 0,3-4-1,4-8 0,9-5 2,8-8-1,-1-4 0,9-6 2,0-7 0,0-3-2,0-7 0,4 4-2,0-6 1,-4-2-2,-4-5 1,-4 3 0,-5-1 0,-7 1-3,-1 0-4,-7 5-4,-5-4-5,0 2-7,-8 4-7,0-1-8,-4 1-10,-8 3-8,7 3-5</inkml:trace>
  <inkml:trace contextRef="#ctx0" brushRef="#br0" timeOffset="37315.1343">11942 10311 217,'-4'-3'21,"4"3"-4,0-3-8,0 3 0,0-7-2,0 3-4,0 4-3,0-4-2,0 1 1,4 3-2,-4-3 2,4 3 1,-4-3 13,4 3 3,-4 0 8,0-3-1,4 3 2,-4-3-2,0-1-2,0 1 1,5 3-1,-1-3 0,0 1-3,0-1-5,0 0-1,4 3-1,0-3-1,0 0-2,1 0-1,-1 3-2,0 0-1,0 0-1,-4 0-2,5 3 1,-5 0-2,-4 0 2,8 3-1,-8-1 0,0 2-1,4-1 3,-4 3 0,0-1 0,-4 2 0,0-1-2,0 4 3,0-2-2,-9 5-2,1 0 2,0-2 3,3-1 1,1 0-2,0-2 2,0-1-2,4 2 1,0-2-1,4-5 0,-4 4 0,4 1-2,-4-1 0,4 1-1,0-9 0,4 6-1,0-4 1,4 0-1,8-3 0,-3 0 2,3 0-2,0-3 1,1 0-4,3-4-3,-3 1-7,3-5-6,-4 4-8,-3 1-15,-1 0-14</inkml:trace>
  <inkml:trace contextRef="#ctx0" brushRef="#br0" timeOffset="38017.1744">12528 9856 318,'0'0'44,"0"-3"-5,0 3-2,0 0-4,0 0-7,0 0-4,12 0-6,0 3-5,0-3-2,1 0-3,3-9 0,0 6-3,1-4 2,-5-2-3,0-5 0,1 1 0,-1 3-1,-4-2 0,0-3-1,1-1 0,-1 5 0,-4-1-1,-4 2 1,0 4 0,-4-1-2,0 2 2,0 2 0,-1-3 0,-3 3-1,0 3 1,0 0-1,-4 0 0,-1 3 4,1 3 0,4 2 2,-4 5 1,-1 0 1,-3 1 0,4 2 0,-1 0-1,1 1 2,0 6-3,4-3 0,-5 4 3,9 5-3,-4-5-1,8 1-2,0 2 0,0-6 0,4 4 1,4-4-2,5-2-1,3-8-1,0-5 0,5-6-2,3 3-2,1-3-4,-5-3-5,5 0-5,0-5-5,-5-8-6,5-3-11,-5 2-6,1 1-6</inkml:trace>
  <inkml:trace contextRef="#ctx0" brushRef="#br0" timeOffset="38657.211">12945 9000 369,'0'0'40,"0"0"-7,0 0-4,4 0-4,4 0-5,5-7-6,-5 4-4,4 3-1,1 0-2,-5-3-3,4 3-2,0 0 1,1 0-2,-1 3 0,0-3 0,0 0 1,1 0-1,-9 3 0,4-3-2,-8 10 2,0-7 0,0 6-1,0-4 0,0 2 0,0 2 0,-4-2 0,-4 2-1,-1-1 2,5 2-1,-8 5 0,4-2 0,0-10 0,4 5 0,0-1 0,-5-4-1,5 3 2,-4-3 2,8 4-3,-4-4 0,4 5 0,0 1 0,0-2 0,0-1 0,0-6-1,0 0 1,8 0 0,4 6 0,-7-2 0,3-1 2,4-3 0,-8 5 1,4-5-1,-4 0 3,5 3-4,-5 3 2,4 4-1,-8-4 1,4 2-1,0-2 0,0 4-2,-4-1 2,0 4 0,0 1 1,-4-1 0,0 0-2,0-5 1,-4 1 2,-1-2 0,5-4-1,-4 3 0,0-1-2,0-2 0,0 0 1,-1-3-1,1 0 1,0 0-1,-4 4-1,0-4-1,-1 0-2,-3 0-4,8 0-1,-1 0-3,1-4-6,0 4-5,8-3-4,0-2-5,0-1-8,0-3-2,0-1-2,16-17-8</inkml:trace>
  <inkml:trace contextRef="#ctx0" brushRef="#br0" timeOffset="38973.2291">13391 9060 358,'5'0'38,"-1"0"-4,0-3-2,0 3-3,0 3-7,4 0-4,0 0-6,5 10-2,-5-3-3,4-4 0,-4 0-2,5 5 1,-1-1-1,4 6-1,-4-5-2,1 2 0,-1-1 0,-4-4 0,4 2-2,-3-1 1,3 4-1,4-5-1,-7 2-4,3-1 0,-8-2-3,4-4-2,0-3-3,5 0-4,-9 0-2,4 0-8,-4-3-6,0-1-6,0-2-5,0-18-8</inkml:trace>
  <inkml:trace contextRef="#ctx0" brushRef="#br0" timeOffset="39222.2433">13649 9049 326,'-8'0'41,"8"0"-1,-4 0-3,0 0-9,0 3-6,-4 0-5,0 5-5,-1-1-1,-7 12-5,4-7 1,-1 6-3,-3-2 0,0 4-2,-1-1 1,5-1-4,-4-2-6,3-2-6,1 2-8,4 0-4,-4-2-5,3 2-2,-3-3-5,0 1-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10T02:33:54.86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321 4089 389,'-8'0'34,"8"0"-9,0 0-5,-4 0 1,4 9-1,-4 9-4,0 4-1,-5 5-1,5 2-5,4-2-1,-8-3 0,4 1-1,0 2-2,0 0 0,4-5-1,0-1-2,0-2 1,-4-1-1,0 4-1,4-8 0,0-1 0,0-4 0,0-2-2,0-7 1,0 3 1,0-3 0,4 0-1,0-6 0,0-4-1,8-12 2,5-2-1,-9-3-1,8-2 2,-4 2-1,5 7-1,-1-9 0,-3 8 4,3 2 1,0 5 2,-3 1-1,-5 4-1,4 2 0,-4 6-2,0 1 1,1 0 0,-5 1-1,0 6 0,4 5 0,-8 3 0,8 7-2,-8-3 1,4 2 0,-4-2-2,0-5 2,0 5-2,0-4 1,8 0 1,-8 1 0,5-11-2,3-2 0,-8 4 2,8-7-2,4 0 1,-4-7-1,5-4-1,-1-8 0,4 0 1,5 1 1,-9-2 0,9 1 0,-5-2 0,0 2 1,1 3 3,-1 2-2,0-2 0,-3 6 1,-1 6-1,0-3-1,-4 4 0,1 3 1,-1 0 0,4 6 0,-12 6 1,4 3-2,4 12 2,-8-1-2,0-5 1,0 4-1,0-4 0,0-1-1,4-4 0,1 3-3,-5-4-3,0-6-2,8-2-1,-8-4-4,0-3 0,4 0-4,0 0-6,4-3-10,0-13-9,1 1-4,-5-4-3,4-44-8</inkml:trace>
  <inkml:trace contextRef="#ctx0" brushRef="#br0" timeOffset="428.0244">7009 3701 341,'8'0'29,"-4"-3"0,-4-4 2,4 4-2,4 0-4,1-3-3,-1 6-7,-4-3-2,4-2-2,-4 5-1,9 0-2,-9-7-1,4 7-1,-4-3-1,8 3 2,-4 0 0,5 0-3,-5 0-2,4 7 1,-4-4 0,0 2-2,1 1 0,-5 3 1,0 1-1,-4 1 0,0 2-1,0 3 0,-4-2 0,4 5 0,-8 2 3,-5 1 2,9-5-1,-8 3-1,4-1 2,0-5-2,-1 5 2,1-1 1,4-3-1,-4 0 0,8 1-1,-4-4 0,-4-7-1,8 3-2,0-3 2,0 1-2,0-3-1,0 1 2,8-4-1,-4 0-1,4 0 1,8 0-1,1 0 0,-1-4 0,-4-2-1,5 3-2,-5-5-3,0 2-5,1 2-1,-1 1-3,0 0-5,1 0-5,-1 3-8,-4 0-7,4 0-9,1 0-2,28 9-6</inkml:trace>
  <inkml:trace contextRef="#ctx0" brushRef="#br0" timeOffset="882.0504">7877 4129 366,'0'-4'48,"4"1"-7,-4 3-6,0 0-6,0 0-3,8 0-5,4-3-4,-3 0-4,3 0-2,0 1-5,9-4 0,-5 3-3,0-1 1,5-2-3,-1 3-5,1 0-8,-1-1-5,1 1-11,-5 3-8,5 0-9,-5 0-3,45 3-10</inkml:trace>
  <inkml:trace contextRef="#ctx0" brushRef="#br0" timeOffset="1128.0645">8642 3648 490,'0'4'35,"0"5"-6,0 6-4,-8 15-3,8 14-4,-4 7-3,-12 5-5,3 4-1,1 2-2,4 2-2,0-2-2,-4-2-1,3-1 1,5-5-4,4-5-4,-4-3-5,4 1-3,0-5-2,0-11-5,0 2-7,4-4-10,0-12-4,5 2-10,3-14-4</inkml:trace>
  <inkml:trace contextRef="#ctx0" brushRef="#br0" timeOffset="1551.0887">9228 3924 396,'0'-10'48,"4"-4"-9,4-9-8,0-7-6,-4 0-4,-4 8-3,0 1-5,0 0-2,0-4-1,0 6-1,-4 5-2,0 1-2,-4 3-3,-4 2 0,-5 2-1,1 0 2,-4 6-1,-5 0-1,0 9 0,1 2-1,-5 15 1,1 4 0,3 7-1,-4 9 3,1 3-1,3 5 2,5 5-2,3 0 0,1-2-2,4-2 1,3-4 0,5-5-2,0-9 1,4-5 0,8-5 0,5-6 1,3-6 1,5-8 1,3-7-1,5-3 2,-5-4 0,5-5 1,-4-9 1,3-9 1,1-1-1,-5-7 1,1-5-2,-5-1 1,-3-5-1,-1-7 1,-8-3-3,1-1 0,-1 2-2,-4 3 0,-4 9 0,0 0-1,0 12 0,-4 14-1,-4 0-6,-1 8-7,5 4-5,-4 5-5,0 6-7,0 5-9,0 17-10,3 2-6,5-3-6</inkml:trace>
  <inkml:trace contextRef="#ctx0" brushRef="#br0" timeOffset="2136.1221">9572 3986 499,'0'0'41,"0"0"-14,4 0-6,0 1-4,-4 4-4,0 1-3,0 5-3,0 5-2,0-1 0,0 4-2,0-2 1,0 5-3,0 2 0,-4-5 1,0 2-1,0 1-1,-5-4 1,5-2-1,4-2 1,0-1-2,0-7-1,4 0 1,-4-2-2,0-1 0,5-3 1,-5 0 0,4 0-1,-4-3 1,4-1 1,8-2 1,-4-10-1,5 2 1,-1-2 0,-4-2 0,0-1 2,4 2 2,1-2-1,-1 0 1,0 4-2,1-1 1,-5 7-2,0 4 0,-4 2 1,4 0-1,-8 0-1,4 3 0,-4 0 0,0 3 0,4 0 0,1 0 1,-5 8-1,4-1 0,0-1-2,0-2-1,0-1 1,0-1 0,0-2 1,4 0 1,-4 0-1,0 1 0,1-4 1,3 0 0,0 0 0,4-7 0,-4 4-2,5-8 1,-5 1 1,4-2 0,0-1 0,5 2 0,-1 1 0,-4-2 0,1 0 0,-1 3 0,0-4 0,1 7 0,3 4 0,-12-1 0,4 3 0,0 3 0,-8 2 0,0 1-1,0 13 2,0-1-1,0 1 0,0-5-6,0 2-1,0 2-5,0-2-3,0-4-7,0-2-8,0-5-4,0 1-7,0-3-5,9-3-5</inkml:trace>
  <inkml:trace contextRef="#ctx0" brushRef="#br0" timeOffset="2407.1376">10685 3618 395,'0'0'43,"4"0"-9,1-3-3,-5 6-6,0 0-4,4 4-2,0 7-1,-4 5-2,0 2-4,-4 3-1,4 8-2,0-2-2,0 6 0,0 1-2,-4 3-2,4-4 0,0 7-2,0-3-3,-5-7-4,5 4-4,0-5-3,0-9-1,0 0-5,0-6-9,5-1-8,-5-3-6,0-5-4,-5-5-6</inkml:trace>
  <inkml:trace contextRef="#ctx0" brushRef="#br0" timeOffset="2588.148">10386 3924 502,'0'-4'39,"0"4"-9,5-3-6,7 3-5,8-3 0,9-2-5,-4 2-5,7-7 0,1 1-4,0-4-2,4 5-2,-9 2-7,5 0-6,0-4-3,-5 7-4,5 0-11,-4-4-11,0 3-19</inkml:trace>
  <inkml:trace contextRef="#ctx0" brushRef="#br0" timeOffset="3655.209">11349 3572 161,'0'-3'24,"-5"3"3,1 0-1,4 0 5,-4 0 2,4 0-3,0-3 2,0 3 0,0 0-1,0-7-2,0 7-4,4-3-1,-4 0-4,13 3-2,-1-1-2,4-6-4,1 1 0,3 6-3,5-7 0,-1 4-3,1 0-2,-1 3-1,5 0 0,-8 0-2,-5 0-1,0 0 1,-3 3-1,-1 4 0,-4 2 2,0 5-1,-4 9-2,-4-3 2,-4 3 0,4 7-1,-8 0-1,-4 7 2,-1-1-2,-3 1 0,0 2 2,-1 1 0,-3-2-1,8-1 0,-9-7 0,9 0-1,-9-3 2,9 2-2,0-5 2,0-2-1,7-4 0,-3 4 1,0-8 1,8 2 3,-4-3-2,4-2 0,-4 2 0,4-2 2,0-2-2,4 1 0,0-1-2,4-2 1,9-1 0,3-6-2,1 2 0,3 2-1,-3-4-5,-1 0-4,1-4-3,-1 4-4,-8-2-5,9-7-4,-5 2-3,1-2-8,-1-1-6,0 2-3,5-5-3</inkml:trace>
  <inkml:trace contextRef="#ctx0" brushRef="#br0" timeOffset="4277.2446">12409 3505 356,'0'0'36,"4"0"-7,-4 0 0,0-3-3,-4 3-3,4 0-4,-4 0-1,-8 0-3,-5 0-2,1 0-1,-1 0-2,1 3-1,0 1-1,-1-3-3,1 6 0,0-1 1,-1 0-1,-3-3 1,7 1-2,1-1-2,-4 3 0,12-3 0,-9 5 0,5 2-1,-4-4 0,4 4 0,-1-4 0,5 2-1,0-2 0,0 4-1,4-4 2,0 1-1,0-1-1,0-1 2,0 1-2,0 0 2,0 1-1,0 2 0,0-1 0,0 8 0,0-3-1,8-2 2,-8 5-2,4 0 2,-4-2-1,9-1 0,-9 3-1,8-5 2,4-5-1,0 4 0,1-7 0,3-3 0,0 0 0,-3 0 0,3-3 0,1 3 0,-1-3 0,0 3-1,-3 0 0,-1 0 2,0 0-2,0 3 2,1 3 1,-5 5 0,0 2 1,-4 6 1,0 2 0,-4-2-1,0 8 0,0 3-1,-4 2 2,-4-8-1,-4 3 0,-1-2-1,1-4 0,0-2-1,-5-5 3,5 2-1,-4-2-1,4-1 0,-9-3 0,1-4-1,-1 4 0,1-6-1,-5 0 2,0 2-2,5-3-1,4-3-3,3 0-2,1-3-6,-8 0-3,7-4-3,1-4-7,4-1-4,0-8-7,4 0-7,4-4-7,4-2-4</inkml:trace>
  <inkml:trace contextRef="#ctx0" brushRef="#br0" timeOffset="4514.2582">12876 3698 410,'0'0'42,"0"0"-10,0 0-5,0 0-3,4 0-4,4 3-6,4-3-1,5 0-5,-1 0-2,8 3-3,1-1-6,0-2-4,-1-2-6,5 2-8,-5-3-10,1-7-8,0 1-8,-5 3-2</inkml:trace>
  <inkml:trace contextRef="#ctx0" brushRef="#br0" timeOffset="4704.269">12917 3906 326,'-5'3'55,"5"0"-9,0 2-8,0 2-7,5-1-6,-1-3-6,4 0-1,4 0-7,9-3-1,-1-3-5,1 0-1,3 3-5,-3-3-3,7 0-6,1-4-4,-5 1-7,5 4-6,-4-7-7,-1 2-6,1 4-6,48-13-9</inkml:trace>
  <inkml:trace contextRef="#ctx0" brushRef="#br0" timeOffset="5145.2942">13985 3755 241,'8'-8'35,"5"-1"-5,3-7 0,0 3-3,1-1 0,-1-5-2,-4 4-1,1-4-1,-1 2-2,0 1-3,-4-2-3,1-1-2,-9 6-3,0 2-3,0-1-1,-9-1 0,1 0-1,-4 5-1,0 2 0,-1 0 0,-3 2-2,-9 4 0,5 0 1,-1 4-2,1 2 0,0 3 0,-9 3 1,4 10 1,-3 2 1,3 4 1,-8 2 0,1 10 0,-1 5 1,0 2-2,8 4 1,-3 5-3,11-2 0,5-8 0,8 0 0,4-9-1,4-7 0,4-1 2,9-12 2,7-1 1,5-10 1,4-6-2,-1-6 2,9-10-2,0-5 0,0-9 2,4-6 3,0-4-3,-8-9 3,4 2 0,-8-5-1,-4 3-3,-1 1-1,-7 2 0,-9 0-1,0 0-1,-4 6-1,-8 3-1,-8 4-4,0 6-7,-8 8-3,-5 0-7,-3 5-7,3 7-4,-3 4-13,-1 3-18,0 0-14</inkml:trace>
  <inkml:trace contextRef="#ctx0" brushRef="#br0" timeOffset="6208.355">7500 5119 163,'0'0'18,"0"3"-3,0 0-1,-12 7-1,8 6 2,-4-2 4,-5-1 1,5 0 4,0-2-2,-4 5 1,4-2-1,-5 5 0,1 0-2,4 5-1,-5 3 2,-3-2-3,4 6 0,0 2-3,-1 3-4,1 1 1,0 0 0,-1 6-2,1-1 0,4 1 0,-4 0 0,3 0 0,5 0-1,0 0-1,0-3-1,4 3-2,0 0 1,0-4-3,0 1-2,8 0 2,5 0-2,-1-7 0,-4-3 1,4-3-2,5-4 1,-5-6-1,0-1-2,1 0-1,-1-5-2,-4-5 0,0 1 0,0-4 1,1-3 1,-5 0-1,0 0 3,0-3-1,0 3 1,0-4 1,0-5-2,-4 1 2,0 2 0,0-1 0,0 1-2,0 6-2,0 0-3,-8 0-1,-4 0-7,4 6-3,-5 7-6,5-2-4,0 5 0,4-3-1,0 1 1,0-1 2,4-2 3,0 2 6,0-1 4,4-2 1,-4-1 4,4-7 3,-4 4 6,0-2 5,4-1 4,0-3 4,0 3 4,-4-3 1,0 0 1,4 0-1,-4 0-3,0 0-5,0-3-2,0 3-2,0-7-5,0 7-4,0-6-10,0-2-8,0-2-9,0 4-7,8-21-12</inkml:trace>
  <inkml:trace contextRef="#ctx0" brushRef="#br0" timeOffset="7347.4202">7717 5768 230,'0'-4'43,"0"-2"0,0 3 2,0 0 0,0 3-3,0-5-7,0 2-6,0 3-3,0 0-5,0 0-7,0 0-1,0 0-3,4 0-2,-4 3-3,0 5-1,0 8 0,0 1 0,0 2-1,0 4-3,0 0 1,0 4 1,-4 5-1,0-8 0,0 0-2,0 1 2,-4-7-1,8-2 0,0-7 0,0-1 0,0-5 0,-4 4 0,4-7 0,0 0-1,0 0-1,4-13 1,8-8 0,0 1 1,5-2-2,-9-2 2,4 1-1,0 0 1,5-3 2,-5 12 1,0-5 0,1 4 0,3 3-1,-8 2 1,4 1-2,-7 2 0,3 6 0,-4 1 0,0 1 0,0 6-1,0-1 0,0 7 0,0-1 0,-4 3 0,4 1-2,-4-4 0,0 3-2,4 1-1,-4-7 0,5 2 0,-5-4 1,4-4-1,-4 0 2,4 0 1,0-3-1,0 0 2,0-3-2,4-3 1,0-4 2,1-4 0,3-2 0,0 0 0,5 2 2,-5-2-1,0 1 2,0 3-1,1 2 2,-1 4-2,0-1 1,1 3-1,-5 1-1,0-1 1,0 4-1,0 0-1,-4 4 0,0 3 0,-4 3 0,0 6 2,9 1-2,-9 2 0,4-3 0,-4 2 0,4-2-3,-4-2-2,0 2-3,0-7-2,4-1-3,-4-1-3,8-4-5,-8-3-4,4 0-11,9-6-9,-1-2-4</inkml:trace>
  <inkml:trace contextRef="#ctx0" brushRef="#br0" timeOffset="7637.4368">8634 5777 455,'0'0'44,"0"0"-9,0-6-8,0 6-4,4-7-5,5 1-3,7-2-4,0 2-5,5 3 0,-1-4 0,1 1-3,3 0-2,-3-1-5,3-1-5,-3-1-1,7 2-6,-7 1-7,-1 0-8,1 2-10,-1 3-8,1 1-3</inkml:trace>
  <inkml:trace contextRef="#ctx0" brushRef="#br0" timeOffset="8207.4694">9695 5297 463,'0'-3'32,"0"0"-9,0 3-6,0 0-5,-5 0-2,-7 0-2,0 0-3,0 3 1,-1-3 1,1 3 0,-4-3 2,3 6 0,1 1 1,-4-6-1,3 3-2,1-4-2,-4 3 0,4 3-2,-1 0 0,1-2-2,-4 2 0,7-3-1,-3 7 0,0-2 2,8-2-2,0 4 1,0-4-1,-5 2 1,9 5-2,0-1 2,0 1-1,0-8 0,0 4 0,0 4 0,0 0-1,0-5 1,0 1 1,0-2-2,4 2 2,1-1-2,-1 5 1,-4-4 0,4 1 1,0-4-1,4 2 0,0 2 0,-4-1 0,4 1 0,-3-4 0,11-1 0,-12 1 0,8 1 0,1-4 0,-1 0-1,4 0-1,1-3 2,-5 3 1,4 1-1,1-1 0,-5 1 1,0 3-1,-8 2 0,9 4 1,-5 0-1,-4 1 2,-4 2 0,0 2-1,0 4 3,0-5-1,-4 2-1,4-1-1,-8 1 0,-5-2 1,1 2-2,0-3 1,-5-5-1,-3 2 0,4 3 0,3-8 1,-7 2-1,8-4 0,-1 0-1,-3 1-4,-1-7-4,1 1-3,4-1-6,0 0-5,-1 0-8,5-1-9,0-9-14,-13-39-14</inkml:trace>
  <inkml:trace contextRef="#ctx0" brushRef="#br0" timeOffset="8607.4923">9817 5022 433,'0'-3'33,"0"3"-4,4 3-4,5 0-2,3 4 0,4 4-3,1 11 0,3-1-1,-3 2-2,7 3 0,-3 1-1,-1 6-1,1 10-2,-1 10 1,-4 4-1,1-1-4,-1 2-2,-4 0 0,1 0 1,-1 0-1,-4-3-1,-4-5 0,0 0-4,-4-7 1,0 3-1,0 1 1,-4-11-3,0 4 0,-8-7 0,4 1-2,-5 1-4,1-5-4,-4-9-5,8-2-3,-5-2-4,5-7-1,0-7-5,0 0-7,-5-3-7,5-6-10,4-9-7,-8-58-10</inkml:trace>
  <inkml:trace contextRef="#ctx0" brushRef="#br0" timeOffset="9007.5152">10378 5059 405,'0'-4'28,"13"-2"-3,-1 3-2,4 0-3,1-4-4,-1-1-3,-4 2-5,1 6-2,3 0 1,-4 0-5,0 0 0,-3 3 1,-1 0-1,-4-3-1,4 4 0,-4 4 0,-4-2 0,0 7-1,-4-4 3,-4-1-1,4 5 5,-4 0-2,-1-6 1,-3 3 0,4 3 1,0-4-2,4 2 2,-4-1 0,-1-1 1,5 1-1,-4-4 1,4 5 1,0-1-4,0 0-1,0-4 1,0-1-1,4 7-1,0-5-1,0 5 0,0-5 0,4-1-1,0 2 0,8-5-1,-4 1-1,5-1-4,-1 0-4,0 0-4,0-3-4,1 0-3,3 0-6,0-3-7,-3 0-10,7-4-6,1 4-4,36-5-6</inkml:trace>
  <inkml:trace contextRef="#ctx0" brushRef="#br0" timeOffset="9234.5281">11258 5343 480,'0'0'33,"5"0"-9,-1 0-4,4 0-5,-4 0-4,4 3-4,0-3-1,5-3-1,-1 3-4,-4-3-4,0 3-4,5-3-1,-1-4-3,4 4-6,-4-3-9,1-4-8,3 6-8,-4-3-9</inkml:trace>
  <inkml:trace contextRef="#ctx0" brushRef="#br0" timeOffset="9417.5386">11275 5591 398,'0'0'44,"0"0"-11,0 0-10,8 0-7,0 0-1,5 0-5,3 0-3,0 0-1,1 0-2,3-3-3,5 0-5,-1-4-6,1 1-5,3-3-9,1 1-6,4-2-7,-4 4-6,57-17-11</inkml:trace>
  <inkml:trace contextRef="#ctx0" brushRef="#br0" timeOffset="9913.567">12438 5202 273,'0'-4'32,"4"-2"-6,-4-2-5,0-5 3,0 1-4,0 4 2,0-5-2,0 0 2,0 4-2,0-5-1,-4-2-1,4 0 0,0 5-5,-5-2-1,5-1-2,-4 1 0,-4 6-2,0-5-3,0 4 0,0 0-1,-9 6-2,5 2 0,-9 0 0,1 2 1,0 9-1,-9-3 1,4 11 0,-3 5 0,-5 0 0,-4 11 1,8 4 1,-3 8 1,-5 10-1,4 6-1,0 12 0,5-11-1,11-4 0,5-1-2,8-7-1,0-9 2,8-6 2,8-7 1,9-11 4,7-8 2,5-8 0,4-9 2,4-2 3,4-11-3,4-11 2,0-10-2,-4 0 1,0-6 0,-4 0-2,0-3-2,-8-5-1,0 1-3,-9 1-2,-3 1 0,-5 5-2,-4 0 0,1 3-2,-9 3 0,-4 7-4,0-1-8,-9 6-5,-7 4-7,-8 5-7,-9 5-7,-8-2-7,0 9-11,-4 4-14,-111 19-12</inkml:trace>
  <inkml:trace contextRef="#ctx0" brushRef="#br0" timeOffset="10834.6197">9072 7303 391,'0'0'56,"0"0"-12,0 0-6,0 0-8,0 0-6,0 0-4,0 4-6,0-4-3,0 0-4,0 0-1,0 4-1,0-1-3,-4 7 1,0 3-1,-4-1 1,0 3-2,4 4 0,0-5-1,-1 5-1,1 2 2,4 1-2,-4-8 2,4 2-1,0 0-1,0-5-2,0-1 1,0-1-2,0-5 3,4-4 0,0 0-1,9-4 0,-1-5 1,4-1 1,-3-4-1,3-2 2,0-1-1,5 1 2,-9 0 2,5 2-1,-5-2 1,0 1 0,-4 6 0,0 2 0,1 1-2,-5 6 0,0-3 0,0 3-2,0 0 0,-4 3 1,4 3 0,-4-2 0,0 13-1,0-4 0,4 0 0,-4-5 0,4 7 0,-4-8 0,0-1 0,0 4 0,4-9 0,1-1 0,-1-1-2,0-3 0,0-2-1,4-7 1,4 4 0,1-5-1,-5 4 2,4-3 0,-4 2 0,4 5 0,-3-4 2,-5 7-2,4 0 2,0 0-1,0 0-1,-4 3 2,5-4-1,-5 4 0,0 0-1,0 0 2,4 4-1,-4-1-1,0 3 2,0 7-2,5-2 2,-1-2-3,-4 1-2,0-4-3,0 6-4,0-9-4,-4 3-3,8-6-7,-8 6-4,4-2-7,0-4-10,1 0-5,11-19-7</inkml:trace>
  <inkml:trace contextRef="#ctx0" brushRef="#br0" timeOffset="11057.6324">9998 7078 448,'0'0'42,"4"0"-4,0 0-11,4 1-6,-4 2-7,8 1-2,-4 2-3,1 0-5,-1-3-2,4 1-2,0-4 0,1 0-2,-1 0 0,0 0-3,1-4-3,3 4-4,-4-3-6,5-3-5,-5 0-6,0 2-6,0 4-10,-7-3-2</inkml:trace>
  <inkml:trace contextRef="#ctx0" brushRef="#br0" timeOffset="11241.6429">10038 7311 368,'0'0'43,"0"0"-4,5 0-10,-1 0-9,8 0-5,-4 0-5,4 0-5,1 0-5,3 0-4,-4 0-4,1-3 2,-1 2-2,4-9-5,5 0-1,3 1-7,-3 1-4,3-2-8,1 1-7,57-21-8</inkml:trace>
  <inkml:trace contextRef="#ctx0" brushRef="#br0" timeOffset="11889.68">11308 6744 443,'0'-3'25,"4"3"-5,-4-4-5,0 4-4,0 0-2,-4 4 0,0-4-1,-9 0 1,-3 6 2,4-1-2,-5 1 3,1 0 0,-1-2 0,1 2-2,-4-3-1,3 3-1,1-4-3,-1-2 1,-3 3-2,0 0 1,3 4-2,-3-1 0,7 1-1,-3-4 0,4 0 0,-1 3-1,5 1-1,-4-3 0,0 3 1,4-4 0,3 6 0,-3 4 0,0-8 0,4 4 0,4-2-1,-8 6 0,4-10 1,4 0 3,0 5-1,-4 1 0,4-2 0,0 2 0,-5 4-2,5-5 0,0 5 0,0-1-1,-4 3 2,0 1-1,4-2-1,0 2 0,0-3 0,0-2 0,0-2 0,0-2 0,0 2 0,8-3 1,-3 1-1,3-2-1,0 1 1,-4 0 0,8 1 1,-3-4-2,-1 0 1,4 0 0,4-3 0,-3 0 0,7 0 0,1-3 0,-1 0 0,1 0 0,-1-4 0,0 1 0,1 6 0,-5-3 0,1 3 0,-5 3 0,0-3 0,-4 6 0,5 7 2,-9-2 0,0 5 1,0 0 0,-4 1 1,0 6-2,-4-6-1,0 2 2,-4 2 0,-5 1 2,1-1-2,-4-5 2,-1 3-2,1-5 0,-5-1-3,1-2 2,-9 2-1,9-4 0,-5 1-1,5-2-2,-9-2-3,9-3-6,-1 0-3,-3-3-7,3 0-4,1 0-4,3 0-12,-3-6-9,4 0-12</inkml:trace>
  <inkml:trace contextRef="#ctx0" brushRef="#br0" timeOffset="12831.7339">6419 10877 320,'0'-3'50,"-4"3"-2,4-3-9,0 0-6,4 3-5,0 0-6,-4 3-2,0 0-4,9 0-3,-5 13-3,0 1-4,4 6-1,0-3-1,0 3-1,5-3-1,-1 1 1,4 1-3,-3-3-6,7-4-3,-4 1-4,1-2-5,3 2-9,-7-4-6,-1 0-5,4-3-6,-3 1-4</inkml:trace>
  <inkml:trace contextRef="#ctx0" brushRef="#br0" timeOffset="13111.7499">6792 10774 330,'0'-3'46,"0"6"-2,0-3-5,0 6-8,0 8-6,-4 9-5,-4 4-3,-5 3-2,1 6-2,0 4-2,-5 0 2,1 6-2,-4-3-1,3 3-2,-3 3-2,-1-1-1,1 1-1,-1 4 0,1 2-2,-1-7 0,9 1-1,-4-2-2,-1-1 0,1-10-5,4-2-3,4-4-2,-1-8-5,1-8-4,4-4-5,4-4-6,0-6-13,0 0-6,4-36-9</inkml:trace>
  <inkml:trace contextRef="#ctx0" brushRef="#br0" timeOffset="13301.7608">7234 10821 410,'4'-1'46,"8"-2"-13,1-4-7,-1-2-7,4 2-8,1 1-8,-1-2-11,5 3-8,-5 1-6,0-3-11,-3 7-9,-1 0-3,21 18-6</inkml:trace>
  <inkml:trace contextRef="#ctx0" brushRef="#br0" timeOffset="13489.7715">7201 11082 326,'0'0'48,"0"7"-4,0-4-8,0 6-5,4-7-5,1 1-7,3 0-5,4-3-3,0 0-3,5-3-2,-5 0-2,8-2-5,1-8-3,-1 1-7,1-1-8,-1 2-8,-3-2-10,-1 0-7,0 5-5</inkml:trace>
  <inkml:trace contextRef="#ctx0" brushRef="#br0" timeOffset="14201.8122">8655 10513 302,'-4'0'42,"0"-3"-5,-1 0-8,1-4-7,-4 6-5,0-6-7,0 4-1,-5 0-3,5 0-2,-4 0-1,4-4 2,-4 4 1,-5 3 6,1 0-1,-1-3 1,-3 3 1,-1 0-1,1 6 1,-5 7-1,5 1 1,-5 2-2,1 3-1,7 8 1,-3 0-2,0 7-1,-1 5 2,1 1-2,7 0 1,1 3-3,4 0 2,4-3-1,0-1 0,4-5-2,4 1 0,0-8 0,8-3-1,0-9-1,9 3-1,3-5 0,1-1-1,4-2 0,-5-4 0,9-4 0,-4-2-3,3 0-5,-3-2-4,-4-1-3,3 0-5,-7-3-3,-1 2-3,1 1-5,-5 3-7,0 0-5,-3-3-6,-1 3-5</inkml:trace>
  <inkml:trace contextRef="#ctx0" brushRef="#br0" timeOffset="14456.8268">9052 11149 401,'4'-3'53,"-4"0"-10,0-1-8,4 4-7,-4 4-7,8-1-6,-8 0-5,0 6-3,4 4-2,-4 2 0,-4 7-2,4 5-1,-8 0-5,0-2-3,0 2-3,-5-6 0,9 4-6,-4-1-6,4-2-3,4-4-4,-8-2-4,8-3-4,0-2-3,0-2 0,4-2-8</inkml:trace>
  <inkml:trace contextRef="#ctx0" brushRef="#br0" timeOffset="15021.8592">9445 10923 291,'0'0'48,"-4"3"-5,4 1-4,0 2-8,4-3-5,-4-1-6,0 1-5,8 0-3,0-3-1,0 0-4,5-3-1,-1 0-2,0-2 2,1-5-3,-1-6 0,4 2 0,-4-2-3,1-6 2,3-2-1,-8 3 0,1-1 0,-1-2-2,-4 2 2,0 5-1,-4 1 0,-4 0 0,4 2 0,-4 1 0,-4 6-1,-5 3 2,5 1-2,-8 3 2,3 0-1,1 3 3,0 1 1,0 9 2,-1 8 2,1 4 3,-9 5 0,5 1 0,4 7 0,0-2-2,-1 4 0,-3 3-1,8-6-2,4-1-3,4 1 0,0-7 0,0 0-2,0-4 1,8-6-1,4-4-1,0-5 0,5-1-5,-1-7-3,9-3-4,-5 0-3,5-3-4,-5 0-5,1-4-9,-5-4-13,5-5-10,48-38-10</inkml:trace>
  <inkml:trace contextRef="#ctx0" brushRef="#br0" timeOffset="15615.8931">10178 10033 297,'-4'0'32,"-1"0"-5,1 0-7,0 0-1,0 0-3,0 3 0,0 3-5,0-2 0,0-1-4,4 3 0,0-1 0,-8-5 5,8 3 1,0 0 1,-4 0-1,-1 1-1,5-4-1,-4 0-2,4 3-2,-8-3 0,4 3 1,-4 0-4,0-3 0,0 3-1,3 4 0,1-1-2,-4-1 1,0 1 1,4 1-1,0-1-1,4 0 1,-4 4 0,-5-5 0,9 4 0,0 1-3,-4-4 3,0 0-2,4-1 0,0 5 0,4-1 1,0-2 0,1-1-1,-1-1 0,4 1 0,0-3 0,-4 0 0,8 4 0,-3-4 2,3 0-1,-8 4-1,4-4 0,0 0 0,-4 3 0,1-1 0,3 1 1,-4 1-1,0-1 2,0 0 0,0 1 1,-4 1 0,0 1 2,0 1-2,0 1 0,0 0 0,0 0-2,0 2 2,0-4-1,-4-1 1,0 2-2,0-7 1,-4 4-1,-1-4 0,5 3-1,-4-4 1,-4-2-1,4 0 2,0 0-1,-1 0-1,-3 0 0,0 0-4,-1-2-4,5 2-3,0-3-6,0-7-1,0 10-12,0-6-10,3 3-9,1-4-4</inkml:trace>
  <inkml:trace contextRef="#ctx0" brushRef="#br0" timeOffset="15915.9103">10456 10101 302,'8'-3'40,"-4"3"-3,0 3-3,5-1-5,3 4-5,-4 1-2,0 5-3,0-1-3,1 5 0,3 0-4,-4-1-1,4 0-3,1 5 0,-5-6-3,4 2 0,0-4-3,1 0 2,-1 3-2,0-7 0,1 2-6,-1-1-5,-4-2 0,0 2-6,-4-4-6,5-2-6,-5 4-4,0-7-4,0 0-3,0 0-2,0-2-9</inkml:trace>
  <inkml:trace contextRef="#ctx0" brushRef="#br0" timeOffset="16117.9218">10694 10119 342,'-9'0'46,"1"9"-4,-8 9-7,3 4-7,-7 2-7,0-2-5,3 2-6,1 1-1,-1-1-3,5-3-9,-4 1-13,-1-1-11,5-5-8,-4-2-6,8 2-6</inkml:trace>
  <inkml:trace contextRef="#ctx0" brushRef="#br0" timeOffset="16785.9601">11594 10278 155,'4'0'18,"-4"-3"7,0 3 0,0 0 6,0 0 1,0 0-1,0 0 3,4 3 4,-4-3-6,9 3-1,-1 6-6,-4-1-5,0 5-4,-4 0-1,0 1-5,4 2-2,-4 0-2,0 1 0,0 3-4,0 0 0,-4 6-4,0 1-4,-4-7-5,-1 12-5,5-5-10,0 0-8,-4 2-5,4-5-3,0-2-4</inkml:trace>
  <inkml:trace contextRef="#ctx0" brushRef="#br0" timeOffset="17002.9725">11430 10500 357,'0'0'56,"0"0"-10,0 3-11,0-3-4,0 4-5,5 5-8,3-6-4,0 1-4,12-4-1,5 3-7,-5 0-5,5-3-5,4-3-3,-1-4-7,5 4-6,4-6-3,-4 1-5,-1-2-4,1 4-5,-4-1 0,65-2-9</inkml:trace>
  <inkml:trace contextRef="#ctx0" brushRef="#br0" timeOffset="17386.9944">12761 10085 372,'4'-12'48,"4"-1"-12,0-1-8,-3-5-5,3 4-9,-8-1-2,0 2-5,-4 1 0,-5-3-1,1 2-3,-4 1 0,-4 4-2,-1 3-1,1 6 1,-9 0 3,1 0 1,-1 3 2,1 3 0,-5 10 1,4 1 0,1 6 1,-5 4 1,0 9 2,1 7-2,-5 3 0,4 4-2,1 4 0,3 4-2,1-2 1,3 1-2,5 1 1,8-9-3,4 6 1,4 0-1,8-9 0,4-3 1,13-7-2,3-7-1,1-9 2,4-4-2,-1-9 0,5-4 0,0-3-1,-4-3 1,4-4 0,-5-5 0,1-1-6,-8 3-5,-5 6-4,1 0-5,-9-5-5,0 9-7,-4-3-8,1-4-11,-5 4-11</inkml:trace>
  <inkml:trace contextRef="#ctx0" brushRef="#br0" timeOffset="18084.0343">13097 10847 317,'0'0'41,"0"0"-2,8 0-5,-8-3-1,8 3-7,-4 0-5,8 0-4,-3 0-5,3 0-1,-8 0-3,4 0-3,0 0-1,1 0-1,-5 3-2,4 3 0,-4-1 2,0 1-2,4 4 0,-4-1 0,-4 4 1,0-2-1,0 5 0,-4 0 3,0-5 1,-4 5 1,0 0-2,-9-2 1,9 5-1,-4-7-1,4 0 1,0 1 1,3-2-3,-3 2 2,4-4-2,-4 4 0,8-8 0,-4 4 1,4 1-3,0-4 4,4 1-1,-4-6-1,4 6-2,4-4 0,9-3 0,-5 0 1,0 0-1,5-3-3,-1-1-4,0-4-3,1-1-5,-1 3-5,-4-4-12,1 5-12,-5-4-13</inkml:trace>
  <inkml:trace contextRef="#ctx0" brushRef="#br0" timeOffset="19006.087">13604 10453 295,'0'0'41,"0"0"2,4 0 1,-4 0-4,5-4-2,3 4-7,-4 0-3,4 4-4,0-1-1,0 2-4,5 4-3,-1 4-2,4-2-2,-3 5-4,3 0 0,-4 0-1,1 4-3,3 1 1,0 4-2,-3-1-1,3 5 1,-4-2-1,9 3-2,-5-3 0,-4-5 1,1-1-1,3-2 1,0-5 0,1 2-2,-5-3 2,0-5-2,-3-2-5,-1 4-2,0-7-5,4 0-2,-12 0-3,0-3-3,4 4-2,0-1-7,-4-3-3,0 0-2,0 0-5,0 0 2,-4 3-4,4-3-1,-24 0-3</inkml:trace>
  <inkml:trace contextRef="#ctx0" brushRef="#br0" timeOffset="19301.1039">13891 10394 334,'0'0'43,"4"0"-4,-4 0-2,0 3-5,0-3-7,0 3-5,0 10-3,-4 1-1,0 2-2,-4 0-2,-1 1-1,-3 1 0,0 4-1,0 5-2,3-5-2,-7 9 1,4-1-3,-1 5-2,-3-5 1,0 3-2,-1 4 0,5-7 0,-4 4-4,3-6-4,1-4-3,8-5-2,-4-1-3,0-2-6,4-5-7,-1 1-7,5-5-7,0-1-3,0-6-2</inkml:trace>
  <inkml:trace contextRef="#ctx0" brushRef="#br0" timeOffset="19732.1286">14378 10626 449,'0'-8'47,"8"8"-9,0-3-9,-3 3-7,3-3-5,-4-1-6,4 1-2,0 3-4,0-6-5,1 3 0,-5-4-1,0 1-1,4 1 2,0-4 0,-8-1 0,4-3 0,-4 5 0,4-7 0,-4 2 0,0 3 0,0-1 0,0-2 0,0 4 1,0 1 0,0 2-2,-4-4 1,4 7 1,-4 0-2,-4 3 1,-4 0 0,4 3 0,-5 0 0,5 3 0,-4 4 1,-1 4 2,-3-1 2,4 4 0,0 3 3,-1 0-2,5 2 1,-4 2 2,4 5-1,8 4 0,-4 1 1,4-1-2,4 0-2,8-2 0,8-3-2,1-4 0,-1-2-2,5-4 0,4-5-2,-5-7-4,1-3-5,-1-3-2,1-3-5,-1-3-4,1-1-3,-1-5-5,-7 0-7,3-7-8,-3 2-9,28-39-13</inkml:trace>
  <inkml:trace contextRef="#ctx0" brushRef="#br0" timeOffset="20354.1641">15062 9642 316,'0'0'29,"0"0"-2,0-3-4,0 3-3,0 3-3,0-3 0,0 0-5,0 0 1,0 3 0,0 0 1,0 0-3,0 2 2,-8 2-1,8-4-1,-9 3-1,9-3-2,-4 0-2,-4 1-2,4-4 0,0 6-1,-4-3-1,4 0 3,0-3-2,-5 3 2,1-1-1,0-2-1,0 3 0,0 4-1,-5 2 0,5-2-1,0 2 0,0-3 0,4 2-1,0 2 2,-5-4-1,5 4 0,0-2-2,0-2 1,0 4 1,4 2-1,0-2 0,0-2 0,0 1 0,0 7 0,0-5 0,4-4 0,-4-1 0,4 4 0,-4-4 0,8 0 0,1 2 0,-5-4 0,4 2 3,0 0-3,0-6 1,5 10 0,-5-10 0,8 6-1,-12-6 1,4 3-1,1 2 0,-5-2 0,4-3 0,0 10 1,-4-4 0,0-6 0,0 10 2,-4 4 0,0-1 1,0 3-1,-8-5-2,4 1 1,-4 3 0,-4 1-2,3-4 2,-3 1-1,4-8 1,0 1-2,0 1 0,-5-1 1,1 0 0,0 1-2,-1-4 2,-3-3-2,4 0 0,-1 0-6,5-3-4,0 3-5,0-4-6,0-2-7,4 0-9,0-7-8,4 5-7,-5-14-9</inkml:trace>
  <inkml:trace contextRef="#ctx0" brushRef="#br0" timeOffset="20628.1798">15262 9850 349,'4'-3'50,"5"3"-6,-1 0-5,4 0-9,5 3-5,-5 0-7,0 5-6,0 8-2,1-3-4,-1-2 1,0 5-3,1 0-2,-5 4 0,0 0-1,4-3 1,-4 5-1,1-7 0,-1-3-4,0 4-2,0-8-4,-4 5-4,4-4-3,1-2-5,-5-1-4,4-6-6,-4 3-4,4-3-6,-4-3-5</inkml:trace>
  <inkml:trace contextRef="#ctx0" brushRef="#br0" timeOffset="20828.1913">15496 9814 368,'-4'3'42,"-9"5"-3,-3 4-11,0 9-7,-5 4-5,-3-1-3,3 5-6,1 1-2,-1 0-8,5 1-10,-1-6-6,5-1-7,-4-2-7,-1-4-5,5-3-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10T02:34:35.27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785 3367 339,'0'-6'50,"0"3"-5,4-1-4,-4 0-6,4-6-8,4 4-5,-8 3-4,8-1-2,-4 4-4,-4 0-3,0 0 3,0 4 0,5 2-2,-1 7-1,-4 4-2,4 5 0,0-1-4,-4 6-1,0 2 2,0-2-2,0 3-1,-4-1-4,4-2-1,-4-4-2,4 0-2,0-6 2,0-4-2,-4-4 1,4-2 2,0-6-1,0-1 0,0 0-1,4-1 1,-4-15 1,12-8 1,0-5 2,5 6-2,-5-4 1,0 1 2,-4 2 2,1-1 1,3 4 2,-8 2 0,8 5 3,-4 1-1,1 3 2,-5 4-3,0 3-2,0 1-1,0 2 1,0 0-2,4 2 0,-4 4 0,0 4-1,1 3 0,3 1 0,-4-1 2,0-4-2,0 1-1,4-4-1,-8-1 1,4-2 1,0 0-2,0 0 2,1-3 0,3 0 0,-4 0-2,0-6 2,0 1 0,8-8 0,1-2 0,-5-1-1,0 1 2,4-1 3,1 2-1,-1-2 1,0 0 0,0 5-1,5-1 0,-5 2-2,0 4 1,-4 4 0,1 2-2,3 0 1,-8 0-1,0 5 0,4 4 1,-4 4 0,-4 5-1,0 4-1,5-5-1,-5 2-2,0-1-4,-5 1-3,5-3-2,0-5-3,0 2-8,0-4-6,0-2-6,0-6-8,0-1-7,0 10-9</inkml:trace>
  <inkml:trace contextRef="#ctx0" brushRef="#br0" timeOffset="408.0233">6546 2838 443,'4'0'33,"0"0"-8,1 0-6,-1-3-3,4 1-4,-4 2-1,8-3-2,-4 0-2,9 3-1,-5 0-1,-4-4 0,5 1 2,-1 0-2,0 3-1,-4 0-1,0 0-1,5 0-1,-5 3-1,-4 0 1,0 4-1,0-2 0,-4 7 2,0 1-2,0 1 0,-4 2 1,4 3 0,-4-1 0,-4 1 3,4-5-3,-4 5 0,3-4 3,5-3-1,-8 4-1,4 2 1,4-2-1,-4-7 1,0-1-2,4 2 0,0-4 0,0 0 1,0 1-2,0-4 1,0 3 0,0-6-2,4 2 0,4-2 0,0 0-3,5-2 0,-1-1-4,4-3-3,-3-4-1,-1 4-4,0 3-5,9-12-7,-5 9-10,-4-4-10,1-2-5</inkml:trace>
  <inkml:trace contextRef="#ctx0" brushRef="#br0" timeOffset="644.0368">7345 2860 427,'4'3'41,"0"0"-3,-4 5-9,4 8-5,-4 6-7,4-1-4,0 9-3,-4 1-3,0 3-2,0 6-1,0 0-1,0 0-2,0-1-2,0-2-4,0 0-4,0-7-6,0 3-7,0-6-9,0-8-9,4 0-5,0-8-9</inkml:trace>
  <inkml:trace contextRef="#ctx0" brushRef="#br0" timeOffset="848.0485">7177 3211 469,'0'0'42,"4"0"-13,-4 0-8,0 0-4,4 3-5,8-3-2,1 7-3,3-7-2,0 0-4,5 0-1,-1 0-5,5-3-4,-5-10-3,5 2-5,-1 4-2,1-5-7,0-4-6,3 2-8,-3 1-6,48-30-10</inkml:trace>
  <inkml:trace contextRef="#ctx0" brushRef="#br0" timeOffset="1234.0706">7955 2765 376,'0'-4'33,"0"4"-5,0 0 0,0 0 0,0 0-2,0 4-2,4-1-3,-4 6-2,0 4-6,4 1-1,-4-1-2,4 3-1,-4 1-3,0 1-1,0-2 1,8 0-1,-8 1-2,4-1 1,-4 2-1,0-6-1,0 4 0,0-1 0,0 0-1,0 1 0,0-5 0,-4 5-1,0-3 0,0 5 0,4-6 0,-8-2 0,8-2 1,0 1-1,0 1 1,0-4 0,0-3-2,0 1 2,0-4-2,0 3 1,0 1 1,8-4 0,4 0-2,5 0 2,-1 0-1,4-4-1,1-3 0,-1-2 1,1-1-3,3 1-4,1 7-1,-5-4-6,5-4-3,-5 1-6,-3-1-7,-5 2-5,4-4-6,1 2 0,-5 0-6,5 2-1</inkml:trace>
  <inkml:trace contextRef="#ctx0" brushRef="#br0" timeOffset="1494.0854">8241 2671 397,'4'0'50,"-4"8"-11,0 11-3,0 1-4,-4 6-4,-4 4-3,0 0-4,0 1-3,-1 8-4,1 4 0,-4 3-4,8 4-1,-8-1-3,3 5-1,1 2-1,4-7-2,0 0-3,0-6-5,0-2-3,0-4-4,0-2-1,0-8-5,-1 0-2,5-5-6,-4-4-11,4-2-7,0 0-8,0-2-3,-8 29-2</inkml:trace>
  <inkml:trace contextRef="#ctx0" brushRef="#br0" timeOffset="2103.1203">8544 3194 368,'0'-3'39,"0"3"-7,0 4-2,0 0-3,0 5-5,-4 10-3,4-4-4,0 4-4,-8-2-3,0 9-1,4-6-2,0 2-1,-5-1-2,1-2 0,4-1 0,4 1 0,-8-5-3,4-1 1,0-4-1,4 1-2,0-4 0,0-4-1,0 1 1,0-3 0,0 3 2,0-3-3,0 0 3,12-3 0,-4-8 0,9-5 1,-5 0 0,0 2 1,0-5 0,1 1 1,-5 2 2,8 0 2,-4 2 0,1 1 0,-5 4 0,4 1-2,-4 2-1,-3 2 1,7 4-3,-4-3 0,-4 3 1,0 0-2,4 0 0,-4 7 0,-4-4 2,5 5-2,-5 8 1,0-7-5,0 2 2,0 2-3,-5 0 0,5-4-2,-4-4 0,4 1 0,0-3-2,0 1 4,0-4 1,4 0 1,-4 0 2,0 0 0,9-4 0,7-2 0,-8-8-1,0-2 2,9 2 0,-5-2 0,0-3 0,1 4 0,-1-1 0,4 4 2,-3 1 0,-1 1 0,0 4 1,0 3 1,-3 3 0,3 0 0,-8 0 0,-4 0-1,8 6-3,0 10 1,-8-2 0,0 2 1,4 3-5,-4-5 1,0 5-4,-4-4-4,4 1-5,0-2-8,-4-1-8,0-1-4,4-5-6,-4 4-6,8 11-4</inkml:trace>
  <inkml:trace contextRef="#ctx0" brushRef="#br0" timeOffset="2337.1337">9502 2939 466,'-4'0'38,"4"10"-12,0 7-7,0 11-5,0 3-4,-4 0 0,-4-8-4,0 3-2,3 4-1,-3 0 1,4 4-2,4-6-4,-4-1-4,4 0-5,-4-1-6,0-6-9,4-4-11,-4-1-9,4 0-6</inkml:trace>
  <inkml:trace contextRef="#ctx0" brushRef="#br0" timeOffset="2547.1457">9228 3235 521,'0'0'48,"0"0"-11,0 0-11,4 3-8,-4-3-5,4 0-2,8 0-5,5 4-1,-1-4 0,0 0-2,5-7-1,-1 2-3,1-4-2,3-7-8,-3 2-1,3 1-9,1-6-7,4 1-12,-1-4-17,54-54-17</inkml:trace>
  <inkml:trace contextRef="#ctx0" brushRef="#br0" timeOffset="3082.1763">9899 2814 379,'0'0'41,"0"3"-7,0 0-4,0-3-1,0 0-1,0 3-2,0 1-3,17-4-5,-1 0 0,0 0-6,1-4-1,3 1-4,1 0-2,3 0 1,-3-3-2,3-1-2,1 4 0,-1 0-1,5 0 0,0 3 1,-5 0-2,1 0 0,-5 0 0,-3 3 0,-1 3 0,-4 7 0,-3-4 0,-5 3 1,0-3-1,-4 7 0,-4-2 1,0 2 0,-9 3 0,5 5 3,-8 3 0,-1 0-1,1 2 1,-9 7-1,5 4-1,4 0-1,-5 0 0,1-4 2,3 1-5,1-1-3,0 1-4,3-5-7,1-2-3,0-3-4,3-3-9,-3 1-9,8-4-8,0-5-5,-4 36-7</inkml:trace>
  <inkml:trace contextRef="#ctx0" brushRef="#br0" timeOffset="3344.1913">10714 2924 451,'0'0'30,"4"0"-4,8 0-5,-8 3-1,9-3-4,-5 0-3,0 0-2,8 0-3,-3-3-2,3-4-2,1 6-2,-1-6-3,-4 1-6,-4 3-6,1 0-6,3-1-7,-4-2-5,-4 6-8,0 0-1,0 0 2,-4 0-6</inkml:trace>
  <inkml:trace contextRef="#ctx0" brushRef="#br0" timeOffset="3524.2016">10751 3165 373,'0'0'38,"0"3"-4,4 1-3,0-1-1,0 0-5,8-3-4,-3 0-5,3-3-4,0 0-3,5-1-3,-5 4 0,0-9-4,9-1-3,-9 6-6,4-6-5,5 4-11,-5-4-8,0-1-7,5 5-6,-9-4-7</inkml:trace>
  <inkml:trace contextRef="#ctx0" brushRef="#br0" timeOffset="3972.2272">11647 2900 345,'5'-7'35,"-1"1"-6,4-4-2,0-1 0,-4 2-1,0-4-3,0-1-3,0 1-6,0-3-2,-4 2-5,0-2 0,0 0-1,0 2-1,0-2 0,-4 0-1,0 5 0,0-5 2,-4 5-2,-4 4 0,-1-2-1,1 6-1,-4 3 1,-1 0 1,-3 3-2,-5 10 2,5 7 0,-5 1 1,-3 4 0,-1 6 0,0 2-1,5 4 1,-5 9 0,0 0 2,5 3-2,-1 0 0,5-1 0,3-8 0,5-1-1,8-7 2,0-5-2,8-6 3,4-8 0,9-7-1,3-6 1,5 0-1,7-13 0,5-7-1,4-7 2,0-8 0,4-2 1,-4-6-1,-4 2-2,-4-4 0,-5 6-2,-7 5-1,-9 1 1,0 3-2,-12-1 0,0 3-2,-8 4-3,-4 0-8,-4 2-3,-9 4-5,-4 2-5,1 10-9,-1 3-11,-8 3-16,-82 0-23</inkml:trace>
  <inkml:trace contextRef="#ctx0" brushRef="#br0" timeOffset="6695.3829">1105 5357 257,'0'0'41,"0"-4"-5,0 4-4,0 1 2,0-1 2,0 3-6,0 10-3,0 3-5,0-2-6,0 2-1,0-1-1,0 0-3,0 5 0,0-3-3,0 7 1,0 1-4,0 2 0,-4 2-2,4-2 0,-4-3-1,4 1 0,-8-4-2,8 1 3,0-4-3,-4-2 1,0-10 0,4-1-1,0 1 0,0-6 0,0 0 0,4 0 0,-4-3 0,4-5 0,4-11-1,0 0 2,1 1-2,-1-4 2,0 5-2,-4-3 2,0 3-1,0 4 0,4-1 0,-8 4 0,9 1 2,-5 3-2,0 2 1,-4 1 0,4 3-2,4 0 2,-4 0 0,-4 0-1,4 3 0,4 13 0,-3 0 0,-1-2-1,4 2 2,-4-1-1,-4-3 0,4 1 0,0-5-1,-4-2-1,0-2 0,0-1-4,0 0 4,4-3 0,-4 0 1,0 0 0,8 0 0,1-6 0,-5-4 0,4-4 1,4-2 0,-4 2-1,5-2 1,-1 0-1,0 1 1,0 3 1,1-3 3,3 0-1,-4-1 0,1 3 0,-1 5-2,0 2 0,1 2 0,-5 4 0,0 0-1,0 7 0,-4 4 0,-4 8 1,4 3 0,-4 2-1,4 0 1,-4-2 0,0-4-2,0 1-3,4-5-2,-4 2-3,0 0-1,5-5-6,-5-1-3,4-7-5,-4 0-4,0 0-6,0-3-10,0 0-6</inkml:trace>
  <inkml:trace contextRef="#ctx0" brushRef="#br0" timeOffset="6927.3962">1805 5367 428,'5'0'47,"3"0"-8,0 0-5,4 0-6,0 0-9,9 0-5,-5-6-4,5-1-2,-1-1-3,1 2 0,-1-4-4,-3 4-1,-1 6-5,-4 0-3,1-6-3,-5 3-4,0-1-6,-4 3-6,4 1-12,-8 0-9,0 0-2</inkml:trace>
  <inkml:trace contextRef="#ctx0" brushRef="#br0" timeOffset="7110.4067">1871 5632 382,'-4'4'52,"4"-1"-9,4 0-9,-4-3-9,4 3-5,4-3-6,0 0-2,9-3-4,-1 0-4,5-4-2,-5-4-3,9-5-4,-1 2-1,1 1-2,3-6-4,-7 2-5,3 4-5,5-3-8,-4 2-7,-1-2-10</inkml:trace>
  <inkml:trace contextRef="#ctx0" brushRef="#br0" timeOffset="7743.4429">2763 4857 283,'0'0'48,"0"0"-4,0 0 1,0 0-6,0 0-4,0 0-4,5 0-8,3-3-5,-4 3-4,4-4-4,-4 4-4,4 0 0,0 0-1,1 0-3,-1-3-1,4 0-2,0 3-3,5-3-5,-5 3-4,0-5-5,5-1-7,-5-1-8,0 1-9,5 0-7,32-13-9</inkml:trace>
  <inkml:trace contextRef="#ctx0" brushRef="#br0" timeOffset="8174.4675">3234 4456 354,'0'0'30,"0"0"0,0 0-2,0 0-2,0 0-3,0 0-4,0 0-5,0 6-2,0 9-1,0 1-1,0-4-2,0-1-2,0 9 0,0-1 0,0 4-3,0 1 0,0-1-1,0-3 0,0 7-2,0-1 0,0-2 1,-4-5 0,4 1 0,0-1-1,0-4 0,-4 1 0,4-4 0,0-4 0,0 2 0,0-1 0,4 1 0,0-4 0,-4-3 0,8-1 0,-3-2 3,3 0-3,4 0 0,0 0-1,1-2 1,-1 2 0,0-3 0,0 3 0,5-9 0,-1 2-2,1 1 2,3 0-6,-4 4 2,1-8-3,-5 4-4,4 3 1,-3 0-5,-1 0-3,0-1-5,-4 4-2,5 0-7,-5 0-2,0-3-2,0 3-4</inkml:trace>
  <inkml:trace contextRef="#ctx0" brushRef="#br0" timeOffset="8458.4838">3500 4474 326,'0'-2'38,"0"2"-4,0 0-3,0 0 0,0 2-1,0 1-4,0 6-3,0 7-2,-4 8-4,0 6-2,0 5-2,0 2-2,4 3-3,0-1-3,0 4 0,0-5-1,0 4-1,0-9-2,0 4-4,0-7-2,0 0-5,0-1-2,0-6-5,0-2-6,0-2-8,0-3-5,0-2-9,0 6-4,-4 37-6</inkml:trace>
  <inkml:trace contextRef="#ctx0" brushRef="#br0" timeOffset="8735.4996">4102 4513 361,'0'0'36,"0"3"-5,0-3 0,0 4-2,4 8-3,-4 6-3,0 4-3,0-1-5,0 7 0,0 3-2,0-1-4,0 0 0,0 5-1,0-5-3,0-3-1,0 5-2,0-5-5,0-3-6,0 1-5,0-1-6,0 0-8,0-5-8,0-1-8,-4 1-2,0-3-3</inkml:trace>
  <inkml:trace contextRef="#ctx0" brushRef="#br0" timeOffset="8978.5135">3897 4804 395,'-4'0'49,"4"0"-11,0 0-8,0 0-3,0 3-6,0 7-4,4-1-2,1 1-3,3-5-3,12 1-1,1-3-4,-1-3 0,1 0 1,7 0-4,-3-3 1,-1 0 0,1-3 0,0-2-4,3-2-4,-7 1-8,-1-1-2,1-3-7,-1-1-9,1 1-9,-1 4-12,37-21-10</inkml:trace>
  <inkml:trace contextRef="#ctx0" brushRef="#br0" timeOffset="9494.543">3783 5315 218,'0'0'39,"0"0"-3,0 3 1,0 0 1,0 0 2,0-3-1,4 0-5,4 3-4,13-3-4,-1 0-3,1-3-3,7 0-5,-3-3-4,3-2-4,1-2 1,-4 1-3,3 2-6,-3 2-5,4 2-4,-5-10-4,5 4-5,-5-1-10,1 1-9,-1 1-12,5-2-6</inkml:trace>
  <inkml:trace contextRef="#ctx0" brushRef="#br0" timeOffset="10830.6195">4700 5108 332,'0'0'41,"0"0"1,0-6 2,8 6-7,0 0-5,0 0-9,-3 0-3,3 0-5,-4 0-3,4 6-1,-4 2-1,0 5-2,4 2-2,-3 0-1,7 1-1,-4 1 1,4 2-4,-8-1 1,13-2-2,-9-1 2,0 1-1,0-4-1,5-3 0,-9-6 0,4-3 0,-4 0 0,0 0 2,0-6-2,0 0 1,-4-12-1,0 2 0,0-3 0,0-2 1,0-6-2,0-4 1,0 4 0,-4-4 0,0-2 0,0 0 0,-4-4-3,4-4 1,-5-1-2,5-4 1,-4 0-1,0-3 0,4 3 2,0 0 0,0 3 0,0 6 1,0 4 1,-1 6-1,1 1 0,4 6 0,0 4 2,-4 8 0,4-2 0,0 1 0,4-1 0,-4 4 0,4 1-1,5 2 0,-1-3 2,4 2 0,0-2 1,1 3 1,-1 0 1,8-4 0,1 4 1,-5 0-1,1 1 0,3-1-2,9 0 2,-5 0 0,5-4 1,4 4-1,8 0 0,-4 0-2,3 0 1,1 0 2,0-4-1,8 4 0,1-5 1,-5 2 0,4 2 0,0 1 0,0-3 0,8 0-1,-3 1 1,-1-2 1,8 4-2,1 0 1,-5 0 0,0 0 0,1 0-2,3 3 0,-4-4 1,1-2-1,7 4-1,5-7 0,3 3 1,5-1-1,-4 1 1,0-1-2,-5 1-1,1 3 0,-1 0 1,1 1-2,0-1 1,3 3 1,1 0 0,4 0-1,-5 0 0,1 3-1,0-3 1,-1 0 0,5 0-1,0 0 0,0 2 0,0 1 0,-1 0 0,-3 3 0,-4-2 0,3-1 0,5 0-1,0-3 2,0 0-1,0 0 0,-1 3 0,-3-3 0,0 0-1,-5-3 1,5 3 1,0-3-1,3 0 0,1-4 0,-4 1-1,-4-2 1,3-2 0,-7 4 0,-1-3 0,1 1 0,-1 1 0,-3-2 0,-1 2 0,-4-2 0,1 6 0,-9-1-1,0 4-2,-8 0-1,-4 0 0,-9 0-3,1 0 1,-4 0-1,-1 0 0,-3 0 1,-1 0 0,-3 0-1,-5 4 0,-4-4-3,0 0-1,4 0-2,-7-4-4,3 4-6,-8 0-4,0 0-9,0-8-15,0-1-13,-37-21-11</inkml:trace>
  <inkml:trace contextRef="#ctx0" brushRef="#br0" timeOffset="11967.6845">5322 4621 309,'0'0'36,"0"0"0,0 0-1,0 0-2,0 0-7,0 0-6,0 0-3,0 0-5,0 0 0,0 0 0,0 4-1,4 2-4,-4-1-1,0 7-1,4-2 0,0 4-2,-4-1 0,0 3-1,5-2-2,-1 5 2,-4-1-1,0 1 0,0-6 0,0 1-1,0 2 0,-4-4 0,4 0 0,0 0-1,0 1 2,0-5-2,4 2 2,-4-1-1,0 1 0,4-1 0,4-6 0,-4 2 1,0 1-1,4-2 0,-4-4 0,5 0 0,-1 0 2,4 0-4,0 0 2,1 0 0,3-4 2,4-2-1,-3 1-2,-1-4-2,9-1-2,-5-2-3,-7 8-8,3 1-8,-4 0-4,-4 3-6,1 0-6,-5 0 1,4 3-5</inkml:trace>
  <inkml:trace contextRef="#ctx0" brushRef="#br0" timeOffset="12248.7006">5535 4685 243,'0'-6'46,"0"2"-4,0-2 2,0 5-3,0 1-7,0 0-9,0 0-5,-4 1 0,4 9-1,0-1-2,0 15-2,0 5 0,0 1-3,0 6-1,0 1-3,0 3-1,-8 3-2,8-4-1,-4 1-2,0 0 1,0-4-2,-1 1 2,1-5-2,0-2-1,4 0-3,-4-9-3,0-2-5,-4 3-2,8-4-3,0-6-6,0 0-8,0-6-6,0-6-8,0 0-7,8-45-6</inkml:trace>
  <inkml:trace contextRef="#ctx0" brushRef="#br0" timeOffset="12648.7235">5846 4545 352,'0'-3'37,"8"0"-3,5 3-2,3 0-5,-4-7-7,1 4-7,-1 0-1,0 0-5,0 3-1,1 0-1,-9-3-2,4 3 0,0 0-1,-4 0 2,5 0-1,-1 3-1,-8 3 0,4-3 0,-4 7-1,0 3-1,0 1 1,0 5-1,0-5 0,-4-1 0,4 0 1,-4 1 3,0 2-1,-5-6 2,5 1 0,-4-2-1,8 4 1,-8-2 0,8 2 0,-4-4-2,4-2 2,-4-1-1,0-1 1,4 1-3,0 0 1,0-2-1,0-1 2,0 0-1,0 0-1,4 0 0,4 1 1,4-4-1,-4 3 0,5-3-1,-5 0 0,8 0-2,-4 0-5,-3-3-2,3-1-3,0 4-5,0-6-3,-3 0-7,3-1-6,-4 4-8,4 0-1,-3 0-7,7 1-6</inkml:trace>
  <inkml:trace contextRef="#ctx0" brushRef="#br0" timeOffset="12874.7364">6387 4871 300,'4'0'40,"4"0"1,0 0-1,0 3-5,0-3-6,1 0-6,-1 3-4,0 1-4,4-4-2,5 0-6,-5 0-1,0 0-2,1 0 0,3 0-4,-4 0-7,0 0-2,1-4-7,3 4-5,-4-3-6,9-5-6,-5 2-4,-3 0-6,32-12-6</inkml:trace>
  <inkml:trace contextRef="#ctx0" brushRef="#br0" timeOffset="13306.7611">7271 4532 354,'0'-3'35,"8"0"-3,-4 3-1,0-6-3,-4 2-4,0 4-5,4 0-3,-4 0-4,0 0 0,0 4 1,0-4-1,0 9 2,0 4-5,0 1-1,0 12 1,0-12-2,-4 5-1,4 2-1,-4 1-2,0 2 0,0-2-2,4-1 0,-4 1 0,4-5 0,0 3-1,0-6 2,0 2-2,0-4 0,0 0 0,0-3 0,0 1 0,4-4 0,0 0 0,4-1 0,-8 2 0,4-4-1,0-3 1,1 3 0,-5-3 1,8 0-1,-4-3 0,4 3 0,-4 0 0,4-7 0,1 1 0,3 1 0,0-1 0,0 0 0,1 2-3,-1 1-1,0 0-3,1 0-3,-1 0 0,4 1-1,-4 2 0,5-6-4,-1 2-5,1-2-4,3 3-5,-8-3-5,1-1-6,-1-2-2,4-2-5</inkml:trace>
  <inkml:trace contextRef="#ctx0" brushRef="#br0" timeOffset="13578.7767">7549 4437 363,'0'0'35,"0"3"1,0 10-1,0-7-3,0 9-6,-4 4-4,0 4-1,0 9-1,4-2-2,-4 4-3,-4 2-1,4 1-1,0 3-2,-5 3-2,1-4-3,-4 1-1,4 0 1,-5-4-4,5-5-1,0 4-3,0-8-3,0 0-4,0-2-2,8-4-2,-5-2-4,1-5-6,0-1-8,4-4-4,0-1-3,4-4-9,0-4-5</inkml:trace>
  <inkml:trace contextRef="#ctx0" brushRef="#br0" timeOffset="13781.7883">7836 4946 394,'0'0'39,"0"0"-11,0 0-7,4 0-8,-4 0-3,0 0-8,0 0-6,0 0-7,4 0-6,-4 0-3,0 0-1,0 0 1,4 0-3,0-7-2,-4 4-5,8-6-2</inkml:trace>
  <inkml:trace contextRef="#ctx0" brushRef="#br0" timeOffset="14074.805">8192 4575 350,'0'-3'33,"4"0"-1,-4 3-5,0 0-1,0 3 0,0-3-3,4 3-1,-4 0-3,-4 12-1,4 1-2,0 0-1,0 1-3,0 5 0,0 2-2,0 0-1,0 5-3,0-2-1,0 3 1,0-2-4,0 0 1,0 2-1,0-2 0,-4-1-3,0 0-4,0-1-5,0-2-1,0 0-4,-4-2-5,3-2-7,1 0-8,0-6-5,4-1-5,0-4-4,4 18-9</inkml:trace>
  <inkml:trace contextRef="#ctx0" brushRef="#br0" timeOffset="14287.8172">8634 4960 403,'0'0'33,"4"0"-7,0 0-8,-4-3-4,5 3-3,-5 0-6,4 0-10,0 0-9,0-3-10,0-1-5,0 0-4,4-3-2,0 1-3</inkml:trace>
  <inkml:trace contextRef="#ctx0" brushRef="#br0" timeOffset="14720.842">8966 4707 391,'0'0'44,"4"0"-11,0 0-8,-4-3-6,4 0-1,4 3-1,1 0-2,-1 0-4,4 0-2,0 3-2,1-3-1,7 0 0,-4-3 0,1 3-1,3 0-1,1-3-1,-1 0 2,9-1-1,-9-2-2,5 0-1,4 2 1,-9 1-1,5-1-2,-5 0 2,5 1-1,-5 0 0,-4-3 1,1 2 3,-1 4 2,-4-3 1,1-3 0,-1 6 2,-8 0-1,4 0-1,-4 0 3,0 3 0,5 0 1,-5 4 1,-8 9-2,0 1 1,-5 8-2,-3 6-1,0-1-3,0 0 0,-9 0-2,5 2-1,3-2-1,1 4 1,0-4-3,-5-3-3,9-2-4,-4-1-3,4-2-4,0-1-1,-1-2-7,1-5-4,0-1-7,4 0-13,-8 0-11,8-5-11</inkml:trace>
  <inkml:trace contextRef="#ctx0" brushRef="#br0" timeOffset="15918.9105">2882 5804 215,'8'-3'23,"1"0"6,3 0-2,4-1-1,5 1-4,3 2-1,1-2-5,3-1 2,5 4 0,4-3 1,8 0 5,4-3-2,4-1 0,9 1-3,-9 1-1,8-4-3,1-1-2,3 4-3,-3-1 0,3 1-1,5 3 0,4 1-2,7 2 0,-3 0 0,0 0 1,0 0-2,0 0 1,-1 0-1,13 0 1,5 0 1,-1 2-2,0-2 0,0 3 1,-4-3-1,8 0-1,-3 0 0,7 0 2,0-3-3,-8 3 1,5-2 0,7-4 1,5-1-1,7 4-1,1-3-1,4 3-1,0 0-1,8-1 1,0 4-1,4 0 1,0 0-1,-8 0 0,12 4-1,-4-1 1,-4 0-1,-4 6 1,4 1-1,4-2 2,0 2-2,-4-4 0,0-3 0,9 0 0,3 0 0,-4-3 0,0 0 1,0 0 0,1 0-1,-5 0 0,-4-3 1,-8 3 0,-1 0 0,-3-3-2,-4 3 1,-9 0 0,-8 0 0,-12 0 0,0 0 0,-8-3-3,-12 3-3,-5-3-3,-12-4 0,-4 1 1,-8 3-1,-16-2-1,-9-1-1,0-1-1,-8-2-1,-4 2-1,-4 1-4,-8 1 1,-9-1-8,1-4-3,-5 4-7,-3 3-7,-1-4-5,4 7-6</inkml:trace>
  <inkml:trace contextRef="#ctx0" brushRef="#br0" timeOffset="16636.9516">5605 5997 357,'0'0'37,"0"0"-5,4 0-2,-4-2-2,4 2-3,4-6-4,4 6-5,-8 0-1,9-13-3,3 7-2,0 2-3,-3 1-2,7 0 0,-3 0-2,3 3 1,1 0-2,-9-7-1,4 7 0,-4 4 1,5-1-2,-5 10 1,-8 2 0,4 6-1,-3-2 0,-5-1-1,4 4 2,-4 5-1,0 0-1,0 2 2,-4-6-2,-1 4 0,-7 2 1,0-8 0,-5 6 1,-3-2-2,4-4 1,-1 3 0,-3-2 0,7 0 0,-7-1 0,4-2 0,3-5 0,5-1 0,0 0-1,0-2 1,8-2 0,-4 1 0,4-4 0,0 2 0,0-1 0,4-4 1,0 3 0,4 0 1,4-2-1,-3-4 1,3 0 1,4-4-2,1 4 0,-1 0-1,0-3-5,5-3-1,-5 0-4,1-4-1,-1 5-4,0-1-3,1 0-6,-5-4-6,0 4-9,1-2-5,15-18-12</inkml:trace>
  <inkml:trace contextRef="#ctx0" brushRef="#br0" timeOffset="16835.963">6350 6211 427,'0'0'33,"4"-3"-9,-4 3-9,0-3-7,0 3-11,0 0-13,-8 0-9,8 0-6,0 0-5,0 0-6,-13 0-4</inkml:trace>
  <inkml:trace contextRef="#ctx0" brushRef="#br0" timeOffset="17098.978">6812 5847 442,'4'0'45,"-4"0"-7,0 0-5,0 3-5,0 13-5,-4 14-3,4 7-3,-8 3-6,-4 12 0,0 5-3,3 5-1,1-1-1,0 1-2,4-2-1,0-4-2,4-2 0,0-11-8,4-3-6,-4-5-9,8-5-9,-4-13-13,9-1-19,19 8-12</inkml:trace>
  <inkml:trace contextRef="#ctx0" brushRef="#br0" timeOffset="17752.0153">11177 5264 304,'0'0'52,"0"0"-4,0 0-3,0 0-6,4 0-6,-4 0-3,0 0-6,12 0-6,-4-7-3,4 7-4,5-3-3,-5 0-3,0-3-4,1-1-5,3-2-4,-4 7-5,-3-1-4,3 0-5,0-7-6,-4 4-8,-4-1-9,5 4-4,-5 3-1</inkml:trace>
  <inkml:trace contextRef="#ctx0" brushRef="#br0" timeOffset="17927.0254">11205 5489 217,'0'0'40,"0"0"1,0 4-2,0-1 1,4 3-1,0-1-4,5 1-8,3-6-8,0 0-5,5 0-2,-1 0-3,0-3-2,5-5-5,-1-1-5,-7-4-8,3 5-12,-4-2-9,5 4-5,-5-4-4,-4 1-8</inkml:trace>
  <inkml:trace contextRef="#ctx0" brushRef="#br0" timeOffset="18239.0432">11746 4838 420,'0'0'38,"0"0"-8,0 0-6,0 0-4,0 0-4,0-2-4,8 2-3,4-5-2,0 5-2,5-5-2,-1-1-2,1-3-5,3 5-2,-4-5-7,1-1-3,-1 2-6,1-8-6,-1 7-3,0-2-5,-3-2-7,23-23-7</inkml:trace>
  <inkml:trace contextRef="#ctx0" brushRef="#br0" timeOffset="18650.0667">12278 4310 340,'0'-3'28,"0"3"-7,0 0-3,4 0 4,-4 0-1,0 6-3,4-4-1,0 10-3,-4 1-2,0-5 0,0 8-1,0 0-2,0-2-1,0-1 1,0 3-1,0 1-1,0-4-3,0 3-1,0-2 0,0 2 0,0 1 0,0 3 1,0-1-1,0-2-2,0 4 2,4-5-3,-4-4 1,8-2 0,5 1 1,-9-1-1,8-1 0,-4-6-1,0 1 0,5-3 0,-5-1 0,4-1 0,5-3 0,-5-2-2,4-7-2,1 10 2,3-11-2,-8 1-2,5 4-5,-5-4-7,0 2-4,1 4-6,-5 1-8,0-4-5,0 1-5,4-15-10</inkml:trace>
  <inkml:trace contextRef="#ctx0" brushRef="#br0" timeOffset="18907.0814">12528 4315 349,'0'3'41,"0"0"-1,0 3-3,0 10-5,0-1-4,0 4-8,0 1-2,-4 9-4,4-2-3,-5 3 0,-3 3-5,4 1-1,0 7-1,0-4-2,0 3 1,0-4-2,4-3-4,0-2-3,0-4-3,-4 1-4,0-7-8,4 1-6,0-4-5,-5-2-7,5-2-3,0 2-5,0 20-5</inkml:trace>
  <inkml:trace contextRef="#ctx0" brushRef="#br0" timeOffset="19181.0971">13179 4307 308,'0'0'29,"0"0"-4,0 0 4,0 8 2,4 11-1,-4-5-5,0 2-5,4 3-3,0 2-3,0 4-5,0 2-3,-4-6-1,0 4-1,0 5-1,0 1-3,0-3-3,-4-7-5,0-2-6,4-2-6,0-1-9,-4-1-5,4-3-5,-8 4-2,8-11-1</inkml:trace>
  <inkml:trace contextRef="#ctx0" brushRef="#br0" timeOffset="19423.1109">13048 4502 377,'0'0'34,"4"-3"-9,-4 3-3,0 0-1,8 0-2,-4 0-3,4 0-2,0 3-3,0-3-5,9 0 0,-5 0-1,0 0-3,1 0 0,3-3-1,5 3 1,-1-6-1,1 2-4,-5-2-3,8 3-8,-7 0-4,3-2-3,-3 5-3,-1-3-1,0 0-8,5-1-4,-9 4-5</inkml:trace>
  <inkml:trace contextRef="#ctx0" brushRef="#br0" timeOffset="19670.1251">13023 4814 290,'0'0'26,"0"0"4,4 6-2,-4-3 1,8 0 0,5-3-4,-5 4-3,8-3-4,-4-1 0,5 0-5,-1 0-6,-4-1-1,5 1-1,3-4 0,1-5-2,-5-1-1,5 7-3,-1-3-7,-4 0-5,1 1-9,-1-2-4,-4 1-5,1 0-4,7 2-4,-7 1-2</inkml:trace>
  <inkml:trace contextRef="#ctx0" brushRef="#br0" timeOffset="20369.165">13752 4771 318,'4'0'40,"-4"3"-1,4 0-3,0 7-3,-4 1-4,0 2-6,0-1-5,0 1-6,0 1-1,0 2-4,0-1-2,0-3 0,-4 4-1,4-5-1,0-1-2,0-4 0,0 1 0,4-1 0,-4-6 0,0 0-1,8 0 0,-4-3 2,0 0-2,0-7 0,5-6 0,-1 2 0,-4-5 0,0 1 0,0-10 0,4-3 0,1 1 0,-5-3 0,0-7 0,4-6 0,0 0 0,0-7 0,5 4 0,-1 5 0,0-6 2,0 4 2,-3 3 2,-1 10 2,-8 0 0,4 7 3,4 5-3,0 6 0,-8 0-1,0 6-1,4 2-2,-4-2-1,9 2 0,-1 3 0,0-3-1,4-2 1,0 6-2,1-4 2,3 1-2,0 1 1,1 2 2,3 0-1,5-4-1,4 7 0,-5 0 1,5 0-1,4 0 1,3 0 0,1 0 0,4-3 2,0 3-1,8-3-2,0 3 0,9 0 3,3 0-1,9 0-1,3 0 0,5-3 0,4 3 0,8 0-1,-8-3 2,4 3-2,4-4 1,0 4 0,0-3-1,4-3 0,0-2-1,-3 2 0,-1-1 0,4 1 0,-4-4 1,-4 2-2,0 2 0,-4-3 1,-13-1 0,1-1 0,-9-2-1,-7 4 0,-1-1 0,-12 1-1,4 4-1,-8-5-1,-5 4-2,1 3 0,-4 0-2,-5-4 0,-3 2 1,-1 5-1,1 0 1,-5-3-2,0-3-1,-3 6-2,-5 0-1,4-3-5,-4 3-2,-8 0-6,0-4-6,0 1-16,0 0-13,-32 0-11</inkml:trace>
  <inkml:trace contextRef="#ctx0" brushRef="#br0" timeOffset="21064.2048">14427 4367 276,'0'-3'38,"0"0"-3,0-4-1,4 4 1,-4 3-3,0 0 0,9 0-4,-9 0-7,4 0-3,-4 3 1,4 1-4,-4-1-2,0 9 1,0 4-2,-4-5-3,0 9-2,-9 3-2,5 3-1,0-2 1,0 9-3,-1-3 0,-3 5 0,4-1-4,0-4-2,0 0-7,-1 0-1,1 2-6,0-8-8,4-3-6,0-2-7,4 0-7,0-8-3,-4 35-9</inkml:trace>
  <inkml:trace contextRef="#ctx0" brushRef="#br0" timeOffset="21589.2348">14812 4420 377,'0'0'36,"0"0"-2,0-7-6,0 4-4,-4-3-5,0-1-3,4 1-5,-8 4-2,4 2-3,-1 0 0,1 0-1,4-3 1,-4 0-2,0 3-2,-8 0 2,8 3-1,-8 2 1,-1 8-2,-3 3 1,0-4-1,3 6-2,-7 1 2,3 11-1,1 3 1,-4 4-2,-1 3 0,9-1 1,-5 1-1,5-3-3,0-4-1,8-3-1,4 2 0,0-8 1,0-2 1,4-4 1,4-6 0,-4-2 1,4-4 0,5-4 0,3 1 2,-4-3-2,1-3 1,3-2 0,0-8 2,1 1 2,-1-3-1,0 0 2,-3-1 4,-5 4-2,4-3 2,-4 2 1,-4-1-1,5 4 0,-9 0-1,0 4-3,0-2-1,-4 2-1,-1 3 0,1-1-1,-4 4-1,-4 0 0,4 4 0,0 2 0,-5-1-1,1 7 0,0-2 0,-5 0-5,13-2-3,-4-2-2,0 0-4,4 4-3,-4-4-1,3 0-6,1 4-9,0-5-3,0 1-7,4 1-2,-4-4-2</inkml:trace>
  <inkml:trace contextRef="#ctx0" brushRef="#br0" timeOffset="21801.2469">15135 4685 415,'5'0'43,"-1"0"-12,4-3-8,-4 3-5,8-3-5,-4-1-3,-3 1-3,3 0-3,0-2 0,-4 2-4,8 0 0,-4 3-6,-3-3-4,3 3-6,4-3-5,0-4-6,1 1-5,-5 1-5,0-1-7,21-10-6</inkml:trace>
  <inkml:trace contextRef="#ctx0" brushRef="#br0" timeOffset="22186.269">15520 4394 331,'4'0'33,"1"0"-3,7 0-3,-4 0-3,4 0-1,1 3-2,-5 0-3,4 1-3,0-4-3,-4 0-3,1 3-1,3 3-2,-4 1-1,0 5 1,1-4-1,-5 5 1,0-7-2,4 7-1,-4-2 0,-4-5-1,0 10 1,0-8-1,0 5 1,0-3-1,-4 4 1,-4-1 1,4 2 1,-5 0 1,1 1-1,-4 3-2,4-5 0,0 5 0,-1-1-1,1-2 1,0 1-3,0-1 1,0 0 1,4-2-1,-5-1-1,9 0 1,-4-2-1,4-2 0,0 1 1,0-1-2,4-2 1,0-1 0,5-4 0,3 4-4,0-3-1,0-3-2,5 0-4,-1-3-3,1 0-9,-1-2-11,0-5-10,-3-2-8,40-14-13</inkml:trace>
  <inkml:trace contextRef="#ctx0" brushRef="#br0" timeOffset="22789.3035">16175 4377 263,'0'-4'18,"0"1"1,0-3-7,-4 0-2,0-4-3,-4 5-2,4 2-2,-4-3 0,4-1-2,-5 7-1,1 0 0,0 0 1,0 0-1,0 0 2,-5 0-1,1 0-1,4 3 0,0 4 0,-5 2 0,5-1 0,-4 5 2,-4-3 1,7 2 1,-3-1 3,8-1-1,-4 0 0,8 2 1,0 3 5,0-3 2,0 1 6,0-2-3,8 2 4,-4 0 0,8-6 0,-3 0-6,3-1 1,0 7-2,0-5-4,1-3 0,-1 3 0,0-2-1,1 3 1,-5 4-3,0-2 0,-4-1 2,0 6-3,0-2-1,-4-1-1,0 1 0,0 2 0,0 0-1,-4-2 0,4 2 1,-4-3 0,0-5 0,-4 1-1,4-6-2,-9 4 0,5-4 1,0 0-2,0-3 1,-4 0-1,-1 0 1,1-3-2,0 0 1,-1-7-3,1 1 1,0 1-3,4-5 2,4 4 0,-1-3 1,1-3 0,4-5 0,4 6-1,5-5 2,3 2 0,0 1-2,5-2 3,-1-1-1,0-3 0,9 1 0,-5 2 0,1 8 1,-1-2 0,1-1 0,-5-2-1,-4 7-3,5-1-1,-9 2 0,4 2-2,-8-4-1,-4 1-4,0 2-3,-4 1-8,-4 6-7,0-8-7,-4 5-7,-1 3-9</inkml:trace>
  <inkml:trace contextRef="#ctx0" brushRef="#br0" timeOffset="23549.3469">12438 5202 335,'-5'3'45,"1"0"1,-4-3-6,0 3-3,4-3-9,4 0-7,0 0-5,0 0 0,0 7 2,0-7 1,4 0-2,12 0 0,5 0-3,-1 3 0,5 0-1,4-3 0,-5-3-3,13-4 1,-4-2 1,8 9 0,12-7 0,8 1-1,5 1-1,12-4 1,8 2 0,-1 1-2,6 3 0,15-3-2,9 1 0,3-2-1,5-2-1,8 3 1,4-4-2,9 5 0,3 0-2,-8 5 1,4-1 2,5-2 0,3 3-1,-11 0 0,-1 0-1,-4 3 0,-8-3 0,-9 0-3,-11 0 1,-9 0-1,-12 1 1,-8 4-1,-8-5 0,-9 2-2,-8 1-4,-4-3-2,-12 0-4,-8 3-2,-9-3-3,-3 0-1,-13 0-3,-4 0-4,0 0-3,-8-3-4,-9 3 0,-7 0-1,-9 0-9,0 0-4,0 0-8,-8 0-12</inkml:trace>
  <inkml:trace contextRef="#ctx0" brushRef="#br0" timeOffset="23945.3696">14497 5446 411,'4'0'40,"-4"4"-7,0-1-4,12 0-3,5 3-4,-1-2-1,0 2-7,1-1-2,3-2-4,1 0 0,-1 0-3,1 4 0,-1-1-2,-4 0 0,5-1 0,-5 1 1,-8 4-3,9 0 1,-13 2 0,4-4 2,0 2 0,-8 6-1,0-2 1,0 5-2,-8-2 2,-4-1 1,-5 3 0,5-1 2,0 1-3,-4-1 3,-5 1 0,9-5-1,-1 2 1,1 0-1,4-5 0,8-2-3,-8-2 2,8-1-1,8 0-1,-4 1-1,4-6 0,13 3-1,-5-4-1,9 0 1,-5 0-2,9-4-1,-5 4-4,1-1-4,0-2-4,-1-4-4,5 4-5,-9 0-10,5 0-18,-9 0-16,29-7-10</inkml:trace>
  <inkml:trace contextRef="#ctx0" brushRef="#br0" timeOffset="24505.4016">17129 5046 336,'0'0'41,"-4"0"0,4 0-3,0-3-4,0 3-4,0-3-9,8 3-3,1 0-7,3 0 0,-4 0-5,4 0-3,1 0-7,-1 0-6,-4 0-10,4-4-8,-3 4-11,3 0-7,-4-3-7</inkml:trace>
  <inkml:trace contextRef="#ctx0" brushRef="#br0" timeOffset="24703.4129">17154 5202 305,'0'0'39,"4"0"-6,0 3-4,0-3-4,4 0-7,0 0-6,5 0-4,-9-3-7,12 3-8,-3 0-8,-1 0-9,-4 0-4,4 0-4,-4 0-1,5-4 0,7-3-5</inkml:trace>
  <inkml:trace contextRef="#ctx0" brushRef="#br0" timeOffset="25049.4327">17735 4575 383,'0'-3'41,"4"3"-6,-4 0-6,0 0-6,0-3-6,8 0-5,-3 0-1,11 3-4,-4-4-3,0 4 1,-3-4-3,3 4-1,0 0-2,1 0-5,-1 0-6,0 0-9,-4-7-2,5 1-5,-5 3 0,0 3-4,4-3-1,-4-4-2,17-9-8</inkml:trace>
  <inkml:trace contextRef="#ctx0" brushRef="#br0" timeOffset="25426.4543">18095 4122 295,'0'-3'35,"0"3"-1,0 0-3,0 0-6,0 0 2,0 0-5,0 0-3,-4 3-2,4 13-5,-4-2 0,0-1-1,0 3-4,-4-2-1,8 5 0,-4-1-3,0-2 0,0 3-1,-5-5 0,1 2 0,4 0 0,-4-2 0,8-1-1,-4-2 2,4-1 1,0-1-1,0 1-1,4-4-1,0-1 0,0 1 1,8-3-1,1 4-1,-1-7 1,0 0 0,1 0-1,3 3 0,0-3 0,-3 0 0,3 0-1,-4 0-4,5 0-3,-5 0-5,0-3-7,0 0-3,1-7-4,3 5-3,-8 2-4,5-6 0,-9 2 0,8-2-3,4-12-6</inkml:trace>
  <inkml:trace contextRef="#ctx0" brushRef="#br0" timeOffset="25692.4695">18292 4129 281,'0'0'33,"0"0"5,-4 3-1,4 3-4,0 8 1,0 6-6,-8-5-3,8 6-6,-4 0-4,-1 4-1,1-1-5,-4 5 0,4-2-2,-4-3-2,8 7-2,-8-4-1,8 0 0,-4 4-2,-5 0-4,5 0-2,0-1-2,0 3-6,-4-1-8,0-5-3,4-3-2,0-2-6,0-4-9,4-6-2,-9 28-7</inkml:trace>
  <inkml:trace contextRef="#ctx0" brushRef="#br0" timeOffset="25938.4836">18710 4162 306,'0'0'25,"4"0"2,-4 0 1,4 6-3,-4 4-4,4 6-3,0 1-7,-4 1-3,0 7 0,0-1-2,-4 1-4,4-4-1,-4 3-5,4 5-4,-4-6-7,4 3-7,0 1-7,0-8-7,0-2-5</inkml:trace>
  <inkml:trace contextRef="#ctx0" brushRef="#br0" timeOffset="26141.4952">18546 4351 381,'0'0'27,"8"-3"-1,0 3 0,13 0-7,3-5-7,1 2-1,-5 0-3,5 3-7,3 0-8,-7-3-15,-1-1-10,1 4-9,-9 0-4,29-3-6</inkml:trace>
  <inkml:trace contextRef="#ctx0" brushRef="#br0" timeOffset="26379.5088">18501 4655 294,'4'0'32,"0"-3"-4,-4 3 1,4 0-1,0 0-6,4 0-4,5 0-6,-1-4-1,0 4-5,5-3 0,-5 0-1,0 0-3,4 0-3,1 3-5,-1-2-4,-3-1-6,3-3-6,-4 6-3,0 0-2,1-4-2,3 1-2,-8 0 0,25 3-4</inkml:trace>
  <inkml:trace contextRef="#ctx0" brushRef="#br0" timeOffset="27043.5468">19090 4539 257,'4'-3'30,"-4"-1"-5,4 4 2,-4 0 3,0 0 4,0 4 1,0-4-1,0 6-8,0 8-6,0 2-4,0 0-5,0-2-2,0 2-3,0 0 0,0-2-3,5-1 0,-5-5 0,4 2-2,0-4 0,0 0 0,0 1 1,-4-4-1,0 0 1,4-3-1,-4-3 0,4-3 0,0-4 0,0-3-1,0-4 0,1-2 2,3-2-3,0-1 0,0-2 0,0 0-1,5-8 1,-5 2 0,8-3-1,-12-1-1,8 1 2,-3-4-3,-1-2 2,0-4 1,0-3 0,0 3 1,1 0-1,-9 3 1,4 0 1,-4 7 4,0 1 2,0 11-2,0 4 1,0 1 2,-4 3-2,4 5 0,0 2-1,0 3-2,0 0 1,0-4-2,4 4-1,0 0 1,0 0-2,12 3 1,-3 0 0,-1 0 3,8-3 0,-3 3 1,3 3 1,5-3-1,-1 0-1,1 0 1,3 3 2,-3-3 0,4 0-1,3 0 0,5 0-1,0 0 2,4 0-3,4 0 2,4-3-2,0-4 2,5-4-1,3 5 0,4-4 0,-3 1 0,-1-1 0,4 2-1,-7 5-1,-5 0-1,4-3-1,-4-1-1,0 4 2,-4 0-1,0 0-4,-4-2-3,0 2-1,0 0 0,-4 3 1,-4 0-3,-1 0-1,-3 0-3,0 3-1,-5-3 2,-7 3-4,-1-3 2,-4 0-2,1 5-1,-5-2-2,-4 0-6,-4-3-7,0 10-8,-4-7-4,-4 0-8</inkml:trace>
  <inkml:trace contextRef="#ctx0" brushRef="#br0" timeOffset="27417.5682">19774 4337 330,'0'0'38,"0"0"0,0 3-1,0-3-4,4 0-6,0 3-8,0 0-5,0-1-3,5-2-1,3 0-3,-4 3-1,4 0 0,5 1-3,-5-4 1,0 0-2,1 0-1,-1 0 0,0-4-3,0 4-1,1-3-6,-1 3-5,-4-5-7,4-4-4,-3 6-6,3-4-3,-4 4-6,-4-3-5</inkml:trace>
  <inkml:trace contextRef="#ctx0" brushRef="#br0" timeOffset="27739.5866">20233 4105 309,'4'0'36,"-4"0"0,4 3 4,0 0-4,-4 5-4,0 5-8,-4-1-3,0 3-4,4 1-2,-4 3-4,-5-2-2,1 4 0,4 4-2,0-1-1,0 2-3,-4-3-1,4 1 1,-5 2 0,5-2-3,-4-2-1,0-1-4,4-2-2,0 1-3,-4-1-5,-1-4-6,5 1-7,0-2-5,-4-5-2,-4 4-2,12-7-1,-8 1-5</inkml:trace>
  <inkml:trace contextRef="#ctx0" brushRef="#br0" timeOffset="28462.628">20515 4152 179,'0'0'31,"0"0"0,0-1 4,0 1-3,0 0-4,4 0-4,-4 0-5,0 0-4,0 0-5,0 0-3,0 0 0,0-3-3,0 3 1,0 0-3,0 0 1,0 0-1,0 3 0,0-3-1,0 0-1,0 0 1,0 0 1,0 0 5,0 0 1,4 0 0,-4 0 1,0 0 1,0 0-2,0 0-1,0 0-1,4 0 1,-4 0-2,0 0 2,4 0-1,5 0-3,-1 0 1,4 0-1,-4 0-1,4 0 1,1 0 1,-1 0 0,0 0-2,-3 0 2,3 0-1,0 0 0,0 1 0,-3 6-1,-1-1 1,0 1 2,-4 2-5,-4 1 2,0-2 1,0 1-1,0 4-1,-4-5 2,-4 4 0,0 4-2,-9-3 3,5-2-1,0 2 1,-1 0-1,-3 4 0,4-4-2,-1-2 1,1-1 0,4 2 0,0-2 1,4-1 0,0-1-1,4 2-1,0-1 2,4 4-1,0-8-2,8 1 2,4 1-1,-3-4-1,3-3 2,0 0-3,5 0 1,-1 0-1,1 0-2,-1 0-2,-3 0-4,-1-3-3,0-1-5,-7 4-5,-1-3-4,-8 3-7,0 0-8,0 0-4,-4 0-2</inkml:trace>
  <inkml:trace contextRef="#ctx0" brushRef="#br0" timeOffset="29118.6655">18382 4920 249,'0'0'38,"0"0"0,4 0 0,0-3-1,-4 3-1,12 0-2,1-3-3,-1 3-8,9-2-4,-5-1-2,0 0-1,5 3-4,-1-3-1,-3 0-1,3-1-1,-8 1-3,1 0-2,-1 3 0,-8-3-2,0 3 2,-4 0-2,0 0 0,0 0 0,-4 0-1,0 0 0,-4 0-2,-9 0 2,5 3 0,0-3-1,-9 0 0,13 0 0,-4 3 0,8 0 0,0 1 0,4-1 0,0 0 3,4 0 0,4-3 2,8 5 0,13-5-1,0 0-2,7 0 1,5 0 1,4 0 1,5 0 3,7-2 0,4-1 0,9 0 2,8 0-1,4 0-1,8-1-1,8 1-1,0 3 1,4 0 0,-3-6-2,3 0 0,5-4-2,-5 5 2,-4-4-1,0-1 0,-8 1-1,-8 1-1,4-2 1,-8 4-1,-8 3 0,-5-4-2,-7 7 1,-9-3 0,0 3 0,-8-3-1,0 3-1,-13 3-3,1-3-3,-9 3-3,1-3-1,-9 0-1,5 3-2,-9 1-1,0-4-2,-4 3-2,-4-3-2,0 3-1,0 3-1,0 1-6,-4-1-6,-4-4-9,-9 1-5,-3 0-4</inkml:trace>
  <inkml:trace contextRef="#ctx0" brushRef="#br0" timeOffset="29530.689">19586 5171 374,'0'0'33,"0"0"-3,4 0 2,4 7-3,4-7-5,5 0-4,-1 0-2,0 3-5,1 0-2,-1 4 0,0-6-2,1 9-2,-5-4-1,5-3-1,-9 4 2,0-1-2,0-1-2,4 7 2,-3 1 0,-1-3-1,-8 2 1,0-4-1,0 5 1,0 1-1,-8 5 1,-1-6 0,1 8 1,-4-5 0,8-2 0,-8 5 0,3-3 1,1-2-3,-4-1 1,12 3-2,-4-5 1,0 2-1,0-7-2,4-1 2,-5 1 0,5 1-2,0-1 1,5 0-1,7-2 0,0 2-1,5-6-1,3-3-3,-4 3-5,5 0-2,-1-3-3,1-4-4,7 1-1,-3-4-8,0 2-10,-1-1-17,5-7-12,49-21-4</inkml:trace>
  <inkml:trace contextRef="#ctx0" brushRef="#br0" timeOffset="30589.7496">21379 4585 192,'0'0'38,"0"3"2,-4-3-2,4 0 1,0 0-2,0 0 0,0 0-3,0 0-4,0 0-3,0 0-2,0 0-2,0 0-2,0 0-1,4 0-4,8 0-2,-4 0-4,0 0-4,1 3 0,3-1-5,-4-2-4,0 6-5,1-6-4,-1 3-6,4-3-2,0 0-7,1-3-6,-5-5-8,4-1-6,0-4-3,13-6-6</inkml:trace>
  <inkml:trace contextRef="#ctx0" brushRef="#br0" timeOffset="30793.7613">21399 4869 358,'0'0'42,"4"0"1,5 0-8,3 0-7,0 0-10,5-3-3,-5 3-5,0-3-2,4 0-4,-3-3-5,-5-1-7,4 7-4,5 0-6,-13 0-2,4 0-7,-4 0-4,4 0-8,0 0-5</inkml:trace>
  <inkml:trace contextRef="#ctx0" brushRef="#br0" timeOffset="31635.8095">21796 4303 276,'0'0'41,"0"-3"2,5 3-3,-5 0-3,0 0-4,0 0-6,0 0-4,4 0-3,-4 0-4,12 0-3,0 0 0,0-6-5,5 0-2,-1 2-1,1-4-3,-1-1-5,0 3-5,1 2-5,-5-2-7,0 3-8,5 0-8,-5-4-4,0 1-7,5-2 1</inkml:trace>
  <inkml:trace contextRef="#ctx0" brushRef="#br0" timeOffset="32443.8557">22210 3930 277,'4'-3'35,"-4"3"-6,4 0 2,-4 0-4,0 0-2,4 0-1,0 0-3,-4 3 0,0 0-4,0 0-6,0 10 2,8-2-1,-3 2-3,-1 0-1,-4-4-2,4 5 1,-4-1-3,4-2 1,-4 2-4,0 0 1,4 1 0,-4 2-1,0-3-1,0-2 2,0-5-2,0 4 1,4-1 0,-4-3-1,0 1 3,0-2 0,0 1-2,0-3 1,0 4 0,0-4-1,0 3 1,0-3-2,8 0 0,0-3 0,-3 4 2,-5-1-2,4-2 1,4 3-2,-4-4 2,4 0-2,0 0 2,0 0 0,1 0-2,7-4 0,-4 3 1,-4-6 0,9 4 1,-5-6 0,9 2-2,-9 1-1,8 0-4,-3 2-3,-5 0-1,0 4-4,-4 0-2,1-4-4,-1 1-2,-4 0-5,0 0-1,-4 0-1,0 0-1,0-1-5,0 1-4</inkml:trace>
  <inkml:trace contextRef="#ctx0" brushRef="#br0" timeOffset="32744.8729">22435 3827 230,'-4'-4'43,"4"4"-2,0-6-1,0 6-4,0 0-5,4 0-3,-4 0-2,0 0-2,0 6-6,0-2-1,4 7 0,0 11-3,-4-1-2,0 7 1,0 2-2,0 4-3,-4-4 0,4 7-2,-4-1-2,4-1-2,-4 5 1,0-7-1,4 1 0,0-1-1,0 0 0,-4-2-6,0 0-3,0-4-3,-5-3-1,5 2-6,-4-6-6,0 6-6,4-6-5,-4-4-3,8 2-5,-4-5-4</inkml:trace>
  <inkml:trace contextRef="#ctx0" brushRef="#br0" timeOffset="33098.8931">22832 3936 293,'0'0'27,"0"0"-1,0 0 0,0 0-1,0 0-2,0 0-4,0 3 2,0-3-1,8 7-1,-8 7-2,4 2-2,1 0-1,-1-2 2,-4 5-5,0 5-2,4 0-2,-4 1-3,0-1 0,0 5 1,0-2-4,-4 0 0,4-3 1,0-2-5,-9-3-3,9-5-3,0 5-5,-4-4-6,0-3-4,4-2-6,-4 1-1,4-4-4,0-7-1,0 3-4,-4-3-8</inkml:trace>
  <inkml:trace contextRef="#ctx0" brushRef="#br0" timeOffset="33357.908">22718 4116 318,'0'0'36,"0"0"-1,0 0-3,0 3-3,0-3-3,4 6-6,4-6-5,4 4-3,0-1-3,-3 0-2,-1 0-3,0-3 0,4 3-2,5 0 0,-5-3-1,0 0 1,9 0-3,-9-3-3,4 0-4,-3 0-2,3-7-5,0 4-5,1 0-4,-5 4-4,0-1-6,-8 0-3,0 3-4</inkml:trace>
  <inkml:trace contextRef="#ctx0" brushRef="#br0" timeOffset="33621.9231">22660 4489 228,'0'4'33,"0"-4"4,0 0-3,4 3-2,9-3-4,-1 0-6,4 0-4,-3 3-2,7-3-3,1 3 3,-5-6-2,0 3-1,9-3-4,-5 3 0,1-10-3,3 4-2,1 3 0,-5-2-2,1-8-7,-5 4-9,1 6-6,-9 3-5,0 0-6,0 0-2,0 0-2,-4 0-3,1 0 1</inkml:trace>
  <inkml:trace contextRef="#ctx0" brushRef="#br0" timeOffset="34528.9749">23233 3917 173,'0'0'25,"0"0"4,0 0-1,0 0-2,0 0 1,0 0-3,0 0-2,0 0 0,4 0 0,5 0 1,3-5-1,0 5 1,1-3-1,-1-3-2,0 3-5,-4-1-2,5 4-3,-1-6-2,0 3-2,0 3-2,5 0-1,-5 3 0,0 0-1,1 0-1,-5 4 1,0 2-1,-4 3-1,4-3 0,-4 1 0,0 4 1,1 2-1,-1 6 1,-4-4 1,0-3 1,0 6-1,0-2 2,-4-1-2,-1 1 0,5-2 0,-8 2-1,0-1-1,4 1 0,-4-2 0,8-1 2,-4 0-2,-4-2 0,3-1 0,-3 3 0,0-2 0,4-1 0,-4 0 0,-4 1 0,7 2 0,1-8 0,0 5 0,0-1-2,0 1 4,4-8 0,0 1-1,0 1 0,0-1 2,4 4-2,8-10 1,-3 0-2,3 3 0,0-3 1,0 0-1,1 0 1,-1 0-2,0 0 2,-4-7-2,1 4-2,-5 0-4,4-7-2,0 7-1,-8 0-5,4 0-2,-4 3-7,0-5-5,8 2-5,-8-3-7,0-1-5</inkml:trace>
  <inkml:trace contextRef="#ctx0" brushRef="#br0" timeOffset="34958.9995">23631 4397 251,'0'0'23,"0"0"4,0-3 1,0 3-1,0-3-3,4 3-4,-4 0 0,8 0-5,0-2 1,-4-4-6,12-4 0,-11 4 0,7-7-2,-4 2 2,0-5 1,0 7-5,-4 1 0,5-8-1,-1 10-4,-4-6 2,0 0-1,0-1-1,0 0 1,0 4-1,0-6 1,-4 6-2,9-1 1,-9-1 2,0 5 1,0 0 0,0-1 0,4 4-1,-4 0 0,0 3 0,0 0-2,4 0 1,0 0-1,-4 0 0,4 3 2,0-3 1,-4 6-2,4 4 1,0-1 0,0-2 0,-4 4 0,4 2-3,1-2 1,-1 1 1,-4 1-2,4 0-1,0-4-3,0-4-1,0 2-2,0-1-4,0-3-3,0-3-5,5 0-6,-5 0-5,0-3-5,0-3-4,4 2-1,8-32-7</inkml:trace>
  <inkml:trace contextRef="#ctx0" brushRef="#br0" timeOffset="35101.0077">23684 3887 276,'0'-3'41,"0"0"-7,-4-1-6,4 4-8,0-3-8,0 2-4,4-3-13,4 4-11,4 0-15,0 0-5</inkml:trace>
  <inkml:trace contextRef="#ctx0" brushRef="#br0" timeOffset="35641.0385">24064 4224 329,'5'0'35,"-5"0"1,8 0-2,-4 5-3,4-2-6,-4 3-6,0 4-5,0-4-3,5 4-4,-9 2-2,4-4 0,0 5-1,-4 0-1,0-5-1,0 1 0,0-2-1,0-1 1,0 0-2,0-4 1,0 1-1,0-3 1,-4 3 0,4-3-2,0 0 2,0-3 1,0 0-1,0 1-1,0-14 1,0 1 0,0-3-2,4-3 2,0-4-1,4 1 3,-8-4-3,0-3 2,4-2-2,-4 0 0,4-4 0,0 0 0,-4-4 2,0 0-2,4-2 2,-4 3 0,4 4 4,1 4 0,3 2 1,-4 9-1,0-1 1,0 6 0,4 5-1,-8 1-1,8 1 0,1-3 0,-1 6-1,0-4 0,0 7 0,9-3 0,-9 3 3,8 3-2,-4-5 0,1 5 1,7-3-1,-3 0-1,-1 3-2,4-4 1,1 1-1,-1 0-1,9 3 0,-4-3 1,-1 0-2,1 0-3,3-4-3,-3 1-5,4 6-4,-9-5-3,0 5-4,-7-6-5,-1 6-7,-4 0-6,0 0-11,-4 0-5</inkml:trace>
  <inkml:trace contextRef="#ctx0" brushRef="#br0" timeOffset="36177.0692">24449 3820 281,'0'0'32,"0"0"0,4 0 0,-4 0 0,0 0-3,0 0-3,9 3-5,-5-3-2,4 7-8,-4 1-2,4-2-1,0 0-2,1 1-3,-5-1 2,4 0-2,-4-1 0,0-2-1,0 7 1,-4-4-2,0-3 1,0 1-2,0 2 1,0 5 0,-4-8-1,0 7-1,0 3 2,-4-5-1,-1 1-1,1 1 2,4 2-1,-8 1 0,8-8 0,-4 4 0,-1-2 0,1 2 0,4-2 0,4-6 0,0 2 2,-4 1-2,4-1 0,0 0 1,4 0 1,0 0-1,0 0 0,9-3 0,-1 0 0,-4 0-1,4 0 0,1 0 0,-1 0 0,-4 0 4,4 0 1,-3 4 0,-1-1 1,-4-3-1,0 3 1,0-3 0,0 5-1,-4 1 1,0 4-1,0-1-1,0 4 1,-4-2-2,-4 5 1,0-3 1,-5-5-3,5 4 2,0 1-1,0-3-1,0-2 0,4-2 0,4-3-1,-9 0 0,5 0 0,0-3 1,0 4-1,0-1-1,4-3-3,-4 0-3,-4 0-4,8 0-2,-4 0-4,-5-3-5,1 3-8,4 0-3,-8-4-8,0 4-5,-1 0-8</inkml:trace>
  <inkml:trace contextRef="#ctx0" brushRef="#br0" timeOffset="36992.1158">21837 4881 283,'4'-7'29,"13"7"0,-1-5-1,5-1 3,3-3-2,1 2-3,3-2-2,9 2-2,0-1-3,4-1-2,0-4 0,4 0 1,8-1 1,5-2 0,7 2-2,1-5-1,7-5 1,1 2-1,4 4-2,-9-4-2,9 4-2,4-7-2,8 11-1,0-5-2,0-5-1,-4 5-1,-4 1-1,4 2-1,4 4 0,-12 7 0,0-5 0,-1 1 0,1 2 0,-4 1 0,0 1 1,-9 2 1,-3 0 3,3 3-2,-4-3 1,-3 0-1,-1-1-1,-4 1-1,-4 3-1,1 0 1,-5-6-1,-4 3 0,0 3-1,-9-7-2,-3 1-2,0 4 0,-5-1 0,1 3-2,-1-3 0,-7 3-2,-1-3-1,-12 3-2,4 0-3,0 0-2,-8-3-2,0 3-7,-4 0-4,0 0-7,-4 0-3,-4 3-7,-5 0-4,1 0-4</inkml:trace>
  <inkml:trace contextRef="#ctx0" brushRef="#br0" timeOffset="37545.1474">23299 4900 314,'-4'0'44,"0"0"-3,4 0-2,0 0-7,4 0-5,-4-4-7,4 4-4,12-6-2,1 6-2,-1-6-4,-4-1 0,1 1-3,7 4 0,-4 2-2,-3 0 0,-1 0 0,0 0-1,-4 2 1,-3 1-1,-1 4-1,0 2 2,-4 4 0,-4 1 0,4 2 1,-9 0 2,1 1 0,-4 1 1,4-2-1,-4 6 1,-1-1-1,1-2 2,4-2 1,-9-1-1,13-2 1,-4-1-2,4 3-3,4-10 3,0 9-1,0-6-1,0-6 1,4 1-1,4-1 0,5-3-2,3 0-2,0 0 2,9-3-2,-1-1 1,1 1-2,0-3-4,-9 0-6,0-2-4,-3 1-4,-1 4-3,0 0-6,-4 3-7,1-3-9,-9 3-12,0 9-16</inkml:trace>
  <inkml:trace contextRef="#ctx0" brushRef="#br0" timeOffset="41739.3873">20863 6761 357,'0'-3'37,"0"3"-9,0 0-3,0 0-9,0 0-3,4 0-4,-4-3-2,4 3-2,8-3-1,1 1-2,-1-4-3,4 3-3,1-4-1,3 7-3,1-6 0,-9-1-3,0 4-3,1-1-6,3 4-4,-4 0-3,-4-7-4,5 4-3,15-10-9</inkml:trace>
  <inkml:trace contextRef="#ctx0" brushRef="#br0" timeOffset="41965.4003">20904 6957 277,'0'0'33,"0"-3"2,8 3 1,-4 0-3,4 0-4,9 0-9,-5 0-5,0 0-4,1-2-2,-1 2-5,4-10-9,-3 7-5,3-3-6,-4 3-4,0-4-8,1 1-4,-5 0-3,17-15-11</inkml:trace>
  <inkml:trace contextRef="#ctx0" brushRef="#br0" timeOffset="42316.4203">21567 6783 431,'0'0'36,"0"0"-8,8 0-7,-8 0-4,4 0-5,1 0-2,3 0-3,0 0-1,8 0-2,-3 0 0,3-3-3,0-3-3,5 3-5,-9 0-1,4-1-5,-3 1-3,-1-6-5,0 1-6,1 1-5,-1-2-6,0-1-7</inkml:trace>
  <inkml:trace contextRef="#ctx0" brushRef="#br0" timeOffset="42833.4499">22022 6453 320,'8'0'37,"0"0"1,4 0-4,5 3-3,-5-3-4,4 3-6,-3-3-4,-1 7-2,4-4-2,-4 1-3,1 3-3,-1-1 1,0-3-3,-3 4 0,3-1-2,-4-1 0,0 4-1,-4 1 0,4-1-1,1 4 1,-5-2-1,0 2 0,0 3 3,-4-5-2,0 2 1,4 3-2,-4-8 1,0 8 2,0-4 0,0 3-2,-4 0 0,-4 0 1,4 7 1,-9-3-1,5-1 0,-4 5 1,0 0-1,-1 1-2,1-2 2,0 5-2,4-5 1,-5 2 0,1-3 0,-4 1 1,7-1 1,1 1 1,-4-2-1,4-4 0,4-1-1,0 1-1,-5-4 2,9 1-1,-4-5-1,4-2 0,0 4-1,4-4-1,5 2 1,3-5 0,0 0-1,0-3 1,5 0-1,-1 0 0,1-3 0,-1-1 0,4-3-2,1-2-2,-5-4-1,5 2-3,-1 1-3,-3-2-5,3 4-2,-8 0-5,1 3-7,-5-1-11,4 2-12,-4 1-6</inkml:trace>
  <inkml:trace contextRef="#ctx0" brushRef="#br0" timeOffset="43525.4895">22824 6556 198,'-4'0'34,"4"-1"-2,0 1-1,0-4 3,0 4-3,0 0-3,0 0-5,0 0 1,0 0-2,0-3-1,4 3-3,0 0-2,-4 0-1,4 3-4,0-3 0,0 4-4,-4-3 0,4 5-2,-4 7 2,0-3-2,5 1-1,-1 2 1,-4 2-3,8 0 0,-8 1 0,0 4-2,0 3 1,0-6 1,0 2-2,0-3 0,0-2-6,0 5-2,0-1-6,0-2-1,0 0-7,4-2-5,-4-4-5,0-4-5,0-3 3,0 0-3,0-1-2,0 4-5</inkml:trace>
  <inkml:trace contextRef="#ctx0" brushRef="#br0" timeOffset="43795.5049">22734 6672 290,'0'0'37,"0"0"-4,0 0 1,4 0-2,8 0-3,-3 0-2,3 0-6,-4 0-7,12 0-2,-7-1-5,7-3-1,-3 1-1,-1 0-1,0 0-1,9 0-2,-5-4-2,-3 4-2,3 0-5,1-3-2,-1 1-7,-8 2-4,1-1-2,-1 1-1,0 0-5,-4 3-6,-3 0 0,-1-3-4</inkml:trace>
  <inkml:trace contextRef="#ctx0" brushRef="#br0" timeOffset="44039.5189">22746 7022 252,'0'0'27,"0"0"2,0 3 0,4 0 4,5-3 0,3 2-1,-4-2-2,8 0-3,1 0-5,3-2-6,1-1-5,3 0-1,1-7-2,-1-2-4,-3 5-4,-1 3-6,-3 0-6,-5 1-4,0-3-2,1 3-3,-5 3-3,0-4-4,0-2-2,4 3-3,-8 0-3</inkml:trace>
  <inkml:trace contextRef="#ctx0" brushRef="#br0" timeOffset="44593.5506">23373 7113 295,'0'0'36,"0"0"-6,0-2-5,0 2-2,0-3 1,4 3-4,0 0-4,-4 0-2,12-7-5,0-2-2,-3-5 0,3-2-2,-4 0 3,-4-2 1,8-1-4,1 2 0,-5-6-1,0-4-1,-4 2 0,0 4 0,0-1-3,0-2 3,5 7-2,-5-2 0,0 0 1,-4 4 0,4-4 0,0 8 2,-4-2-2,0 7 1,0 0-2,4 2 3,-4 1-4,0 3 1,0 0 1,-4 3-2,4-3 0,0 4 0,0-4 0,0 9 2,0 1-2,0-2 1,0 8 0,0 1 2,0-1-1,0 0 0,0 0-2,-4-2 2,4 5-2,4-5 0,-4 2 0,4-3 0,0-2 0,4-1-4,5-4-1,-5 0-3,4-6-4,0 0-2,-3-3-4,-1 0-5,-4 0-5,4-7-2,0-2-2,-8 4-2,8-8 0,-3 3-2,-1-28-5</inkml:trace>
  <inkml:trace contextRef="#ctx0" brushRef="#br0" timeOffset="44785.5616">23532 6470 293,'0'-4'30,"0"0"-1,0 4-1,0 0-2,0 0-4,0 0-7,0 0-4,0 0-4,0 0-5,0 0-4,0 0-3,0 0-4,0 0-5,4 0-3,-4 4-4,4-4-2,-4 0 1,9 7 1,-5 3-4,-8 23-10</inkml:trace>
  <inkml:trace contextRef="#ctx0" brushRef="#br0" timeOffset="45432.5986">23884 6830 277,'0'0'28,"0"0"-3,4 0 3,-4 0 5,0 4-4,5 0 2,-5 5-4,0 4-4,8 4-8,-8 2 0,4-1-5,4-2-2,0 0 1,0-5-4,1 1 1,-1-2 1,0 0-2,0-6-1,0 0 1,1-4 0,-1 0 1,0 0-1,-4-4 1,0 3-3,0-9 1,-4-6-1,8 2-1,-8-8 0,0 1 0,0-1-1,0-5-1,0-3 1,0 4 0,0-4 0,-4 0 0,0 0-1,0-2 0,0-2 0,0 4 0,-4-3 0,4-4 0,-5-1 1,5 5 0,0 2 3,0 1 1,0 3 1,0 2-2,4 4 2,0 5-2,0 0 0,0 2-2,0 1 0,0 2 0,0 5 0,8-4 2,-4 4-1,9 0 2,-9-1-1,8 4 1,-8 3 0,8 0 1,1 0-1,-1 0 0,0 0 0,0 0 2,1 0-2,3 0 1,0 3-1,5-3 1,-5 0-2,13 0 0,-5 0-2,1-3 2,0 1-3,-1-4 2,1 0-2,-1 3 0,-3-1-1,3 1 2,-3 0-2,-1-3-3,1 2-2,-1 1-3,1 0-2,-1 1-2,-3 2-3,-5 2-2,0-2 0,0 0-6,1 3-3,-5-3-8,0 7-10,-8-4-7,4 6-4,-16 25-10</inkml:trace>
  <inkml:trace contextRef="#ctx0" brushRef="#br0" timeOffset="46063.6347">24314 6529 332,'0'0'38,"-4"0"-2,0 0-4,0 3-2,4-3-4,0 0-5,-4 0-4,4 0-4,0 0-2,0 3 0,4 1 0,0-1-1,4 0-2,-4-3 2,5 3-2,3 0 1,0 1-3,0-4-2,5 0-1,-5 0-1,0 0 0,5 0 1,-9 1-2,4-1 0,-8 3-1,4 0-1,-8 1 2,9 2-2,-9-3 2,0 4-1,0-1 0,0-1 0,0 4 0,-4-2 0,-5 2 0,1 1 2,4-2-2,-4 1 0,0-2 0,-1 2 0,1 1-1,-4-2 1,4 4 0,4-5 0,-9 2 0,1-7 1,8 4-1,0 4 0,0-4 0,0 0 1,4-2-2,0-1 1,0-3 0,0 0 0,0 0 1,0 3 0,8-3-1,4 0 0,1 0 2,-1 5-1,4-5 1,-4 0 1,1 0 0,3 0 1,-4 3-1,1 3 1,-5 1 1,4-1-1,0 0-1,-3-1 1,-1 5 1,-4 2 0,0 1 0,0-3 1,-4 1-1,0 5 1,0-4 1,-4-1 0,0 2-2,-4-3 0,0 1 0,-5 2 0,1-7-2,0 3-1,-5-2 0,1 1-1,4-2 0,-5-3 0,5-3 0,4 0-4,-4 0-5,-1 0-5,1 0-4,4 0-6,-4-3-5,-1 0-10,1-3-10,0 1-13,-33 8-12</inkml:trace>
  <inkml:trace contextRef="#ctx0" brushRef="#br0" timeOffset="55530.1761">4327 11632 383,'0'3'39,"0"4"-8,0 2-5,0-1-2,0 5-6,0 0-1,4 1-1,9 5-2,-1-3-4,-4 1 1,4-1-2,1 2-1,3-2-2,-4 0-2,1-2-1,7-1 1,-8-1-8,9 0-2,-5-3-5,-3 4-5,-1-7-5,-4-3-5,4 0-5,-3-3-5,-5 0-1,4 0-2,-4-3 0,8-9-9</inkml:trace>
  <inkml:trace contextRef="#ctx0" brushRef="#br0" timeOffset="55867.1954">4626 11556 208,'0'-6'41,"4"6"0,-4-4-2,0 4-4,4 0-2,-4 0 0,0 4-4,0-4-4,0 0-5,0 0-4,0 0-1,0 0-1,0 3-2,0 6-1,0 4 2,-4 1-2,4 2 2,-4 8 0,0 1-2,-4 6-1,0 2 0,0 4 0,-5-1-1,5 7-1,-4-3-1,4 3-1,-9 3-3,5-3 0,-4 0-1,7 3-1,-3-2-2,0 2-2,-5 1-4,5-5-5,4-2-2,4 0-3,-8-7-2,8-2-3,-5-6-5,9-6-6,-4-5-7,4-4-8,0-4-10</inkml:trace>
  <inkml:trace contextRef="#ctx0" brushRef="#br0" timeOffset="56362.2237">5208 11519 367,'0'4'47,"0"-4"-6,0 6-6,4 0-4,-4-3-8,4-3-3,8 0-3,0 0-6,1 0-2,3 0-2,-4-3-5,9-3-1,-9 0-4,4-4-7,1 0-6,-1 6-11,-4-6-9,-3-6-12,3 10-8</inkml:trace>
  <inkml:trace contextRef="#ctx0" brushRef="#br0" timeOffset="56562.2352">5261 11758 346,'0'0'46,"0"3"-2,4 0-5,0 0-6,0-3-6,4 0-6,5 0-5,-1 0-3,0-3-4,0-3-2,5-1-5,-1-2-6,1 4-5,-1-4-9,-4 2-11,5 1-9,-5 0-13,29-9-12</inkml:trace>
  <inkml:trace contextRef="#ctx0" brushRef="#br0" timeOffset="59869.4243">5940 11794 240,'-4'0'39,"4"0"2,0 0 1,4 4 0,-4-4-3,4 6-7,1-6-3,3 0-4,-4 3-3,4-3-3,4 3-2,-3-3-3,3 0-2,4-3-1,-4-3-3,1-10-3,3 2 0,0-2-1,1 0-2,-9 1 0,4 0 0,-8 0-2,5-1 0,-5 0 0,0 2-4,-4 1 1,0 2-2,0-1 2,0-1 0,-4 3 0,-9 4 2,5 3 0,-4 0 0,0 3-1,-1 0 1,-3 6 0,0 3 0,-1 7 0,5 0 1,-8 2 0,-1-1 1,9 6 2,-5-3 1,1 6 0,4-3 0,-1 4 2,1 2-2,8-2 0,-4-3 0,0 1 0,8-1 0,0-5 0,0-1-1,8 1 0,0-3-1,8-5 1,1-2-2,-5-2 0,9-4 0,-1-3 0,1 0-2,7 0-5,-7-6-3,3-1-6,-3-2-3,-1 1-4,1-5-7,-5-3-13,0 2-9,-3 1-9</inkml:trace>
  <inkml:trace contextRef="#ctx0" brushRef="#br0" timeOffset="60226.4447">6223 11073 346,'0'0'43,"4"0"-3,-4 0-6,0-4-6,0 4-6,0 0-1,0-3-3,0 3-3,12-3-4,1-2-3,-5-1-4,4 0 1,0-1 0,1 1-4,-1 3-6,-4-4-3,0 4-9,4 0-6,-7 1-6,3-1-4,0 0-4,-4 0-3,4 0-1,-8 3-7</inkml:trace>
  <inkml:trace contextRef="#ctx0" brushRef="#br0" timeOffset="60744.4744">6501 10639 283,'0'-7'30,"0"7"-1,4-3-3,0 0 1,1 3-4,-1 0-2,4 0 1,-4 0-1,4 0-5,0-3-1,0 3-3,1 0 1,-1 0-4,0 0-1,4 3-3,1 3 0,-1-3-2,-4 7 0,4 0-1,-3-4 0,-1 5-1,-4-5 0,4 10-1,0-5 0,-4 5 0,-4 0 0,0-2 2,0 2-1,0 2-1,-4 4 1,4-1 1,-8-2 1,0 2 1,0 1 1,-5-2 0,1 6-1,4-5 0,0 4 3,0-4-1,-1-4 0,5 2-2,0 0 0,-4-4 1,4 4 0,4-5-2,0-1 0,0-1-2,0-4 0,0 5 0,4-3 0,4-4 0,0 0-1,1-1 1,3-2-1,0 1 1,-4-4-1,5-4-2,-1 4-5,-4 0-2,4 0 0,-4 0-4,1 0-2,-5-3-5,4-2-6,0-7-7,-4 2-5,4 4-5,-3-1-4,3-7-9</inkml:trace>
  <inkml:trace contextRef="#ctx0" brushRef="#br0" timeOffset="61071.4931">6886 10887 314,'0'0'40,"0"0"0,0 0-4,0 0-2,0 0-3,4 3-5,0-3-2,-4 0-3,4 6-4,9-1-1,-5 1-5,0 1 0,0-1-3,0 4-3,1-1 0,3 5 0,0-1-2,-4 0 0,1-2-1,-1 2-2,0-1 0,4-4 1,-4 2 0,1-4-2,3 1 1,0-1-2,0-4-2,-3 2-2,-1-2-1,-4 1-1,4 0-3,0 0-2,-4-3-5,-4 4-3,0-1-3,0-3-4,0 0-1,0 0-1,0 0-4,0 0-7,-4-3-7</inkml:trace>
  <inkml:trace contextRef="#ctx0" brushRef="#br0" timeOffset="61304.5064">7058 10844 212,'0'0'35,"4"0"-2,-4 0 1,0 0-3,-4 0-3,0 0-4,0 0-1,4 3-3,0 8 0,-8 2-2,4-1-2,-5 1-2,1 1-4,-4 2-1,4-1-4,0 1 0,-1 3-2,1 1-3,-8 1 1,4-2-4,3 3-7,1-4-9,4-2-13,-4-2-6,0-1-10</inkml:trace>
  <inkml:trace contextRef="#ctx0" brushRef="#br0" timeOffset="62036.5483">7779 9976 161,'0'3'22,"0"-3"5,0 0-4,0 8-1,0-2-6,-5 4-1,5-4-4,0 0 0,0 2-1,-4 2 3,4-1 0,-4-2 0,4 4 3,-4 5 1,0-7-2,-4 4 0,4-2-2,-4 5-1,-1-3 0,1 1 0,-4 5 2,4-1-2,-4 7-1,-1-4 0,1 4 0,-4 5-2,3-3 0,1 4 2,0 2-2,-5 2 1,5 5 1,-4 3-2,3 1 2,-3 9-1,0 9 1,3 1-1,1 4 0,-4 1-1,3-1 3,1 0-1,8 1 0,0 2-1,-4-6 0,4 9-1,4-3 1,0 1-3,4 3 0,-4-8-1,0 0-1,12-6-2,-4-1 0,5-8-1,-1-5 1,0-3 0,4 0 0,5-4-1,-1-2-1,1-10 1,-1 2-1,5-6 1,-9-4-2,5-1-1,-1 4-4,1-11-5,-1 2-2,-8 0-5,1 0-7,-5-6-4,4 3-8,-4 6-15,1-10-12</inkml:trace>
  <inkml:trace contextRef="#ctx0" brushRef="#br0" timeOffset="65622.7534">8196 11046 225,'0'0'38,"0"0"1,4 0 0,0-4-4,-4 4-4,-4-3-4,4 3-2,-4-3-4,4-3-7,0 3-1,0-7-4,0 5 0,0-4 1,0-1-2,0 1 0,0 1-4,0-2 0,0 1-2,0-1 1,-4-4-2,0 4 0,-4 4 0,0-4-1,-1 2 0,1 2 0,-4 3 1,4 0-1,-5-1 0,1 4 0,-4 0 0,4 4 0,-5 2 0,1 0 0,-5 9 0,1 1 0,-1 1 0,1 2 2,-1 5 1,1-2 2,4 5 0,-1-3 1,1 8 1,4-2-1,-1 3 2,1 4 1,4-4 0,0 1-1,4 6 1,4 2 0,0-2-2,4-3 0,0-1-2,4-4 1,4-8-1,5 1 1,-1-7-1,0-2 0,5-5-1,-1-5 0,1-3-1,3-3 0,-3-3-2,3-3 1,-7 3-2,3-5 0,1-2 0,-5 1-4,-8 2-4,4 3 0,1 0-5,-5-2 1,0 3-4,-4-3-2,4-1-4,-8 4-6,5 0-9,-1-4-6,0 3-9,-4 4-4</inkml:trace>
  <inkml:trace contextRef="#ctx0" brushRef="#br0" timeOffset="65905.7696">8503 11453 420,'4'-4'47,"-4"4"-4,4-3-10,1 3-5,-5 0-6,0 0-2,4 0-3,-4 7-1,4 1-5,-4 11-1,0 4-4,0 3 0,0-5-3,0 6-1,4-2-1,-4-3-6,0-1-4,0 0-6,0-2-4,0-5-6,0 2-11,0 0-12,-4-5-12</inkml:trace>
  <inkml:trace contextRef="#ctx0" brushRef="#br0" timeOffset="67707.8727">9048 11182 267,'0'0'34,"0"0"-1,0 0-3,0 0-4,0 0-7,0 0-5,0 0-2,-4 0 0,4 0-4,0 0-2,0 0-2,0 0 1,-4 0-1,-5 0 1,9-3 1,0 3 0,-4-1 2,-4 1-1,8 0-2,-4-4-2,0 4 1,0-3-1,-4 3-2,-5 3 1,5-3-1,-4 4 1,4 0-1,-5 6-4,1 6 2,4-2 1,-4 2 0,-1 3 4,9-1-1,-8 4 2,8 2-1,0-1-1,0 6 1,4 4 0,0-2-2,0-4 1,0 1-1,8-4 0,0-2 2,8-1 1,5-8 3,-1-5-2,9-2 1,0-6-2,-1 0 1,5-6 0,0-9-3,4-7 0,-5 2 0,1-4 0,0-2-1,0-1-2,-1-1 1,-7 1-1,4 0 1,-9 6 0,1-1-1,-9 3 0,4 4 0,-3-4 0,-5 5 0,-4 4 0,-4-2 0,0 2 0,0 5 0,0-4 0,0 2 0,-4 7 0,0 0 0,-9 0 0,1 0-1,0 4 1,0 2 1,-1-3-1,1 8 0,0 5-1,-1 3 1,1-4 0,4-3 1,-8 12-1,7-11-1,1 6 1,4-5-2,0 2 0,-4-5 0,4 5-1,4 0 0,-4-5 0,4 5 0,0-3 0,4-5 1,-4 1-2,4 1 3,4-7 0,4-3 0,-4-3-1,1-4 1,3-2 1,-4-5-1,4 1 1,-3-3 0,3 2-1,0-2 0,-4 1 1,1 6 1,-5-4-2,4 4 2,-4-4 0,4 5-1,-4 2-1,0-1 0,-4 4 2,4-3-2,5 3-1,-5-2 3,0 2-1,0-1 0,0 4 1,0-3 0,0 0 0,4 0-1,0 3 1,1 0 0,3 0 0,0 0 2,-4-3-2,5-4 2,-1 4 0,4-3 0,-3 1 0,3-4-1,-4-1 1,5 0-2,3 2 1,-3-1-1,-1-4 0,4 1-1,-3 4 1,3-2-1,-7 4 0,7-7 0,-8 3 0,5 2 0,-5 2 0,0 0 0,-4 3 0,5-1 0,-5 1 0,-4 0 0,4 3-1,-4 0 2,0 3-2,0-3 2,-4 3-1,0 4 0,0 9 0,0-5 0,0 1 0,0-2 0,0 4 0,-4-1-3,-4 3 1,4-2 1,-4-1 1,0-3-1,-1-4 0,-3 2 0,8-2 0,-12 1 0,8-1 1,-5 0 0,5-6 0,-4 0 1,0 0 0,-1 0 0,-3-3-1,4 0-1,-5 0 2,5 3-2,0-10 2,-1 7 1,5 0 1,-4 1 0,0 2 2,8 0-1,-1 0 1,-3 0-1,4 0-1,4 2 1,0-2 0,0 9-1,-4-2 0,8-1-1,0 0 1,4 2-2,1-4-1,3-1 1,0 3 0,9 0-1,-1 1 0,1-4-2,3 0-6,-7-3-3,3 0-3,-4 0-5,1 0-8,-1 0-8,0-3-7,-3 0-7,-1 3-6</inkml:trace>
  <inkml:trace contextRef="#ctx0" brushRef="#br0" timeOffset="68319.9077">10382 10473 183,'-4'0'20,"4"0"-3,0 0-1,0 0 0,-8 7-2,0-7 0,8 12 1,-4-1 2,-4-1 1,4 3-2,-5-4 4,5 2 2,-4-1-2,0-1 0,0 9 0,-1 1-4,1-1 2,4 1-4,-4 0 0,0 1-5,0 1 0,-1 8 0,1 1 0,-4 0 0,4 3-1,-4 4 1,3 1 2,1-1-1,-4 2-1,4-2 0,-1 0 1,1-4 0,8 0-1,-8 7-1,8-6 2,-8 2-1,8 2-1,-4 0-1,0-3 0,4 5-2,-4-7 1,4 4-2,4 0 3,0-1-4,-4-6 1,12-1-1,-4-2 0,5-3-2,-5-2 0,4-4-1,4 1 2,1-5-2,-5 2 1,4-3-3,-3-4-4,-1-1-3,0 5-4,-4-4-3,1 1-5,-9-2-2,12-2-8,-8-3-9,0-3-10,-4 0-10</inkml:trace>
  <inkml:trace contextRef="#ctx0" brushRef="#br0" timeOffset="70274.0194">10583 11330 316,'0'-3'46,"0"0"-5,0 3-9,4 0-3,-4 0-6,0 3-3,0-3-3,4 0-2,-4 8-1,0 11-1,8-9-2,1 7-3,-5 2-1,4-3 0,-4 2-2,4-3-1,0 0 0,-4-3-3,5 1 0,-1-2 1,-4-4-1,0-1 0,0-6 0,0 0 2,0 0-1,-4 0 0,0 0 1,0 0 0,0-6-2,0-2 0,0-15 0,0 3 0,0-6 0,0-1-3,0 3 3,0-1 0,4-5-2,-4-4 2,0 1-2,0-2 2,0 2-2,0-7-1,0 0 2,0 0-2,0-2 0,0 2 1,4-3 0,-4 6 0,5 4 1,-5 6 0,0 8 2,4 1-1,0 2 3,0 2 0,-4 1 1,8 7-1,-4-4 1,4 1-1,-4 6 0,0-2 0,5 2 1,-1 0 0,4-4 1,0 1 2,5 6-2,-1-3 1,1 3-3,-1 0 1,4-7-1,9 4-2,-4-3 0,-1 6 0,1 0-1,3-5-1,-3 2 0,4 0 0,-5-7 0,1 4-3,-5-1-4,1 3-5,-5 1-4,0-1-5,-3-2-3,-1 6-6,-8 0-10,4 0-7,-8 0-8,-4 16-7</inkml:trace>
  <inkml:trace contextRef="#ctx0" brushRef="#br0" timeOffset="70893.0548">10919 11009 267,'0'0'38,"4"0"3,-4 0-1,4 0-2,-4 0-5,4 0-6,0 0-3,4 0-4,-4 3-6,5-3 1,3 0-5,-4 0 0,4 0-2,-4 0-2,-3 0-2,3 0-1,0 0 0,-4 3-1,4-1-1,0-2-1,-4 6 2,1-2-2,-1-1 1,0 0 0,0 3-1,-4 1 0,0 1-1,0-2 2,-4 7-2,0-1 1,4 1 1,-9-2-1,1 2 0,0 1 0,0-1 0,4-4-3,-4 1 0,-1-4 2,5-1-1,-4 2-1,0-1 3,8 0-1,-4-3 0,4 1 0,0-1 1,0-3 1,0 0-2,0 0 1,0 0 1,0 0-2,4 0 1,-4 0 0,12 0 0,-4 0 1,1 0 0,3 0-1,-4 0-1,0 6 2,0-3 0,1 0 1,-5 2 0,0 2 0,4-1-2,-8 0 2,4 1-2,-4 2-1,4 2 3,-4 2-1,0-7 1,0 2 0,0 2 0,0-4 0,-4 7 3,4 0 0,-8-2-1,0 2-1,0-4 0,-1-1 1,1 2-2,0-4-2,0 0 2,-4 1 0,3-1-2,-3-1 1,4 4 0,-4-5-1,3 2 1,-7-6-3,8 0-3,0 0-1,-1 0-4,1 0-1,4 0-3,-8-6-3,8-1-7,-4 1-6,-1-5-6,5 4-3,0-2-7,4-4-1</inkml:trace>
  <inkml:trace contextRef="#ctx0" brushRef="#br0" timeOffset="71518.0906">11516 11036 223,'0'0'41,"4"0"-1,-4 0 1,0-3-2,0 3-2,0 0-3,5 0-5,-5 0-2,0 3-5,8-3-4,0 3-2,0 0-3,-4 7-2,4-4 0,1-1-2,-1 5-2,4 2 0,-4 1-2,5-2 0,-5 5 0,4-2-1,0-1-1,1 3-1,-1-5 1,0 5-3,-4-3 2,5-1-2,-9 0 1,4 4-1,-4-2 1,4-1-5,-4-4-4,0 1-2,0-7 0,1 5-2,-1-2-1,-4 0-4,4-2-4,0-4-3,-4 0-3,4 0-7,0 0-3,0 0-4,0-4-6</inkml:trace>
  <inkml:trace contextRef="#ctx0" brushRef="#br0" timeOffset="71806.1071">11709 11003 270,'0'0'27,"0"0"2,-4 0-3,0 3-2,4 6-4,-9-1-2,1 2 1,4 3-2,-4-1-1,4 3-2,-4 1-3,0-2 1,-1 2-5,-3 0 0,8-2-1,-12 2-1,7-2-3,-3 2 2,0 3-4,0-5 0,-5 2-6,5 0-8,0-1-3,3-3-5,-3-1-5,8-1-2,-4-1-6,4-2-3,-9 4-7</inkml:trace>
  <inkml:trace contextRef="#ctx0" brushRef="#br0" timeOffset="72366.1391">11942 10379 240,'0'0'24,"0"0"3,0 0 0,0 2 4,0-2-5,8 3 2,-4 10 0,5-3-1,3 4-1,-4-1-4,4 9-4,1-2 1,3-2-2,-4 1 0,5 6-4,-1-4-1,5 6-4,-5 2 0,4-5-2,1 6 0,-5 0 1,5 5-1,-5 2-1,-4 2 2,1-2-1,-5-1 2,0 7-1,-4 0 0,4-3 1,-8 0-2,0 0-2,0-10-1,-4 3 1,0 4-1,0-1-3,-4-10 2,0-2-1,-5-1 0,1 6 0,0-2-1,0-2-4,-5 6-3,-3-7-2,11-5-6,-3-5-2,0 2-3,-4 0-5,7-5-5,5 2-8,-4-7-10,4 0-5,-16 2-11</inkml:trace>
  <inkml:trace contextRef="#ctx0" brushRef="#br0" timeOffset="74125.2397">12835 10699 283,'0'-3'42,"0"1"-1,0 2-2,0 0 0,0-3-6,0 0-4,0 3-7,0 0-3,0-3-2,0 3-3,4 0-2,-4 0 0,8 0-3,-4 3-2,0 5-1,-4 1 1,4 4-2,-4 3 0,4-2-1,0 9-2,5 4 0,-5 0 0,0 1 0,0 2-1,-4-3-2,4 4 0,-4 0-3,0-4 0,0 1-2,0-3-3,0-8-1,0 3-4,0-3-2,-4-1-7,4-3-5,0-2-3,-4-5-8,0 0-2,4 1-5,8-10-6</inkml:trace>
  <inkml:trace contextRef="#ctx0" brushRef="#br0" timeOffset="74429.2571">12671 11042 222,'-4'0'39,"4"0"1,0 0-5,0 0-1,0 0 0,4-3-1,0 3-5,0-3-4,4 3-2,5-6-3,-1-1-2,0 4-2,9-2 0,-1-1-3,-4-4-2,9 1-2,0 1-3,-1-5-1,-3 7-1,3 0 1,1-4-3,-5 4-4,5 1-3,-9-1-3,1-1-6,-5 4-6,0 0-8,0 0-11,-3 3-11,7-4-15</inkml:trace>
  <inkml:trace contextRef="#ctx0" brushRef="#br0" timeOffset="80013.5765">13879 10655 185,'0'-4'32,"0"4"-2,4-6-1,0 6 3,-4-3-3,0 0 0,4 3-3,-4 0 1,0 0-2,0-4-2,0 1-3,4-3-2,-4 3-4,0-2-2,4 5-3,0-13-3,0 7 0,-4 0 0,0-1-3,0 1 0,0 1 1,0 5-2,-4-10 1,0 4 1,0 3-1,0 0-2,-8 0-1,3 3 0,-3-4 2,4 4-2,-4 0 1,-1 0-2,-3 4 1,0 5 1,-1 1 0,5 4-1,-4 2 2,-1 5-1,1 1 1,-1 2-1,1 6 4,0 5-1,-1 1 1,5 7-1,0-3 0,0 3 2,3-6 2,1 5-1,4-5 0,0-4-1,4-2-1,8-3 1,4-4 1,5-3-1,-5-5 0,9 0 0,-1-8-1,0 4-2,5-5 0,0-4 0,-1-3-1,-3 0-1,3 0 0,-7 0-1,-5 0-3,4-3-2,-3-1-3,-1-2-2,-4 0-4,-4 3 0,4-5-4,-4 4 0,-4 1-3,4-3-5,-4 3-3,5 3-5,-5-4-7,0 1-4,0 3-3</inkml:trace>
  <inkml:trace contextRef="#ctx0" brushRef="#br0" timeOffset="80614.6109">14296 11149 215,'0'0'37,"0"-3"1,0 3-2,0 0-1,4 0-2,-4 0-4,4 0 0,-4 0-5,9 0-3,-5-3-2,4-1-4,0 4-3,-4 0-4,4-3-1,1 3-2,-1 0-1,0 0-3,4 0 2,0 0-1,-7 0 0,3 0-1,-4 0-1,4 0 0,-4 3 1,0 1-1,-4 5 0,0 4 0,0-4 0,0 6 0,-4 1 0,0-4 0,0-1-1,-4 2 1,0 3 0,-1 2 0,1-3 1,0-3-1,0 0 0,4 1 0,-4 0 0,-1-2 3,5-2 0,0 1 1,-4-1 0,4-1 0,0-1-1,0 2 0,0-2 0,4 1-1,0-2-1,0 0 0,0-2-1,0-1 0,0 0 0,8 0 0,0-3 0,0 0 0,4 3 0,1-3-4,-1-3-4,-4 0-1,4 0-6,-3-4-5,-1 1-8,0 0-6,0 1-8,-4-2-7</inkml:trace>
  <inkml:trace contextRef="#ctx0" brushRef="#br0" timeOffset="81732.6748">14833 11079 183,'0'0'29,"-9"0"-1,9 6-4,0-2-2,0-1-4,0 3-2,0 2 4,0-2 0,0 1-3,0-1 2,0-3 3,0 0-1,4 1 3,5-4-1,-1 0-3,4 0-4,-4-4 1,5-5-4,-1-4-4,4-1 0,-3-2 0,7 0-2,-8-1-3,9-2 1,-5 1-4,5-1 3,-5 1-3,0-1 0,5 2 0,-1-5-1,-3 4 2,-1 2 0,-4 0-1,5 5 2,-5 2 0,-4-4 0,4 7-2,-7 1 0,-1 2 1,-4 3-1,4 0-1,-4 0 1,8 3 0,-8-2-1,0 3 0,0 8 1,0 1-1,0-5 0,0 5 1,0 3-1,0-2 0,-4 2-2,0 0 2,0-5-2,-5 5-1,1-4 2,0 0 0,-4-3 1,4 1 0,-5-1 0,5-1 0,0 2 0,0-7 0,-5 3 0,5-6 0,-4 3 0,0-3-2,-1 0 2,5 0 1,0 0-1,-4 0 0,-1 0 1,5-3 1,4 0 3,-4 0-2,4 0-1,0 3 2,4 0-1,0 0-1,0 0-2,0 0 1,4 0 1,0 0-2,8 0 0,5 0 1,-1 0-1,-4 0 0,9 0 0,-1 0-1,-3 0 2,-1-3 0,9-7-3,-5 2 2,5-5 0,-5 1 0,5 0 0,-5 0 1,1-1 0,-1 2-1,-4-2 0,1 0 1,-1 2-3,-4 2 1,-3-4 0,-5 4 1,4-1-1,-4 5 0,-4-1 1,0 3 0,0 3-1,0 0-1,0 0 1,0 3 0,-4 3 0,-4 9 0,4 0 0,-5 3 1,5 1 0,-8-3 0,8-2-1,0-1 0,4 0-1,4-2 0,-4-2 1,4-2 0,0-1 1,0-3 0,4-3 0,5 0 1,-5 0 0,4 0 0,-4-3 3,5-3-2,-1-1 0,-4-2 0,0 4 0,5-5-1,-9 7-1,4 0 1,0 0 1,-4 0-1,0 3-1,0 0 1,-4 0-1,4 0 1,1 0 0,-1 0-1,-4 0-1,0 0 0,0 3 1,4-3 0,-4 3 0,4-3 0,-4 0 0,0 0 0,4 0 0,0 0-2,0 0 2,-4 0 1,8 0-1,-4 0-1,5 0-1,-1 0 1,-4 0-2,4-3 2,0 0 0,-4 0 0,5-1 1,-1 1 0,0 3 0,-4 0 0,4 0 0,0 3 0,1 1 2,-1-1-2,-4 6 1,8-2 0,-8-1-1,4 2-1,1-2 2,-1 1-3,0-4-4,4-3-3,-8 0-2,5 0-4,-1-3-7,-4-4-7,0-7-8,4 1-8,-8-3-6,8-31-6</inkml:trace>
  <inkml:trace contextRef="#ctx0" brushRef="#br0" timeOffset="81872.6828">15569 10553 295,'-4'-3'49,"-4"-1"-1,0 4-6,0 0-7,0 0-9,-1 0-8,5-3-3,-4 3-9,8-1-9,-4-3-14,4 4-13,0 0-16,0 0-10</inkml:trace>
  <inkml:trace contextRef="#ctx0" brushRef="#br0" timeOffset="82274.7058">16265 10103 342,'0'-2'38,"0"2"-4,5-3-4,-5 0-8,0 3-5,0 0-5,0 3-2,-5-3-4,1 0-1,4 8 0,-12 5 2,0-1 2,4 0 0,-5 0-1,1 4 2,0 2 2,-1 4-2,1-1 0,-4 1 0,-1 5-1,5 0 1,-8 3-1,3 2-1,-3 1 2,3 4-1,1-1 0,0 7-1,-1 3 1,1 4-3,4-4-2,-1 2 0,5 1-1,-4 0-1,8 0 0,-4-4 0,8-5-1,0 1-1,4-3 1,-4-4-2,8-6-1,4-1-6,-4-1-2,5-9-4,-5-1-2,0 2 0,4-3-1,-3 1-3,3-8-7,-4-1-3,4-1-8,1 0-4,-5-2-2,4-4-6</inkml:trace>
  <inkml:trace contextRef="#ctx0" brushRef="#br0" timeOffset="82856.7391">16425 10887 438,'0'0'42,"0"0"-9,0 0-6,0 0-6,0 0-4,0 0-5,0 3-3,4 3-1,-4 8-4,4 2 0,0 2 0,-4 1-2,4-3 0,1-2-1,-5-1-1,0-4 1,4-1 0,-4 2 0,4-4 0,0-3-1,-4 1 0,0-1 1,0-3 1,4 0 1,0 0-3,0-3 2,-4-4 0,4-2-1,0-4 1,-4 2 1,4-5-1,5 2 0,-1-5 0,-4-2-2,4-8 0,0-1 0,-4-6 1,0-7-1,9-4 0,-1 8 0,-4-4 1,4-3-1,5 1 0,-13-1 0,4 3 0,0 3 3,1 7 2,-5 1 2,0 12-2,0-3-1,0 9 2,-4-2 1,4 7-2,-4 1-1,8 1-1,-8 1 0,8 6 1,-4 0-2,5 0-1,-1 0 0,0 0 1,8 0-1,-3 0 0,3 0-1,0 0 1,1 0 0,-1-6 1,5-1-2,-5 2 0,4 2 1,1-3-1,8 3 0,-5-4 1,1 1-1,-1 0-1,1-1-6,-5 3-3,1-3-3,-1 1-5,-3-1-2,-5 4-6,-4 0-8,0 3-8,-8 0-10,0 0-7,-16 10-4</inkml:trace>
  <inkml:trace contextRef="#ctx0" brushRef="#br0" timeOffset="83360.768">16794 10483 220,'0'0'35,"0"0"3,4 3 1,0-3 1,4 0-3,4 0-2,-4 0-7,5 0-5,-5 0-2,4 0-4,0 0-4,1-3-2,-1 3-2,0 0-3,1 0-2,-1-3 1,-8 3-3,0 0-1,4 0 0,-8 0 0,4 0 0,-4 0 1,0 3-2,0 3 0,0-1 0,0 11 0,-4-7 1,4 1-1,-16-1 0,4 3 0,-1 0 0,1-2 0,4-2 1,0 1-2,-1 1 1,1-4 0,4 4 0,-4-5 0,8 1 0,0-6 0,-4 6-2,4-3 3,0 1-1,4-1 0,4-3 1,0 0-1,5 3 1,-9-3-1,8 0 2,-4 6 0,4-2-1,-3-1 3,-1 0-2,4 2 0,-4 1 1,5 4 0,-5-4 0,0 0-2,-4-1 2,4 8-1,-4 3 3,-4-2 0,0 2-1,0 6 1,-4-8 1,0 5-2,-4-1 0,0 1 0,-4-5-2,-1 2 0,1 0-1,0-5-1,-5-1 3,1-4-2,4 1-1,-1-1-2,-7-3-4,3-1-4,-3 1-3,4-3-5,3 0-2,1-3-8,8 1-13,4-7-12,0-11-10</inkml:trace>
  <inkml:trace contextRef="#ctx0" brushRef="#br0" timeOffset="83959.8022">17363 10499 167,'0'0'34,"4"0"-2,-4 0 5,8 0-1,0 0 0,0 4 1,0 0 0,1-1-3,-5 3-7,4-3-1,4 7-2,1-7-6,-5 3-1,4 2-2,-4 2-3,0-4-3,5 4-4,-1 4 0,-4-1-1,0 0-2,5 1-1,-5 2 0,0 0 1,0-2-1,4 2-1,-3-2-4,-1 2 0,0-3-4,0-7-2,4 2-1,-3-5-4,-1-3-5,0 0-6,0 0-6,-4 0-7,4 0-6,-8-3-4</inkml:trace>
  <inkml:trace contextRef="#ctx0" brushRef="#br0" timeOffset="84240.8183">17645 10449 281,'0'0'36,"-8"0"1,8 4 0,-12 2-7,3 11-3,-3-1-7,0 2 1,0 1-4,-5-2-4,5 6-2,0-6-4,-5 5-2,5-1 0,4 1-1,-4 2-1,3-5-5,1-1-8,0 1-4,4-5-10,0-1-8,-4-7-5,8 1-3,-4-4-6</inkml:trace>
  <inkml:trace contextRef="#ctx0" brushRef="#br0" timeOffset="84643.8413">17768 10079 345,'0'0'35,"4"3"1,-4 0 2,12 4-6,1 10-7,-1 2-3,4 2-2,1 4-4,3 2-3,1 4-2,-1-6 0,-4 5-2,9 0 2,-9 4-1,1-1-1,-5-1 0,4 5-2,-3-7-1,-1 6-1,0 1-1,-8 0-2,5-1 1,-9 7-2,0-3 0,-5-7 0,5 4 0,-8-2-2,-4-5 2,0-3-2,-1-2-3,1-4-3,0-2-5,-5-1-3,1-3-3,4-3-6,-1-6-7,1 0-8,-4-3-8,4-3-6,-29-3-9</inkml:trace>
  <inkml:trace contextRef="#ctx0" brushRef="#br0" timeOffset="85278.8777">18194 9281 255,'-4'0'34,"4"0"-1,0 0 7,-4 6-7,4 7-2,0 1-1,0 5-3,0-1-3,0 1-4,8-2-6,4 6 1,8 1-1,1 3 1,8 4 0,-5 0-2,9 5 2,0 1-2,3 2 0,1 8-2,0 5 0,-4 2 0,4 16-2,-9 5-1,-3 4 1,-5 7-3,1-2-1,-5-3 2,-3-3 1,-5-1 0,-4-1 1,-4 5-2,-4-1 3,0-1-1,-4 0 0,-9-2-1,1-4 0,-1-9-1,-3-2-3,-1-5 0,-3-2-1,-9-5 0,9-3-2,-1-1 0,0 4-1,-3-7-5,7-10-4,-7 0-5,7-1-4,5-2-7,-5-3-3,1 2-4,3-5-7,-3 0-10,0-5-13,3-2-9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10T02:37:06.22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86 4606 233,'0'0'25,"0"0"-6,0-4 2,0 4-5,0 0-1,0 0-4,0 0-1,0 0 0,0-6 3,0 6 4,4 0 0,-4 3-1,4-3 0,4 0 0,-8 0-3,5 0 2,-5 0-1,0-3-1,0 3-4,0 0-1,0 0-2,0 0 0,0 0 0,0 6 0,0 1-1,0 9-1,0-7-2,0 5 0,-5 2 0,5-1-1,-4 1 0,0-1 0,0 6-1,0-2-1,4-5 3,-4 6-2,4-3 0,0 2 1,0-3-1,0-5 1,0 2 0,0-2-2,0-1 1,4-1 1,-4-3-2,4 1 2,4-1-2,1-3 2,-1-1 1,0 1-2,0-3 1,4 0 0,1 0 0,-1 0 0,0-3 1,5-2-2,-1-1 0,0-1 0,1-2 0,-1 3 0,1 2 0,-1-2-4,-4 4-4,0 2-2,-7-3-4,7 3-3,-4 0-1,0 0-4,-4 3-4,5-3-3,-5 0-6,4 2-3,4 27-8</inkml:trace>
  <inkml:trace contextRef="#ctx0" brushRef="#br0" timeOffset="318.0181">1760 4466 297,'0'0'28,"0"0"-1,0 0 7,0 0-1,0 6-1,0 8-5,0 2-3,0 2-5,0 4-2,0 8 1,0 7 1,0 9-4,-4 6-2,4-1-4,-4 2-3,-4-4 0,0-3-2,4-2-2,-4 3 1,3-4-1,-3-4 0,0-2-1,0 3-5,0-5-2,0-2-3,3 0-2,-3-2-7,4-4-6,0-5-7,-4-5-9,8-1-5,0-9-6</inkml:trace>
  <inkml:trace contextRef="#ctx0" brushRef="#br0" timeOffset="958.0548">2039 4997 401,'-4'0'32,"4"3"-3,0 0-4,0 0-3,0 13-6,0-2-4,-8-4-2,8 9-2,-5-5-3,1 2 0,4-2-2,-4 2-1,4-3 1,0 0-1,-4-2-1,0 2-1,4-4 0,0-1 1,4-2 0,-4 1-3,0-4 3,0 0-1,4-3 0,-4 0 0,8 0 1,-3-3-1,3-3 1,-4-4 0,4-1 1,4-2-1,-4-3 2,5 2 1,-5 1 1,0 2 0,4-1-2,-3 2 1,-5 0-2,4 4 1,0 0-1,-4 4 0,0-1-1,0 3 0,-4 0 0,4 0-1,-4 0 0,5 0 0,-1 3 0,0-1 0,0 4 0,0 0 0,0 4 0,0-4 0,-4 4 0,4-9 0,0 9 0,4-7 0,-3-3 0,-1 0 3,0 7-3,0-7 0,0 0 0,0 0 0,4-4 0,0 1-1,1-3 2,-1-5-1,0-2 0,-4 3 0,4-2 0,0 7 0,-3-5 0,3 4 0,0 0 1,-4-4 0,0 9-1,0 1 0,0 0 0,0-4 2,0 4-1,1 4 0,-1 0 0,0 9 0,0 0-1,-4-2 1,0 5 0,0-3-2,0 1 1,0 2 1,0 0-2,0-8 2,0 4-2,0 1 2,0-3-4,0 1-2,0-5-6,0 0-1,0-6-8,0 7-5,0-4-6,0-3-9,4 0-9,12-10-11</inkml:trace>
  <inkml:trace contextRef="#ctx0" brushRef="#br0" timeOffset="1430.0818">2567 4486 322,'-4'0'38,"8"0"-4,-4 0-5,0 0-2,0-6-5,4 0-1,0 1-4,8 2-4,1-1-3,-5 4-3,-4 0 0,4 0 1,0 0-3,5 0 0,-5 0-2,0 4-2,0-4 1,-4 0-2,4 8 1,-8-2 2,5 7-2,-1-1 0,-4-1 0,0 2-2,0 0 2,0 1 0,0-1-2,0-4 2,0 4-1,-4-2-1,4-1 3,0 3 1,0-2 0,-5-2 1,1 1 1,4-1 0,-4-1-3,4 2 2,-4-4-1,0 4 0,0-4-2,4 0 2,0-1-1,0-2-1,0-3 1,0 0-1,0 4 0,0-1 0,4-3-2,0 0 2,8 0-1,1 0 0,-1 0-3,0-3-5,1 3-1,-1-4-3,0 4-2,0-8-6,5 5-8,-1 0-9,-4 0-8,9-3-7</inkml:trace>
  <inkml:trace contextRef="#ctx0" brushRef="#br0" timeOffset="4854.2776">3357 4591 232,'0'0'28,"0"0"-1,0 0 2,0 2-3,0 7 0,-8 7-4,4 5-2,-4 1 1,4 2 2,-1 6 0,1 5-6,-4-1-4,8-4-3,-4 3-2,-4-3-2,8 5-2,0-4-1,-4-1-2,4-6 0,0-2-2,0 2-8,0-5-10,0-8-5,4 2-7,-4-1-3,0-5-5,4-4 0,-4 11-7</inkml:trace>
  <inkml:trace contextRef="#ctx0" brushRef="#br0" timeOffset="5071.29">3156 4936 294,'0'0'36,"-4"0"-2,4 0-2,0 0-1,0 0-1,0 0-3,4 0-4,1 0-6,7 0-5,0 0-3,0 0-1,5-3-2,3 0-3,-3-4 0,-1 4-3,0 0-5,1-2-7,-1 2-5,1 0-6,-5 0-3,0 3-5,0-3-4,1-4-2,-1 1-5,25-12-2</inkml:trace>
  <inkml:trace contextRef="#ctx0" brushRef="#br0" timeOffset="5506.3149">3730 4510 287,'4'0'26,"0"-5"1,0-1-1,0-4 0,0 1-3,0 3-1,4 4-1,-4-1-4,1 0 0,-5 3 0,4 0-5,-4 6 0,4-4-1,0-2-1,-4 9-2,0 4-1,0 1 0,0 2-4,0 0 1,0 5-2,0 4 1,0-1-1,0-2-2,0 2 0,0-3 2,0 1 1,0-8 1,0 2-3,0 0 0,0-2 0,0-4-1,0 3 2,0-5-2,0-2 0,0-3 0,0 0 0,0 0 0,0 1 1,0-4-1,0 0 1,0 3-2,4 0 3,0-3-2,8 0-1,-3 0 3,3 0-3,4-3 1,1-4 0,-1-2 0,-4-1 0,9 2 0,-1 5 1,1-3-1,-5-1 1,4 1-4,1 3-3,-1-2-3,1 2-1,-5 0-2,1 0-2,-1 3-3,-4-4-3,-4 4-2,5 0-4,-5 0-5,-4 0-3,4 4-5,4 2-10</inkml:trace>
  <inkml:trace contextRef="#ctx0" brushRef="#br0" timeOffset="5818.3327">4078 4367 289,'0'0'23,"4"0"1,-4 0 4,0 0 2,4 3-2,-4 0 1,0 4-4,0 10-3,0-1-3,0 5 2,0 11-3,-8 4-1,8 7-2,-9 3-3,1 2-3,0 4-2,0 4-1,4-5-2,-4-5-1,-1 0 0,1-3-1,0 0-2,0-7-3,0 1-4,4-4-3,-5-1-2,5-2-6,-4-6-6,4-5-8,0-1-6,4-2-3,-4-8-4,4 4-1</inkml:trace>
  <inkml:trace contextRef="#ctx0" brushRef="#br0" timeOffset="6426.3675">4422 4788 384,'0'0'30,"0"0"-8,0 10-2,-5 6-4,5 0-3,0-2-4,0 8-1,-4-1-3,-4 1-1,0-1-2,4-1 0,0 3 0,0-4-1,4-2 0,-4-1 0,-1-5 0,5 2-2,0-7 2,0 1-1,0-1-1,0-4 2,0-2-1,9 0-1,-1 0 2,4-2 1,-8-14-2,13 0 0,-5 2 1,-4-2 3,4 2 0,1-2 4,-1 0-2,-4 5 2,4-2-2,-3 4-2,-1-1-1,0 2-1,-4 2 1,4 3-2,-8-1 2,4 4-3,-4 0-1,9 0 2,-9 0-1,4 7 1,-4-1-2,0 8 2,0 2 0,0-1-1,0-3 0,0 1-1,4-3 2,0-2-1,0-2-1,0 0 0,0-3 1,4 1 0,-4-1 0,0-3 0,5 0 0,-1-3 0,0-4 1,8-2-2,-3-2 1,-1 1 0,0-3 0,5 1 1,-1 4-2,-4-2 1,1 1 0,-1 2 0,0 1-1,0 1 1,-3 2 0,-5 0 0,0 3 0,4 0 0,-4 3-2,0 0 2,0 5 0,-4 5 0,0 3 3,4-2-3,-4 2-4,0 0-1,-4-2-3,4-1-5,0 0-2,-4-5-6,4-2-5,-4 0-4,4 1-5,0-1-4,0-6-4</inkml:trace>
  <inkml:trace contextRef="#ctx0" brushRef="#br0" timeOffset="6710.3838">5334 4520 386,'0'-4'29,"0"4"-1,0 0 3,0 4-3,5-1-5,-5 3-4,-5 7-1,5 4-2,0-1-3,0 11-2,0-1-2,0 1 1,0 3-4,0-3-1,0 2-3,0-2 1,5 0-1,-1 1-2,0-7-4,0 4-4,-4-4-5,0-2-3,0-1-9,0-2-6,0-2-5,0-1-6,-4-1-2,0-2-3</inkml:trace>
  <inkml:trace contextRef="#ctx0" brushRef="#br0" timeOffset="6905.3949">5171 4795 419,'0'-3'46,"0"3"-12,0 0-4,8 0-6,-8 0-5,12 0-4,5 0-4,-5 0-3,0-4-2,4 4-3,5-1-1,-1 1-6,1-3-3,-1-1-5,1-2-6,-5 0-7,1 2-7,-5-5-8,4 6-8,1-2-3</inkml:trace>
  <inkml:trace contextRef="#ctx0" brushRef="#br0" timeOffset="7160.4095">5875 4404 364,'0'0'35,"0"0"1,0 0 0,4 6-3,-4-3-5,4 10-4,-4 4-2,0 6-4,0 0-1,-4 4-3,0 7-3,0 7-2,0-4-4,0 4-1,-9 2 0,9 0-1,-8 0-1,8-3-3,-4-4-6,-1-1-2,5-5-4,-4 1-1,0-4-5,4-5-5,-4-5-5,4-1-7,4-3-8,-4-2-3,-1 15-9</inkml:trace>
  <inkml:trace contextRef="#ctx0" brushRef="#br0" timeOffset="8010.4581">6211 4432 232,'0'0'39,"0"-3"-1,0 3-3,-5 0-2,5 0-2,0 0-2,-8 0-2,8 0-4,0 3-3,0-3-4,0 2-1,0-2 0,0 0-1,0 0-1,4 0-3,13 0-1,-5 0-3,9 0-1,-5 3 1,4-3 0,1 0-2,3 0-1,5 3 0,-4-3-1,3 0 0,-3 0-2,-1 0 2,5 0-2,-4-3 0,-1 3 0,-3 0 1,-1 0-2,1 0 2,-9 0 0,4 0-1,-8 0-1,1 0 2,-5 0 1,0 0 2,-4 3-1,0 4 3,0 8-1,-4 3 2,-4 7-1,-5 2 0,-3 0-2,0 7 0,-1-2-1,-3 1-1,3 0 0,1 4-1,0-4 0,-1 4-1,-3-4 0,3 2-3,5-5-3,-4 1-1,-1-1-2,5 2-3,0-2-1,-1-3-5,1 0-5,12-8-6,-4-2-8,0 3-6,4-5-5,0-3-3,16 23-5</inkml:trace>
  <inkml:trace contextRef="#ctx0" brushRef="#br0" timeOffset="8309.4752">7033 4658 391,'0'0'47,"-4"0"-11,4 0-12,0 0-4,0 0-2,0 0-1,9 0-2,-9 3-1,12-3-3,4 0-2,1 0-3,-5 0 0,8 0-2,1 0-1,-5-3-1,1 0-1,3-4-2,-8-2-6,5 6-4,-5 1-8,-4-1-8,4-3-10,-3 2-7,-5 4-7,0-3-3</inkml:trace>
  <inkml:trace contextRef="#ctx0" brushRef="#br0" timeOffset="8498.486">7038 4871 337,'0'0'46,"0"0"-3,0 3-9,0 0-6,0 1-5,4-1-7,-4 0-3,8 0-1,-4-3-4,8 0 0,-4 0-4,5 0 1,3 0-1,5 0-2,-5 0-5,0-3-9,9 0-5,-5-7-10,-3 2-6,3 2-7,1 0-7</inkml:trace>
  <inkml:trace contextRef="#ctx0" brushRef="#br0" timeOffset="9126.522">8020 4685 286,'0'-3'27,"0"3"0,4-3-3,0-7-5,-4 5-2,0-1-1,0-7-1,0-1-3,4 1 1,1 1 2,-5-1-1,0 2 0,0 1 1,0-6-1,0 5-5,0-2-1,4 1 1,-4 1-1,4-5-1,-4 3 1,0 2-2,0 1 0,-4 1-1,4-1 2,-4-1 0,4-2-2,-9 7-2,9 0 2,-8-4-2,4 5 0,0 2-1,-4-3 0,0-1 1,-1 4-3,1 0 2,0 3-2,-4 0 0,8 0 1,-9 3-1,1 0 1,0 4-1,-5 7-2,1-1 2,0 3 0,-1 1 1,-3 9-1,-1-3-1,5 8 1,-5-1 1,1 5-1,0 1 0,3 4 0,5-3 0,-4 2 0,3-5 0,5-4 0,4 0-1,0-1 2,4-8 0,4-2-1,0-5 0,4-1 0,5-4 0,7-2 0,-4-4 0,5-3 0,-1 0 0,1-3 0,3-10 1,1-5-1,-1-4 0,1 3 4,4-5 2,-9 0-1,5-4 1,-5 1 1,-3-4-2,-5 4 2,0-1 1,-4-2-2,-4-1-4,1 1 1,-5 5 0,0 4-1,0 2-4,-9 2-1,-3 1-3,0 3-4,-5 2-1,5-2-6,-4 7-4,-1 6-9,-3 0-8,-1 0-12,-3 3-10</inkml:trace>
  <inkml:trace contextRef="#ctx0" brushRef="#br0" timeOffset="16699.9551">1421 6599 151,'4'0'20,"0"0"1,-4-3 4,4 0 1,0 0 1,0 3-2,0 0 2,0-2-3,0 2 4,-4 0 1,0 0 1,4 0-4,1 0-6,-5 0-3,0 2-2,0 13-2,0 4 1,0-1-4,0 1-1,-5 2-2,1 4-2,-4 2 1,4 3-2,-4 1-2,4 0 0,4-4 0,-8-3-2,4 5 2,-1-8-2,1-2 0,0-8 0,4-2 0,0-2-1,0-7 0,0 0 1,0 3 0,0-3-1,0-3 0,8-10 1,1-8 0,3-4 1,-4 1-2,4-3 1,5 2 1,-5-2-2,0 1 1,1 5-1,3 7 2,-4-2 0,-4 3 2,1 6 1,-1 2 1,0 0 0,0 2-4,0 3 1,-4 0-1,1 0 1,3 3-1,-4 0-1,0 4 1,0 4 0,0-2-1,-4 1 0,0-2 0,4 8 1,-4-7 0,0 5-2,0-10-1,4 5-1,-4-2 0,0-1 2,0-3-1,0 0 0,0 7-2,0-10 1,4 0 1,1 0 0,-1-3 1,0-1 0,4-5-1,0-1 2,4-2 0,-3 2 1,-1-1-2,4-2 1,0 2 1,-4 2 1,5-4 1,-1 6-2,-4 1 2,-4 0-1,5 6 1,3 0-2,-8-2 1,0 2-1,0 0-1,4 7 1,-8 0-1,4 9 0,-4 5 0,0-2 0,0 2 0,-4-2 0,4 2 0,0-2-2,-8 1-4,8-4-2,0 0-1,0-2-4,0-1-8,0-7-3,0 1-5,0-7-6,0 0-8,4 0-8</inkml:trace>
  <inkml:trace contextRef="#ctx0" brushRef="#br0" timeOffset="16990.9718">2276 6575 424,'0'0'38,"0"0"-8,0 0-2,0 0-7,4-3-3,0 3-5,5-3-2,3 3-4,0-10-1,5 7 0,-5 2-2,0 1-2,5-4-1,-5 1-4,0 3-4,0-3-7,1 3-5,-9-3-7,4 3-4,-4 0-9,0 0-5,0 0-3,8 13-3</inkml:trace>
  <inkml:trace contextRef="#ctx0" brushRef="#br0" timeOffset="17209.9843">2268 6755 339,'0'3'38,"0"3"-4,-4-6 2,4 4-5,0 2-4,4-6-7,0 0-4,-4 0-3,12 0-2,-3 0-1,7 0-5,-4 0 0,5-3 0,-1 0-3,0-1 1,5 1-5,-5-3-6,1 1-6,-1-4-8,0 2-10,1 1-13,-5-1-9</inkml:trace>
  <inkml:trace contextRef="#ctx0" brushRef="#br0" timeOffset="17847.0207">3218 6030 261,'0'0'34,"0"3"1,0-3-2,0 0 0,0 0-1,0 0 0,0 0-5,-4 0-3,4 0-5,0 0-2,0 0-2,0 0-4,8 0-2,-4 0-2,0 0-1,8 3-1,1-3-2,3 0-3,-4 0-4,5 0-5,-1 0-5,1 0-5,-1-3-6,0-2-3,1-1-10,-1 0-2,0-4-7</inkml:trace>
  <inkml:trace contextRef="#ctx0" brushRef="#br0" timeOffset="18263.0445">3644 5788 281,'-4'-1'37,"4"-2"-6,0 3-6,0 0-2,0 0-6,0 0-4,0 0-4,-5 0 2,5 3-1,-4-3 2,4 4 0,0 3 0,0 6 2,-4 2-3,4-8-1,-8 1-1,4 8-2,4-4 0,-4-1-3,0 5-1,4 0 0,0-5 1,0 5-2,4-5 0,0-4 0,0 2-1,0 1 0,4-7 1,-4 10-1,5-8-1,-1 1 0,-4-3 0,0 0 0,8 0 0,-4-3 1,1 0-1,3 0 1,0 0 0,-4-3 0,5-3-2,3-2 0,-4 5 2,1 0-3,-1-7-3,0 4-3,1 6-4,-1-3-4,0 3-4,-8-4-3,0 4-1,4 0-3,-3 0-4,3 0 0,-8 0-4,0 0-2</inkml:trace>
  <inkml:trace contextRef="#ctx0" brushRef="#br0" timeOffset="18519.0592">3832 5780 322,'-4'0'36,"0"4"-2,4-1 1,0-2-3,-4 9-2,0 3-5,4-1-5,0-1-5,-4 2-1,4 3 0,-5 5-3,-3 1 0,8 2-4,-4 6-2,0 2-2,-4-2 1,0 7-3,8-4 3,-4 0-3,4 4-2,-9-7-6,9-1-2,-8-9-5,8 3-7,0-6-7,0 2-5,0-5-10,0-1-1,0-6-5</inkml:trace>
  <inkml:trace contextRef="#ctx0" brushRef="#br0" timeOffset="18797.0751">4422 5801 352,'4'0'32,"-4"0"-9,0 0-7,0 0-2,0 0 2,4 3-3,-4 10 0,0 0-3,0-2-2,0 5 3,-4 1-2,-5 2-1,9-3 1,-4 5-3,0-4-2,4 6 0,-8-4-1,8-2-8,-4 2-4,4 8-10,0-13-8,0 6-7,0 2-3,0-5-6,0 29-5</inkml:trace>
  <inkml:trace contextRef="#ctx0" brushRef="#br0" timeOffset="18993.0863">4270 5890 444,'0'-3'37,"0"3"-9,0 0-3,4 0-6,8 3-4,1 0-3,3 0-4,-4 1-3,5 2-2,3-6-4,1 0-4,-1 0-3,5 0-6,3-3-3,-7 0-6,-1-1-12,-7 4-9,-1 0-8</inkml:trace>
  <inkml:trace contextRef="#ctx0" brushRef="#br0" timeOffset="19195.0979">4237 6233 392,'0'0'40,"0"0"-8,0 0-5,4 0-7,-4 0-4,4 0-6,5 0-4,7 0-3,-4 2-3,5-2-4,-1 0-2,5-2-2,-1-2 0,0-1 1,1-1-3,4-1-8,-5 4-10,0 0-11,-3-4-9</inkml:trace>
  <inkml:trace contextRef="#ctx0" brushRef="#br0" timeOffset="19991.1434">4995 6224 290,'4'-3'40,"0"3"-6,-4-3-4,4 3-4,4 0-3,-4 0 1,0 0 0,0 0-4,1 3-3,-1 0-1,4 11-1,-8 2-3,0 5 0,4-2-4,-4 1 1,4 3-3,-4-6-2,4 5-1,0-4 0,4-2-1,1 0-1,-1-8-1,0-2 0,-4 0 2,0-6-1,4 0-1,0-3 2,5-9-2,-1-9 0,0-3 0,1-8 0,-1-4 0,4-4-1,-3-9 0,-1 1 0,0-1-1,0-4 1,-3-1 1,-1 5 0,-4-4 0,4 4-1,0 5 1,-4-2-1,5 3 3,-5 6 2,0 8 0,0 6 2,0 2-1,0 2 0,-4 3 1,8 5 1,-4 8-2,-4-4 1,8 4-2,-8 0-1,9 0 1,3 3 0,0 0-1,5-3 4,3 3-4,5 0 3,3 0 0,5 0 2,4 3-1,0 0 2,16 0 0,0 7 2,17-4-2,3-3 0,9-1-1,4 4-2,4 0 1,0 1-2,13-1-2,-1 1 0,5 0 0,3 3 0,-3-4-2,7 4 1,-3-4 0,7 4 0,1-9-1,0 6 1,-4-1 0,3-3 1,-3 0-2,0 1 2,-5-4-2,-3 6 1,-5-3-2,0-1 0,-8 1 0,5-3-3,-13 0 0,-9 0 0,1 0-1,-12-3 0,-9 1 0,-12-1-2,0-3 0,-8-1 0,-4 4-1,-13-3-2,1 6 0,-13 0-2,0 0 3,-4 0-3,-4-3-1,0-1-2,-4-2-6,-8 4-3,4-1-8,-9 0-13,-3-3-15,-50-10-18</inkml:trace>
  <inkml:trace contextRef="#ctx0" brushRef="#br0" timeOffset="21597.2352">5658 5914 344,'0'0'45,"0"-2"-4,0-1-6,0 3-6,8 0-6,-8 0-6,0-3-7,0 0 0,0 3-2,0 0-1,0 3 0,0-3-2,0 0 0,0 11 0,0-1 0,0-1 1,0 1-2,0 4-2,-4-4 0,0 5 0,0 0 0,0 1-1,0-7-2,0 5 2,4-4-1,-5 6 0,5-5 0,0 2 0,0-10 0,5 0 0,-5 7 2,4-7-2,-4 3 1,4-1 0,4-2-2,0-3 2,4 0-2,-3 0 2,-1-3-2,0 0 1,4-2-2,-4 2-1,1-4-2,7 4-1,-8 3-5,0 0-1,1 0-4,-1-6-2,0 3-4,0 3-3,0-7-3,0-2-4,-3 6-1,-1-1-5,0 3 0,4-9-4</inkml:trace>
  <inkml:trace contextRef="#ctx0" brushRef="#br0" timeOffset="21819.2479">5838 5923 215,'0'-6'36,"0"3"0,0 3 3,0 3 1,-4 0-2,0 4-3,-4 8-5,4 0-5,-1 1-3,1 0-3,-4 4-3,0 7-4,0 10-2,4-5-2,-4 1-4,-1 4 1,5-4-3,-4 0 1,4 1-2,-4-2-2,8-5-4,-4-4-2,0 0-5,-1-6-4,1-1-6,4-6-5,0-4-7,0-4-2,0-2-5,0-2-8</inkml:trace>
  <inkml:trace contextRef="#ctx0" brushRef="#br0" timeOffset="22228.2713">5957 5820 297,'4'0'37,"0"-3"-1,8 3 1,-4 0-5,5-3-2,-1 3-7,0 0-5,1-3-6,3-1-3,-4 4-2,-4 0-3,1 0 0,-5 0-2,4 0 1,-8 0-1,4 0-1,4 0 0,-8 0 0,0 4 0,0 5-1,0-3 0,0 2 0,-4-1 2,4 2-2,-4 1 3,0-1 2,0 2 0,-4 2 0,-1 0 0,1-2 0,8-1 1,-8 2 1,4-4-2,4-1-1,-4 2 1,0-2 0,4-1 2,0-3-2,-4 0-2,4 0 0,0 4-2,0-4 0,0-1 0,4-2 1,-4 0-1,12 6 0,-4-6-1,9 0 0,-9 0 1,4-3-2,4 0 1,-3-5-2,-1 1-3,0 4-4,1 0-3,-5-3-2,0 2-4,4 4-5,-8-3-2,4 3-6,-3-3-6,3 3-2,-4 0-6,4 0-5</inkml:trace>
  <inkml:trace contextRef="#ctx0" brushRef="#br0" timeOffset="22631.2944">6526 6208 331,'0'0'33,"0"0"-3,0 0-4,0-3 3,4 3-1,0 0-4,0 0-6,0 0-3,4-3-5,5 3-1,-1-7-3,4 4-2,-3-2 0,3 2-6,-4-3-6,5-1-9,-1 1-4,-4 0-4,9-1-3,-1 3-2,-3 0-3,-1 1 0,4 3-1,34-6-7</inkml:trace>
  <inkml:trace contextRef="#ctx0" brushRef="#br0" timeOffset="23095.3209">7038 5909 366,'0'-3'32,"0"3"-2,0 0-5,0 0-1,0 0-5,0 0-4,0 0-4,0 0 0,0 6 0,0-6 0,0 11-1,0-4-2,0 5-1,0-4 0,-5 5-1,1-3 1,4 2-5,0-2 1,-8-2-1,8 1-1,0 4 0,0-2 1,0 5 0,-4-6-2,4-2 1,4 8 0,-4-4-1,0-5 0,0 4 0,0-2 0,0-2 0,4-4-1,0 3 2,-4-3-1,0 1 0,9-3-1,-5 2 0,4-3 1,-4 0 1,4 0-2,0-4 2,1 0-2,7 4 2,-4 0 0,5 0-2,-1-3-1,0-6-2,1 2-2,3 4-3,-8-3-1,9 4-3,-9-4-2,0 3-3,5 3-4,-9-7-2,4 4-4,-8-3-5,5-1-2,-9-2-4,8-9-9</inkml:trace>
  <inkml:trace contextRef="#ctx0" brushRef="#br0" timeOffset="23357.3359">7295 5830 314,'0'0'33,"0"0"-1,0 0 0,0 0 4,0 3-6,-4 2-2,0 10-5,4 1-3,-8 5-2,0 1-1,4 2-4,-4 3-1,-1 5-3,1-2-1,4 4-1,-4 5-2,4-5-2,-4-1 0,4 0 1,0-2-4,-5-3 0,1 2-3,0-6-5,0 2-2,0-6-4,3-1-5,1-3-6,0-4-6,-4 3-8,4-3-2,0 0-3,0-2-3</inkml:trace>
  <inkml:trace contextRef="#ctx0" brushRef="#br0" timeOffset="23570.3481">7496 6267 381,'0'0'30,"0"0"-7,4 0-4,-4 0-7,0 0-2,4 0-5,-4-3-8,0 3-9,0 0-4,0-7-9,0 1-2,0 0-2,0-1-5,8-2-7</inkml:trace>
  <inkml:trace contextRef="#ctx0" brushRef="#br0" timeOffset="23952.37">7783 5957 323,'4'0'27,"-4"0"-3,0 0-1,0 0-2,0-3-2,0 3-1,4 0-3,-4 0 1,0 3 0,4-3-3,-4 0 0,0 3-3,0-3-1,0 10 0,0-7-4,0 0 1,0 3-1,-4 4-1,4 1-1,0-2 0,0 1-2,0-2 2,-4 1-1,4 1-2,-4 0 0,4-3 1,0 6 0,-4-6-1,4-4 0,0 6 0,4-2 0,0-1 0,-4-1 0,8-5 1,0 3-1,0 0-1,1-3 1,-1 0 0,4-3-3,-4 3 0,4 0 0,1-5-1,-5 2 0,4 3-1,0-6-3,1-1-1,-1 4-6,0 0-3,1-3-6,-1 2-6,0-2-6,-4 3-9,25-21-3</inkml:trace>
  <inkml:trace contextRef="#ctx0" brushRef="#br0" timeOffset="24228.3857">8000 5874 340,'0'-5'24,"0"5"2,4 0 5,-4 5 2,4-2-3,-4 0-3,0 13-3,0 0-4,0 11-3,-8 0 0,-1 2-4,-3-2-3,4 6-1,-4 7-2,4 0-2,-1 0-3,-3-4 1,0 1 0,8-4-2,-5-3-2,-3 2-5,4-5-2,4-3-5,-4 1-1,4-4-5,0-5-7,4-3-6,0-5-6,0-2-5,0-3-8</inkml:trace>
  <inkml:trace contextRef="#ctx0" brushRef="#br0" timeOffset="24440.3979">8233 6187 404,'-4'0'34,"4"0"-10,0-6-5,0 6-6,0 0-2,0 0-10,-4 0-9,4 0-7,0 0-6,0 0-5,0 0-1,-4 0-1,0 0-2,4 0-3,8 0-5</inkml:trace>
  <inkml:trace contextRef="#ctx0" brushRef="#br0" timeOffset="24697.4126">8442 5933 362,'0'0'42,"0"3"-2,-4 0-6,4 5-6,-4 18-6,-5 1-6,-3 1-2,4 3-6,4 2-1,-4 0-1,-5 4-1,5 3-1,0-4-2,0 1 0,0-2-1,-1-2-3,1-3-2,4-3-4,-4-1-5,4-9-6,-4-1-5,4-5-4,0-1-6,4-4-3,0-3-4,-17 7-8</inkml:trace>
  <inkml:trace contextRef="#ctx0" brushRef="#br0" timeOffset="25068.4338">8556 5933 334,'0'0'38,"5"0"-6,-5 0-5,4 0-2,0 0-3,0 3-4,0 0-4,0 0-4,4 5 2,0-8-4,5 10-1,-5 0 0,4-4-1,0-6 2,-3 0 2,3 0-4,0 0 0,0 0-1,1 0-1,-1 0-1,0 0-1,1-3-1,-1 0 0,4 3-2,-3 0 3,-5 0-2,4 0 1,0 0-1,-8 0 1,0 0 0,1 0 1,-1 0 0,-4 0 1,0 0 2,0 0 0,0 6 1,0 10 1,-4 1 1,-5 2-1,-3 2-2,-4 6 0,3 2-1,-3 1-2,4 6-1,-5 1-1,1-4-4,4-1-6,-1-2-1,1-3-5,0-3-1,4-2-7,0-4-8,-1-2-9,1 0-9,0-2-8</inkml:trace>
  <inkml:trace contextRef="#ctx0" brushRef="#br0" timeOffset="26365.508">3328 6631 192,'0'0'25,"0"0"-2,0 0 1,0-3 1,0-1-2,0 4 0,0-3-2,0 3-2,5-3 3,-5 3 1,4 0 4,4 0-3,4-3-1,-4 3-4,5 0-2,-1 0-3,0 3-2,0-3 0,5 0-2,-1 3-1,1 0-2,7 1 1,1-1-2,3-2-1,1-1 1,0 0 1,7 0-3,-3 0 1,8 0 0,0-4-1,4 0 0,4-2 0,4-3-2,1 2 0,3 1 0,0 3 0,-3 0-2,-1 1 1,-4-1 0,8 3-1,-8 0-1,9 0 2,-5 3-1,0-1 0,4 7-1,-3-3 2,3 1-2,-4-7 2,0 6-1,1-3 0,-5 4 0,4-4 0,-4-3 2,4 1-2,5-1 1,-1 0-1,4 0 1,1 0-2,-1 4 2,1-1 0,-1-3-1,-4 0 0,-3 0-1,3 0 2,0 0-1,0 0-1,1 0 0,3 0 1,-3 0 0,-5 0 0,0 0 0,0 0 0,0 0 0,-3 0 1,3 0 0,-4 0-2,0 0-1,0 0 3,0 0-1,-4 0 0,9 0 0,-5 3 0,0-3 1,0 0-2,0 0 1,-4 3 1,0-3-2,-4 0 2,4 3 0,-4-3-1,8 0 0,0 0 0,0 0-1,1 4 2,-1-4-2,0 3 0,-4 3 2,0-6-2,0 3 2,4 4-2,-4-3 2,4 3-2,-8-4 2,8-3 0,-4 3 1,9-3 2,-5 0-1,0 3 0,4 0 0,-4-3 0,0 0 0,0 0 0,1 0 0,-10 0-2,5 4 1,1-1-1,-6-3 0,10 3-1,-9 0 0,8-3 0,-4 0 2,4 2-2,4-2 1,-8 0 1,8 5-2,-8-5 1,0 0 2,-4 0-2,4 0 0,0 0 0,-8 0-2,8-5 2,-8 5-1,4 0 0,-8 0-3,0 0-4,-1 0 1,-7-2-2,-1-4-3,-3-1-1,-9 7-1,0 0-4,-3-3-1,-9 3-8,-9 0-9,5-3-12,-16 0-11</inkml:trace>
  <inkml:trace contextRef="#ctx0" brushRef="#br0" timeOffset="27057.5476">5478 6857 318,'0'0'43,"0"0"-4,0 0-2,0 3-4,0-3-5,0 0-5,4 0-4,-4-3-3,8 3-4,4 0 0,1 0-3,-5 0-2,8 0 0,-8 0-2,5 0-1,-1 0-1,0 0-1,0 3-1,-3-3 0,3 6-1,0 2 0,-4 2 0,1-1 0,-5 1 0,4 4 0,-8 2 0,4 0 0,-4 4 0,-4-4 0,0 5 0,-4 1 0,-1 2 0,-3-6 0,0 7 0,-5-1 0,5-2-1,0-1 2,-4-2-1,3-2 0,1-1 0,0 2 0,-5-2 0,9-4 0,-4 1 0,8-5-1,-4 2 2,3-1-1,-3-2 0,8-3 0,0 3 3,0-4 0,0 3 0,0-6-1,4 3 2,5 1-2,3-1 0,4-3-2,-3 0 1,3 0 0,4-3 0,-3 3-5,3-4-4,-8-2-4,1 0-4,-5 2-7,4-2-3,-4 5-8,1-3-8,-5 1-5,4-3-5</inkml:trace>
  <inkml:trace contextRef="#ctx0" brushRef="#br0" timeOffset="27261.5592">5957 7159 408,'0'-4'31,"0"4"-8,0 0-7,0 0-7,0 0-7,0 0-9,0 0-8,0 0-8,0 0-2,0 0-4,-4 0-3,4 0-4,-4-6-6</inkml:trace>
  <inkml:trace contextRef="#ctx0" brushRef="#br0" timeOffset="27738.5865">6211 6853 291,'0'0'32,"0"0"-6,0 0-6,0 0-5,0 0-2,4 0-4,-4 0 0,0 0 2,0 0-1,0 4 3,4-1 2,-4 0 1,0 3 0,0 9-2,0-3-2,0-2-3,0-2 0,0-2-2,0 4 0,-4 2-2,4-2-2,-4 4 0,4 2-1,-5-1-1,-3 0-1,4-2 1,0 1-2,0-1 2,4 1-2,-4-2 2,0-4 0,4-2-1,0 0 0,0 1 0,0-1 2,4-1 2,-4-2 0,4-3-1,0 3 0,0-3-1,0 0 0,4 0-2,-3 0 0,3 0 2,4-3-1,0 0-1,-3 3 2,-1-5-1,4 2-1,-4-4 0,4 4 0,1-3-2,-5 3-2,4 3-2,-4-7 0,5 4-2,-1 2-1,-4 1-3,0-8-2,5 4-4,-5 3-3,4-5-3,-4-4-8,5 0-2,-5 1-6,8-5-10</inkml:trace>
  <inkml:trace contextRef="#ctx0" brushRef="#br0" timeOffset="27995.6012">6432 6801 347,'0'-3'51,"0"0"-6,0 3-8,0 0-6,0 0-3,0 3-4,0 6-4,0 4-2,-4 11-4,-1 1-2,-3 6-3,0-1-2,8 0-2,0 3-1,-4 2-1,-4-1-1,4-4 0,0 0-1,4-3-5,0-1 0,0-3-2,-4-4-4,4-1-2,0-2-3,0 3-6,0-8-7,0-1-3,4-4-4,0 4-8,4-9-7,29 9-6</inkml:trace>
  <inkml:trace contextRef="#ctx0" brushRef="#br0" timeOffset="28697.6414">9654 6523 422,'0'0'37,"0"0"-10,4 0-8,0 0-7,8-3-1,0-1-2,5 1-6,-5-3-5,0-2-6,1-2-5,-1 4-6,0 0-2,5-1-7,-5 3-5,0-3-4,21-15-11</inkml:trace>
  <inkml:trace contextRef="#ctx0" brushRef="#br0" timeOffset="28911.6536">9662 6709 354,'0'0'45,"0"0"-2,0 0-6,4 0-5,0 0-7,8 0-3,1 0-7,-1 0-4,0-2-3,0 2-4,1-3-4,-1 3-2,-4-3-3,0 0-4,1 3-3,-1 0-3,0 0-5,0 0-6,-4-4-7,4 1-5,5-3-2,11-15-12</inkml:trace>
  <inkml:trace contextRef="#ctx0" brushRef="#br0" timeOffset="29321.6771">10284 5936 263,'0'0'23,"0"-3"-1,0 3 4,0-3 0,4 3 2,-4 0-1,8 0-2,1 0 1,-1 0-5,0 0-5,8 0-5,-3 0-1,-1 0-4,4 0 0,-3 0-2,-1 0-2,4-3-2,-4-1-3,1 4-5,-5 0-5,-4 0-6,4 0-1,0-3-6,-3 3-6,-1 0-6,0-3-4</inkml:trace>
  <inkml:trace contextRef="#ctx0" brushRef="#br0" timeOffset="29778.7032">10702 5655 228,'0'0'26,"0"0"-10,4 0-5,-4 0 5,4 0-1,-4 0 0,0 3 0,0-3 3,0 3-3,0 10 4,4-5 1,-4 1-1,0-2-2,0-1-1,4 5 2,-4-1-1,4 2-6,-4-2-1,0 1-1,0 2-3,0 0-1,0-2 0,0 1-1,-4 4-2,4-5-1,-4 5 1,4-6-1,-4 1 0,0-5 0,4 1-1,-4-4 0,4 3-1,0-3 2,0 1-1,0-4 0,0 3 0,0-3 0,4 0 1,-4 0-1,4 0 1,8 0-2,-8-3 1,9 3 0,-5-4 0,0-2-1,0 3-1,4-4-2,-3 1-2,3 3-1,0-2-5,5 2-1,-9 0-3,0-4-3,0 1-4,0 3-3,-4 0-5,5 0-5,-5-1-2</inkml:trace>
  <inkml:trace contextRef="#ctx0" brushRef="#br0" timeOffset="30067.7197">10890 5632 298,'-4'0'28,"4"0"-5,0 0 1,0 0 0,0 4 5,0 2-2,0 10-1,0 0-2,0-2-8,0 5-1,-8-1-4,4 4 0,0 2-2,-1 0-2,1 1 1,4-4-3,-4 1-2,-4 5-1,4-5-1,0 2 0,4 0-1,-4-5-4,4 5-5,-4-2-8,4-4-3,-4 4-2,4-1-5,-4-2-5,-1-5-3,1 2-3,0-3-4,-20 14-4</inkml:trace>
  <inkml:trace contextRef="#ctx0" brushRef="#br0" timeOffset="30383.7378">11377 5575 305,'0'0'21,"0"0"-7,0 0 0,0 0 6,0 0 1,0 3 0,0 10 0,0 1 1,0 2-1,0 2-2,0 1-2,0-2-2,0-1-5,0 8 0,0-5-5,0 2-1,-4 1 0,4-1 0,-4-2-3,0-2-4,0 2-3,0-1-8,0 1-3,0 0-4,-5-5-5,9-1-3,-4-2-5,0-1-1,0-4 1,-12 4-11</inkml:trace>
  <inkml:trace contextRef="#ctx0" brushRef="#br0" timeOffset="30597.75">11189 5771 342,'0'-3'34,"0"3"-2,0 0-1,0 0-2,4 0-4,4 0-6,4 0-4,-3 0-4,3 0-3,4 0-1,-3 0-3,3 0-1,0-4-1,5 4-2,-9 0-5,0 0-7,1 0-5,3 0-10,-4-3-5,-8 0-5,0 3-3,9-3-11</inkml:trace>
  <inkml:trace contextRef="#ctx0" brushRef="#br0" timeOffset="30861.7651">11119 6036 273,'0'0'25,"0"0"-3,0 0-3,0 0-2,0 0-4,0 3 1,8-3 2,-8 7-4,9-7 3,3 0-4,0 0 5,1-3-2,3 3 0,-8-4-4,4 1-3,1 3-1,-1 0-2,0 0-3,5-3-7,-5 0-7,-4 1-2,4-1-4,-3-3-2,3 6 1,-4-7-4,4 7-3,1-3-2,-5 3 0,33 16-8</inkml:trace>
  <inkml:trace contextRef="#ctx0" brushRef="#br0" timeOffset="31581.8063">11721 5973 304,'4'-3'31,"-4"3"-4,4 0 2,0 0 0,0 0-2,1 3-4,-5 0-2,4 6-3,-4-5-4,0 7-2,0 1-3,0-2-2,0 4 0,0-4-2,0 3 0,0 1-4,4-5 2,0 1-2,-4-4 2,8 1-2,-4-4-1,0 0 1,0-3 0,-4 0 0,9-3-1,-5-4 0,4-5 0,-4-1 2,0-1-3,4-2 1,-4-5 0,0 2 0,5-8 1,-5 2-1,0-6 1,0 1-1,0 3 1,0-6-1,-4-2-1,8 1 1,-4-2 0,0-4 2,0 0 2,5 1 3,-5 5 0,4 4 1,0-2-1,0 8-1,1 7 0,-1-2-1,0 3-1,0 5-1,0 4 0,0-2-1,1 3-2,3 2 4,4 4-2,-3-6 1,3 6 1,0-3 0,-7 0 0,11 1 0,-4 2 0,13-3 1,-9 0-1,9 3 2,-4 0-2,3-3 2,9-1-3,0 4 2,4 0-2,4 0-2,0-6 0,8 0 2,1 2-2,-1 0 2,8-3 1,1 1 1,3 0-3,5-4 1,3 1-1,5 5 0,0 0 1,-4 0 0,-1-2 1,9 3 0,-4-3-3,0 6 1,-5-4-2,1 4 1,-4 0 0,3 4-1,-11-4 0,3 3 0,-3 0-1,-1 0 0,-4-3-2,5 0 1,-1 0-1,-7 0 0,3 0 0,-4 0 0,0-3-2,-8 3 1,-4 0-3,4-3 1,-8 0 0,-8-1-2,-5 1-1,5 0-2,-9 3 0,-3-2-1,-1-1-3,-3 3-3,-5 0-3,0 0-5,-4 0-7,-4 0-7,0 0-10,-25 5-11</inkml:trace>
  <inkml:trace contextRef="#ctx0" brushRef="#br0" timeOffset="32133.8379">12474 5636 290,'0'0'33,"0"0"-2,0 0 5,0 0 2,0 3-2,4-3-4,-4 0-6,5 6-5,-5 4-3,0 2-1,0-4-2,0 2 0,0-1-2,-5 4-3,1 2-2,0-3-1,-4 4-4,0 2 0,0-2 0,0 1-1,-1-1-1,5 1 1,0 2-2,-4-3-5,4 2-4,4-2-3,-4-2-1,4 2-6,0-3-4,0-2-4,0 2-5,0-7-5,4-3-8,-4-3-4,24 3-5</inkml:trace>
  <inkml:trace contextRef="#ctx0" brushRef="#br0" timeOffset="32694.87">12843 5636 293,'0'-4'29,"4"0"-5,-4 1-1,0-4 0,0 4-1,0-3-2,0 2-3,0 1-2,0 0 3,-4 0 1,0-2-5,0-1-1,0 3-1,-1-1 0,-3 1-3,4 0-1,-8 0 0,4 3-3,-5 3 1,1 3 0,-4 4 1,-5 7 0,1 6-1,-1 1-1,1-2-1,4 2-1,-1 3-2,-3 0 1,7-2-1,1 2 0,0-1 0,0-3-1,7 1 0,-3 2 1,8-6-1,0 4 0,0-5-1,4-3 0,0 2-1,9-2 2,3-4 0,-4-1-2,1-1 1,-5-7 1,4 4 0,0-4 0,1-3 1,-1 0-2,0 0 2,1-3-2,-1-4 1,-4 1 0,0-4 1,0 2 1,-3-4 1,-1 2 1,-4 1 0,0 4 1,0-5-1,0 4-1,0 0 0,-4 2 0,-5-2-1,5 6-1,-4-3 1,4 0-1,-4 3 0,0 3-2,-9 0 2,5 3 0,4 1-1,-5 2 0,1 1 0,0 1 1,4-2-1,-1-2-4,5-4-4,-4 3-2,4-4-3,4 1-3,0-3-2,0 0-4,0 0-4,0 0-5,4 0-8,-4 0-4,0 0-5</inkml:trace>
  <inkml:trace contextRef="#ctx0" brushRef="#br0" timeOffset="32900.8818">13138 5890 442,'4'-6'44,"4"6"-7,8-4-4,1 4-7,-1 0-6,-4 0-6,1 0-4,-1 0-4,-4 0-7,0 0-4,0 0-3,-3-3-2,3 3-5,-8 0-7,4 0-7,0 0-14,-4 0-16</inkml:trace>
  <inkml:trace contextRef="#ctx0" brushRef="#br0" timeOffset="37526.1463">13522 5596 189,'0'0'28,"-4"0"-2,4 0 7,0 0-1,0 0-1,-4 0-2,0 0 1,4 0-1,0 0-1,0-3-2,0 3-1,0 0-6,0 0-4,0-8-1,4-2-2,9 4-2,-1 0-1,0-1-2,-8 2 0,8-4-4,-3 6 0,-1 0-1,4-1-1,-4 1 0,5 3 0,-1 0 0,-4 0 0,4 3-1,-3-3 0,-5 4 0,4 2 0,0 0 0,-4 2 0,-4 5 0,4 0 0,-4 1 0,0-1 0,0 3 0,-4-2 0,0 5-1,-4-2 2,0 2-1,-1 2-1,-3 1 2,4-4-1,-4 1 0,-1-5 0,-3 2-1,8 3 2,-4-4-2,3 0 0,-3 1 2,4-1 0,0-6-1,4 7 0,0-8-1,-1-2 2,-3 1-1,8-1-1,0-3 2,0 4-1,0-3 0,0-4 0,0 0 0,4 4 0,5-1 0,7-3-1,-4 0 2,5-3-1,3-1-2,-4 0-1,1-3-4,-1 4-3,5-3-2,-9-1-3,0 1-6,0 1-5,-3-4-3,-5 2-7,4 4-6,-4-3-5</inkml:trace>
  <inkml:trace contextRef="#ctx0" brushRef="#br0" timeOffset="37958.171">13866 5539 341,'0'0'27,"0"0"-7,0 0-2,0 0 4,0 0 1,0 6-4,0-6-1,9 6-2,-5-1-4,0-2 0,4 4-1,0-4-1,0-3 0,5 0-4,-1 0 0,0 0 0,0-3-3,1 0 0,-1-4 1,4 2-2,1-1-2,-5-3 1,0 2-1,1 4 0,-1 0 1,-4 0 0,-4-1-1,4 1 0,-4 3 0,-4-3 0,0 3 0,5 0 0,-5 3 0,4-3 0,-4 3 0,0 10 2,0 0-2,-4 1 1,-1 2 0,-3 3 2,4-1-2,-8 5 0,8 3 0,-4-2 0,3 1-1,1 2 1,-4-6-1,4-2 0,0 2-2,0-9-6,4 4-3,0-5-9,-4-4-5,4-1-6,0-3-9,0 0-7,4-3-11</inkml:trace>
  <inkml:trace contextRef="#ctx0" brushRef="#br0" timeOffset="38409.1968">14235 5419 342,'0'-6'28,"0"3"-9,0 0-3,0 0 0,8 3 1,0 0-2,0-4-3,5 1-1,-5 3-2,-4 0-1,8 0 4,1-3 0,-1 3-1,0 0-2,0 3-4,-3-3 1,3 3 0,-4 4 0,-4-1-3,8 4 0,-3-2-1,-1-2-1,-8 7 0,4-1 0,-4 3 1,0 1 1,0 1-3,0-1 0,-4 0 1,-4 1 1,-5-1 1,5 0 2,0 2-2,-4-2 3,3-2-1,-3 5-1,8-3 2,-8-5-2,4 2 2,-1 1 0,5-1-2,0-1-1,0 1 1,0-5-2,4 5 1,0-4-1,4-1-1,0-5 0,9 4-1,-1-4 1,0 0-2,0 0 1,1-3-3,3 0-3,-4 0-1,1-3-5,-1 0 1,0 3-7,0 0-3,1 0-6,-9-3-5,4 3-10,-4 0-5,0 3-8</inkml:trace>
  <inkml:trace contextRef="#ctx0" brushRef="#br0" timeOffset="39830.2781">10378 6446 153,'0'-3'28,"0"0"1,0 3-3,0 0 1,0 0-1,4 0-3,-4-6 0,9 3-1,-5 1 0,4 2-1,8-3 1,-8 0 1,5 3-2,3-4 0,0 1 0,5 3-6,-5-3-2,9-3-3,-1 3 1,5-1-4,-4-2 1,-1 4-1,5-1-3,4-6 1,-5 5 0,5 1 0,8 0 0,0 3-1,0-3 0,8-3-2,-4 2 1,4 1-1,0-3-1,0 3 1,1 1 0,-1-1 0,-4 0 1,0-4-2,0 4 2,4 0-1,-4 0-2,4-4 2,0 4-2,4 2 1,-3-6 0,3 4 1,4-3 2,-8 3-3,0-1 2,5 1 0,-9-3-2,0 1 0,8-1 1,-4-1-1,4 4 0,0 0-1,1-3 1,-1 3 0,-4-4 0,4 2-1,-4-1 0,5 0 1,-5-1 0,4 4 0,0-6 0,0-1 2,5 2-2,-1-5 0,0 4 0,-4-1-1,1 6 1,-1 0 0,-4-2-1,0-4 0,0 4 0,0 0 0,1-2 0,-1 1 0,0 1 0,4 0 0,0-4 0,0 1 0,5-2 0,-5 4 0,-4-6 0,4 2 2,1 8 0,-9-3-1,8 3 0,-4-4 0,-4 1 0,4 6-1,-4-3 0,0 0 0,-8 1 0,4-1 2,-4 3-1,-4-3-1,-5-1 0,1 4 0,-5 0 0,1 0 0,-9 0-3,5 0-1,-5-3-2,-3 0-6,-1 0 1,-4 0-3,4 3-1,-8-3-2,5 3-9,-5 0-11,-4 0-12,-4 0-8</inkml:trace>
  <inkml:trace contextRef="#ctx0" brushRef="#br0" timeOffset="40809.3341">12614 6685 208,'0'0'17,"0"-10"-2,0 6 0,0-3 1,-5 1 2,5-4-7,0 1-2,-4 1 0,-4 1 2,8 1-3,-4-3 4,0 2 0,0 1 1,-4 0-3,0 1 2,3-2-1,-3-2-3,-4 6-3,4 3-1,-4 0-1,-1 3 0,1-3-1,0 3 0,-1 3-1,1 1 0,-8-2 0,7-2-1,1 3 0,4 0 0,-4 1 0,3 2 0,1 1-1,0-2 2,4-2-1,0 7 5,4-4 2,0-1 0,0 5 2,4-3 2,-4-4 0,8 5 1,0-1 0,5 2-2,-1-12 0,0 4-1,0 2-1,1-1 1,3 1 0,-4 0-2,1 1 1,-1 2-1,4-4-1,-3-2 1,3 0-2,-8 4 0,4 2 0,-3 1-2,3-1 2,-12-1-2,8 5-1,-8 3 1,4-5-1,-4 5-1,0 0 0,0-2 1,0 2-2,-4-3 2,4-2-1,-12 2 0,4-4-2,-1 1 2,1-5-2,4 4 2,-4-3 0,0-6-1,-4 0 0,3 0-1,5 0 0,-4 0 1,0-6-4,0-3 1,4-6 0,-1-4 0,1-2 0,4 2 1,-4-1 0,4 1 0,0-8 1,0 4 0,4 6 0,-4 4 0,4-3 2,9 2 1,-1-2 2,-4 2-2,5 4 1,3-6-1,0 7-1,-3 1 1,3-5-1,-8 4 0,-4 2-1,4-1 0,-8 2 0,0 0 0,0 2-1,0-2-1,-8 3-2,4-4-5,-8 6-3,0-2-2,-1 3-2,5 0-7,0 0-5,0 0-7,4-4-3,0 4-9</inkml:trace>
  <inkml:trace contextRef="#ctx0" brushRef="#br0" timeOffset="42686.4415">15221 5982 251,'0'0'26,"5"-6"3,-5 6-1,0 0 1,4 0 3,-4 0 0,4 0-2,4 0-1,0 0-5,0 0-7,5 0-4,-9 0-2,4-6-3,4 6-2,-4-7-2,5 1-1,-1 3 1,-4 3-2,4-4-1,-3 1-3,-1 3-2,0 0-3,0-1-3,0 1-3,-4 0-1,1 0-2,3-4-4,-8 4-5,0-3-3,4 3-6,-4 0-8,-4 0-6</inkml:trace>
  <inkml:trace contextRef="#ctx0" brushRef="#br0" timeOffset="42898.4536">15238 6148 217,'0'0'32,"0"1"0,4-1 4,4 3-2,4 1-2,-3-4-4,3 0-4,0-4-5,5 1-6,-1 2-4,0-6-2,-3 1-1,-1 3-6,0-4-3,0 4-7,1-3-6,-9 1-6,4-1-7,-4-1-6,0 4-2,0-13-7</inkml:trace>
  <inkml:trace contextRef="#ctx0" brushRef="#br0" timeOffset="43790.5046">15770 5551 273,'0'0'33,"4"-3"-2,-4 3 1,0-3 3,8 3-3,1 0-2,-1-3-4,4 0-7,-8 0-6,4-4-1,5 1-6,3 3 0,-4-4-2,-4-1-3,1 5-7,-1 0-4,-8-3-7,12-1-7,-4 7-6,0-3-2,-3 0-6,-1-3-7,0 6-2</inkml:trace>
  <inkml:trace contextRef="#ctx0" brushRef="#br0" timeOffset="44677.5554">16171 5198 236,'-4'0'40,"4"0"-6,0 0-3,4 0-2,-4 0 6,0 0-2,8 0-3,-8 4-5,5-1-5,-1 0-4,-4 0-4,8 4-1,-8-1-3,0 2-1,0 1-1,0-2-1,0 2 0,-4 4-2,0-5 0,4 5-2,-4 3 1,-5-8-1,5 7 0,0 1 1,4-5-2,0 5 0,0-3 0,0-2 0,0-1 0,0-1 0,-4 1-1,4-2 2,0 4-1,0-2 0,4 0 2,-4-4-2,4-4 0,4 1 1,1 0 0,-1-3-1,4 0 0,0-3 0,5 3-1,-1-5 2,1-1-1,3-4 0,-8 4 0,5 2-1,-1-2-5,0-3-2,-7 7-4,3-1-6,-4 0-7,0 3-4,0 0-5,-3 0-5,-1 0-1,0 0-6</inkml:trace>
  <inkml:trace contextRef="#ctx0" brushRef="#br0" timeOffset="44951.571">16409 5191 280,'0'0'36,"-4"0"-1,0 0 3,-1 1-4,5 2 2,0 0-4,0 13-6,0 5-4,-4 1-6,0 5-3,0 0-4,0 8-3,0-1 1,-4 2-4,4 4-2,0-7 3,-1 1-3,1-1 0,4-4 0,-4-5-3,0-1-3,0 0-4,0-3-8,0-1-5,4-4-7,-4 1-7,4-4-8,0 1-4,-8 11-7</inkml:trace>
  <inkml:trace contextRef="#ctx0" brushRef="#br0" timeOffset="45245.5879">16814 5195 283,'0'0'19,"8"0"-3,-8 3 6,4 4 1,-4-4 2,0 10-5,0 1 1,0 5-2,-4 3-5,4 2-1,-8 6-6,4 1 0,-4-1-2,4 5 0,0-5-1,-1-3-2,5-3-6,0-2-5,0-6-4,0-2-4,0-1-8,0 0-7,0-5-4,5 24-11</inkml:trace>
  <inkml:trace contextRef="#ctx0" brushRef="#br0" timeOffset="45472.6008">16658 5300 325,'0'0'38,"0"3"-4,0-3-2,0 0-1,5 0-3,-1 0-7,12 0-7,-4 0-3,1 0-4,3 0-2,0-3 0,5 3 0,-1 3-2,1-3-2,-5 0-6,0 0-3,5-3-6,-1 3-7,-7-3-6,-1 0-6,-4 3-6,9 0-6,15-16-6</inkml:trace>
  <inkml:trace contextRef="#ctx0" brushRef="#br0" timeOffset="45733.6158">16630 5648 261,'-4'0'34,"0"4"-3,-5 2-3,5 0-1,0-3-2,0-1-4,4-2-4,-4 5-2,4-4 1,8 3 0,0-4-2,5 0-1,3 0 0,0-4-3,5 3-2,-1-6-1,9 1-3,-4-3 0,3 5-1,-3-2-3,-5 3-6,1 3-7,-9-3-4,0 3-5,1-4-5,-1 3-2,0-2-5,0 3-4,-3-3-2,15-1-3</inkml:trace>
  <inkml:trace contextRef="#ctx0" brushRef="#br0" timeOffset="46475.6582">17146 5578 161,'4'0'16,"0"0"-1,0 0 6,4 0 1,-4 0 4,4 0 3,1 4-1,-5 2 5,0 2-1,-4 1 0,4 7-2,4-1-7,-8 1-4,0-4-3,0-1-7,0 5-2,4-3 1,0-2-5,0-1 1,-4 2-2,4-5 1,1-1-2,-5 2 0,4-5 0,-4-3 0,4 0 0,-4 3-1,0-3 2,0 0-1,4-3 0,-4-3 0,0-8-1,8-2 0,0-2 0,-4-4 0,0-2 0,0-5 0,1-1 2,3 0-2,-8-6 1,4-4-1,0 0-1,-4-3 1,0 7-2,0-7 2,0 3 0,0 6 2,4 3-2,-4 0 1,4 4 2,-4 0 1,0 5 2,0 2-1,4 0 1,-4 8 1,4 1 0,-4 1-1,4 1-1,0 2-2,5 2 1,-1 2-2,-4-3 1,4 3 0,4-1 0,1 4-1,3 0 1,5 0 1,-5 0 0,4 0 0,-3 0 1,3 4 1,5-1-1,-5-3 0,9 3-2,-4-3 1,3 0 0,5 0 0,-4 0 0,-1 0 0,5 0-1,0-3 1,8-7 0,4 4 0,4 0 0,0 1 0,4-3 1,0 3-1,5-4-1,-1 2-1,-4-2 2,5 4-1,-1-5-1,0 7 2,1-3-2,3-1 0,0 4-1,1 0 0,-1 0-1,-4 1 2,1-1-1,-1 3-1,-8-3 1,-4 3-1,-4-3 0,0 0 0,0-1-1,-4 1 1,0-3 0,4 3 1,-4 0-1,-5-4-1,-3 2 1,0 2-3,-1 0 1,-3 0-2,-1 0-2,-7 0-1,-1-4-2,-4 4-1,-3 0-1,3 3-2,-8 0-2,0-3 0,0 3-4,0 0-4,-4 0-6,0 0-5,-4 0-8,4 0-5,-4 3-6</inkml:trace>
  <inkml:trace contextRef="#ctx0" brushRef="#br0" timeOffset="46986.6874">17645 5502 196,'0'0'29,"-8"0"4,4 0 0,0 0-1,4 0-1,-4 0-1,4 0 0,0 0 1,0 0-2,0 0 0,0 0-5,0 0-4,4 0 1,8-3-3,0 3-3,1 0-5,-1-6-2,0-1-1,5 1-2,-5 0-3,-4 6-4,0-2-5,0-1-6,-4-4-3,9 1-7,-9 3-5,0 0-5,4-4-9,0 1-4,-8 0-3</inkml:trace>
  <inkml:trace contextRef="#ctx0" brushRef="#br0" timeOffset="47421.7123">17899 5238 305,'4'-3'34,"0"0"-1,0 3 0,0 0 0,4 0-4,1 0-4,3 0-5,-4 0-4,0 0-4,1 0-4,7 0 0,-12 3-3,4-3 1,0 3-3,1 7 0,-1 2 0,-4-5-2,0-7 0,-4 14-1,0-1 1,0 0 0,0 1-2,0-1 3,0 1 0,0-1-2,0-1 0,0 1 1,0 1 0,-4 2-2,4 2 2,-8-2-1,-1 0 0,1-2 2,4 2-2,-4 1 0,4-1 1,-4-3-1,0 1 0,3-4 1,-3 2 0,8 1-1,-8-5 1,4 2 0,0-1-1,0 1 0,4-6 1,-4 3 0,4-1-2,0 1-1,-4-1 2,4-3 0,0 0 1,4 0-1,4-1 0,0 3-2,8-5 0,-3 0-3,-1 0-1,-4-5 0,4 3-1,5-7-3,-5-1-6,0 1-7,5 1-6,-5-2-3,0-2-7,1-1-4,19-24-7</inkml:trace>
  <inkml:trace contextRef="#ctx0" brushRef="#br0" timeOffset="48025.7469">18476 5227 316,'0'-3'31,"0"0"-4,0 3-1,0-7 0,0 7-4,0 0-3,-4 0-3,4 0-3,0 0-2,0 0-1,-4 0 0,0 0 0,-12 0-3,11 0 0,-7 0-1,8 0-3,0 0 0,-4 0 1,-5 0-1,5 0 2,0 4-3,4-1 2,-4 3-3,0-4 0,4 1-1,-1-3 1,1 9-1,0-9 0,0 4 0,0-1 0,0 3 2,4 0-3,-4-2 1,0 2 0,0-6 1,4 0-1,-4 3 0,4-3-1,0 3 1,0-1 0,0 4 0,0-2 0,0 2-1,0-3 1,0 3 0,0 1 0,0 1 0,0 1 0,0-2 0,4 2 0,0-4 0,-4 8 0,4-7 0,-4 4 0,4-4 0,0-1 0,0-2 0,-4 6 0,8-5 0,-4 5-1,5-6 2,-1 4-1,-4-1 0,0-4 0,4 1 0,0 0 0,1 3 0,-1-6-1,-8 3 2,8 1 1,-4-1-1,0 3 1,0 1-2,-4 1 1,0 1 0,0 4 1,0-4 1,0 2-1,0 2 0,0 3-2,-4-5 1,-4 2 0,4-4 2,-8 1-1,-1-5-1,5 1 1,0 0 0,-4 4-1,8-4-1,-9 1 0,9-4 1,-4-3-2,0 0-2,0 0-6,4 0-5,-5 0-7,5-3-7,0 0-8,4-4-9,0-9-5,12-30-7</inkml:trace>
  <inkml:trace contextRef="#ctx0" brushRef="#br0" timeOffset="48531.7758">18881 5184 249,'0'-3'18,"5"0"4,-5 0-5,0-1 2,0-2-5,0 0-2,0-1-3,0 6-1,0-2 0,0-1 4,0-2-2,-5 3 0,5 0 1,0-4 3,0 4 1,0-3-6,-8 4-2,4 2-3,-4 0 0,0 0 0,-4 0-3,3 2 1,5 1 0,-8 3-1,4 7 0,-9 1 0,9-1 0,-4 3-2,0 5 0,-1-2 2,1-2 0,0 15-1,0-2 5,-1 4 0,1 2 3,4 1-4,4-4-1,0 1-2,4-3 2,4-7 0,0 2 4,4-9 1,4-1-1,5-8 0,-5-2 0,0-3 0,5 1 1,-5-4 0,8 0-1,-7 0-3,-1-4-1,-4-2 1,4 0 3,-3-2-2,-5 5 0,-4-4-1,0 1-1,0 0-2,0-1 1,-4 2 0,-9 2-2,-3-3 0,0 3-4,-1 0-1,5-1-1,0 1-1,-5-3-4,5 6-3,0 0-6,3-3-8,1-1-6,-4 4-6,4-3-8,-17 6-9</inkml:trace>
  <inkml:trace contextRef="#ctx0" brushRef="#br0" timeOffset="49325.8212">16053 6052 290,'8'-3'33,"0"3"1,4-3 1,5 3-1,-1-3-2,4 3 1,5 0-5,4-4-7,-5 1-3,5 0-4,8 3 1,0-5-3,-1 2-2,1-3 0,0-4 0,8 4-2,4 0 2,4-2-1,9 1 0,3-2 1,5-1-2,8-3 3,0 9-2,-1-3-1,5-9-1,8 7 0,4 1 1,1 2-1,-1-7 0,0 3-1,-4 4-1,4 1-1,0-1 1,0 6 0,1-3-3,-5-4 0,-4 4-1,0 0-1,-4-3 2,-9 2 0,-3 3-1,4-6 1,-9 4 1,5 0-2,-9-3 1,-4 3-2,-3-4 2,-5 1-2,-4 3 0,-8-1 1,-5 0-3,1-3-5,-12 4 0,-1 0-4,-4-3-2,-7 2 0,-5 4-2,0 0-2,-4 0-4,-4 0-8,0 0-7,-5 0-11,-11 0-11,-1 0-5,-69 20-2</inkml:trace>
  <inkml:trace contextRef="#ctx0" brushRef="#br0" timeOffset="50149.8684">17829 6141 294,'0'-3'35,"0"-3"-7,0 2-1,0 1-2,0-6-2,0 7-4,0 2-5,0-3-1,0-3-2,0-1 1,0 1-2,0 0-3,-4-1 3,0 1-6,0 6 0,-4-7-1,0 3 0,-1 1-2,-3 3-1,4 0 1,-4 0 0,-1 3 0,1-3-1,0 4 0,0 6 0,-1-4 0,1 4 0,0-1 0,4 1 0,-5-2 0,5 1 0,0 7 2,0-1-2,4-3 1,0 4-1,4-1 2,0-3 0,0 1 0,4-2 2,4 2 0,0-4 1,8 1 3,1-2-3,-5-2-1,4 4 0,1-4 0,3 1-1,-12-3 1,9 3-2,-1 2 4,-8-2-1,1 2 1,3 2 3,-4-1-3,-4 2 0,4 4 1,-8-1-3,0-3 0,0 0-1,-4 0-1,0 1 0,0-3-1,0-3 0,-8 3 0,8-4 0,4 1-1,-5-1 0,-3-1-1,-4 1 2,0-3-1,4-3-1,-1 0-1,1 0-1,-4-3 2,4-3-2,0-2 2,-1-2-2,9-2 3,-4 1-2,4-5 0,0 0 1,0 1-2,0 0 1,0 0 1,4-1 0,9 4 0,-1-4 0,0 1 0,5-4 1,-5 2 1,0-2-1,0 1 0,5-1 0,-9 2 1,4 1 2,-4 1 1,-3 3-1,-1-4-3,-4 6 3,4 2-3,-4 2 2,0 3-2,0-4 0,-4 1-4,4 3-1,0-2-5,-4 2-1,-1 3-5,1-3-6,4-4-8,0 4-11,-8 3-10,8 0-6,-20 7-1</inkml:trace>
  <inkml:trace contextRef="#ctx0" brushRef="#br0" timeOffset="51364.9379">19811 5661 298,'0'0'44,"0"0"-2,0 0 0,0 0-6,4 0-4,-4 0-9,8 0-5,-4 0-5,8 0-3,-3 0-3,3 0-2,-4 0 0,4 0-4,-7 0-2,7-3-5,-4 3-4,4-3-5,-4-4-4,1 1-4,-1 0-4,4 1-5,-4 2-4,-4-4-3,5 4-4</inkml:trace>
  <inkml:trace contextRef="#ctx0" brushRef="#br0" timeOffset="51563.9492">19819 5807 218,'0'0'34,"0"0"1,0 0 1,8 0-1,-4 0-3,4 0-3,5 0-8,3 0-3,-4 0-6,1 0-2,3 0-3,0-3-2,1 3-3,-1-3-1,1 0-7,-5 0-7,0-1-7,-4 0-5,5 1-6,-5-4-5,4 1-2</inkml:trace>
  <inkml:trace contextRef="#ctx0" brushRef="#br0" timeOffset="51898.9684">20302 5248 304,'0'0'26,"0"0"-4,0 0 5,0 0 0,4 0-4,0 0-2,-4 0-7,0 0-1,17 0-3,-5 0-4,-4 0-1,4-3 1,1-1-2,-1 1-1,-4 3-4,-4 0-3,4-3-8,-3 0-3,3 3-5,0-3-5,0 3-5,0-2-5,-4-4-4</inkml:trace>
  <inkml:trace contextRef="#ctx0" brushRef="#br0" timeOffset="52646.0111">20728 5003 203,'0'0'25,"0"0"-1,4 0-3,-4 0-1,0 0-3,0 0 3,0 3-1,0-3 0,0 0 2,0 10-2,0-1 1,0-1 0,0 2-4,0-4 0,0 7-5,0-2 1,0-5-4,0 7-2,0-3 1,0-3-2,0 3-1,0 3-1,0-4-2,0 2 1,0-4-1,0 2-1,0-2 1,0-1-1,0 0 2,0-1-2,0-2 1,0 4-1,0-7 1,0 0 0,0 6-1,4-3-1,0-3 2,0 3-1,4-3 0,-3 4 0,-1-1 0,0-3 0,4 0-1,0 0 2,4 0-1,1-3 0,-1-1 0,0 4 0,1-3-1,-1 3-4,0-3-3,0 0-4,-8 0-1,9-1-4,-5 1-1,4 3 1,0-3-4,-3 2-5,-5-3-5,4-2-2,-4 0-5</inkml:trace>
  <inkml:trace contextRef="#ctx0" brushRef="#br0" timeOffset="52924.027">20941 4963 270,'0'-3'24,"0"3"-1,0 0 1,0 0 4,0 3 4,0 0 2,0 1-2,0 10-5,0 5-5,0-3-1,0 1-4,0 2-3,0 2-2,0 8-3,0-9-2,-8 6-1,-1-2-3,5 3 0,0-2 0,-4 5-1,4 1-1,0-4-1,-4 4-1,8 0-4,0-4-5,-4 0-5,4 1-7,0-7-1,0 1-6,0-4-10,0-2-4,0-1-8</inkml:trace>
  <inkml:trace contextRef="#ctx0" brushRef="#br0" timeOffset="53521.0612">21407 5076 208,'0'0'22,"0"0"-1,0 0-2,5 0 5,-5 0-1,0 3 1,0-3 2,0 0-1,0 3 1,0 4-4,4-7 2,-4 3-4,0 7-1,0-3-4,0 3-3,0 6-2,0-3-2,0-5-1,-4 4-3,4 1-1,-5-2-1,1 8 1,0-3-2,0 5-1,0-5 2,0 1-5,0-4-4,4 0-5,-4 4-4,4-7-5,0 2-4,0-1-2,0 2-4,0-6-7,0-1-6,0 21-2</inkml:trace>
  <inkml:trace contextRef="#ctx0" brushRef="#br0" timeOffset="53788.0765">21207 5178 293,'0'0'27,"0"0"2,4 0 3,0 0 2,4 0 2,5 0-7,-1 0-6,4 0-6,-4 0-4,9 3-5,-1-3-2,1 0 0,-1 0-1,5 0-3,-5-3 0,1 0-1,-1 3-6,-3 0-8,-1 0-4,-4 0-6,1 0-7,-5-4-5,-4 4-4,0 0-4,-4 0-7</inkml:trace>
  <inkml:trace contextRef="#ctx0" brushRef="#br0" timeOffset="54010.0892">21199 5520 206,'0'0'29,"4"0"3,4 0 1,12 0-4,1 0-2,-5 0-6,5-4-1,3 4-6,1-3 2,-1 0-5,-3-2-1,3-1-5,-3 3-2,-9 3-3,1 0-5,-1 0-9,-4 0-5,4-3-7,-4-1-2,-8 4-4,9 0 0,-1 13-7</inkml:trace>
  <inkml:trace contextRef="#ctx0" brushRef="#br0" timeOffset="62952.6006">21940 5049 201,'0'-3'24,"0"-3"2,0-1 0,0 6 1,0-3 1,0 4 0,4-3-5,-4-6-1,0 5-4,0 1-2,8 3 0,-4 0-3,-4-3 0,4 0-2,0 0 1,-4 3-5,4 0 0,-4 0-1,0-3-2,0 3 2,0 0 0,0 6 0,0 0 1,0 1-1,0 9 0,0-2-1,-4 8 1,4-1-2,0 6-2,0-5-1,-4-1 0,-4 4 1,8-1-2,-4 6 2,0-1-1,4-2-4,-4 0-2,4 5-6,-4-5-2,0 3-6,4-3-5,0-2-4,-5-4-2,1-2-4,4-5-6,0-1-1,13 14-5</inkml:trace>
  <inkml:trace contextRef="#ctx0" brushRef="#br0" timeOffset="63496.6318">22374 4866 267,'0'-3'33,"-4"0"-7,4 0-6,-5-4 1,5 4-6,-4-3 1,0 1-6,0-1 0,0 2-4,0-2 1,0 3-1,0 0 2,-4 3 2,4 0 2,-5 0 0,1 0-2,0 0 2,-4 6-2,4 4-1,-1 1 0,1 5-1,-4 1-1,0 5 0,-1 2-4,-3 5 1,4-2-2,-1 3 1,-3 4-1,4 8-1,-1-2 1,5 6-2,-4 0 0,4-3 2,4 3-2,0-1-2,4-5-1,4-2-1,4-11 2,4-3 0,0-8 1,5-7 1,-1-6-1,1-1 0,3-2 0,-4-2 1,1-4 0,-1-7 1,1 1 2,-9 0 0,4 0 2,0-1 0,-4-1 2,-3 4 3,-5-3-2,0 7-1,0-2-1,0-1 1,-9-1-1,1 4-1,-4 2-2,0 1 2,3 2-4,1 1 1,-4 1-1,4 2 1,-5 1-2,5 5 1,4 4-1,-8-2-4,4-1-4,0-1-4,3 1-3,-3-2-5,8-2-6,-4 0-7,0 4-3,4-4-6,0-3-5,8 15-7</inkml:trace>
  <inkml:trace contextRef="#ctx0" brushRef="#br0" timeOffset="63876.6535">22488 5483 313,'4'0'31,"0"-3"-5,5 0-2,-5 3-5,4-5-2,-4 2-2,4-4-5,0 1 0,1-4-3,-5 4 1,4-5-3,-4-2 0,4-3 1,0 2 2,-4-2-1,5 0 1,-1-1 1,0-2-3,-4 4-1,4 0 0,-4 0 2,-4-1-1,9 0-3,-9 7 1,0 1-1,0 5-1,0-4 0,0 4 2,0 3-3,4-6-1,-4 3 1,0 3-1,0 3-1,-4-3 1,4 3 0,0 7 1,-9 1 0,5 5-1,4-1 0,-8 3 0,8 1 0,0-1 1,0 1-2,0 1-1,0 3-5,0-9-1,0-1-2,8-1-3,0-2-7,5-10-3,-5-3-6,4-1-4,-4-5-4,1-7-3,23-35-8</inkml:trace>
  <inkml:trace contextRef="#ctx0" brushRef="#br0" timeOffset="64026.6621">22640 4992 304,'0'0'41,"0"0"-6,0 0-9,0 0-5,0 0-8,0-3-8,0 3-12,0 0-11,0 0-11,0-5-6,0 5-5</inkml:trace>
  <inkml:trace contextRef="#ctx0" brushRef="#br0" timeOffset="64788.7057">20392 5923 213,'0'-3'30,"4"-3"-2,0 6 2,0 0-1,9 0-1,-5 0-2,8-5-2,-3 2-2,-1 0-2,8 0-3,5-4 0,-1 4 4,1 0-3,8 0-5,4-4-2,-5 1-3,5 4-3,0-1-1,4-3 0,0-1 1,8 1 1,-4-3-2,12 1-1,9 1 0,-1-2 0,5-1 1,4-3-1,-5 6-2,1-6 1,0 3 2,-1-1-2,9-2 1,-4 1-1,7-1 0,-7 2-1,0-2 2,-5 0 2,1 2-1,0-5 2,-5 0-2,-3 2-1,-1 1-2,-4 4 3,-3 1-3,-5 2 0,-4-4 0,-4 4-1,-5-1 0,-3 3 0,-4-6-1,0 7 2,-5-3-1,-3-1-1,-1 1-1,-4 3-3,1-4 0,-9 4-3,0-2-2,0 5-4,-4 0-3,-4 0-9,0 0-12,-4 0-14,0 0-9</inkml:trace>
  <inkml:trace contextRef="#ctx0" brushRef="#br0" timeOffset="65704.7581">21764 6003 198,'4'-8'27,"-4"5"-1,8-4-4,-8 1 0,8-3-4,-8 2-4,0 1-4,0-1-5,0 3 2,0-6 0,0 4-5,0-1 2,0-2-2,-8 1 3,8 2 0,-8-1 1,4 1 2,-5 3-4,-3-1 2,4 1-4,-4 3 2,4-3-3,-5 3 1,1 0-1,-8 0 0,3 3-1,5 0 0,0 7 1,-1 3 0,-3-2-1,4 2 0,-1-1 0,1-1-1,4 2 0,4-3 1,0 6 0,0-8 1,4 7 0,0-5-1,0 1 0,0 2 7,4-4 1,0 1 2,8-5 2,0 7-1,1-8 1,3-1 3,0 0-2,-3 0-1,3 3-1,5-6-3,-9 4 0,4-1-1,-4 0 1,1 0-1,3-3-1,-4 5-2,1 4 2,-1 1-2,-4 0-1,0 1-1,-4 1 0,1 1 1,-1 1-2,-4 2 0,0 3 1,0-4-2,0 1 1,-4-2 0,-1-1-1,-3-4 0,-4 2 0,0-1 0,3-1 0,1-2 0,0-4 0,-4 2 0,4-5 0,-1 0 0,1 0 0,0-2-1,4 2 2,-4-3-1,0-3 0,4-4-2,-5 0 1,5-1-1,4-1 1,0-6 1,0-1-1,13-2 0,-9 2 0,4-5-1,0-1 2,4 1 0,1-1 0,-1 4 0,0 2 0,-4 5 0,0-2 0,1 3 0,-5 5 0,-4 2 0,8-1 0,-8 1-2,0 0-2,0 3-4,0 1-4,-4-1-9,-4 3-5,8 0-6,-13 0-8,5 3-1,0-1-4</inkml:trace>
  <inkml:trace contextRef="#ctx0" brushRef="#br0" timeOffset="66388.7972">23033 5466 225,'0'0'39,"0"0"-1,0 0 1,-4 0 2,0 0 0,4 0-3,-4 0-7,-1 0-7,5 0-4,0 0-5,0 0-6,0 0 0,0 0 0,9 0-2,3 0-2,0-4-2,0 1 0,1 0-3,3-3 2,-4 2-2,1-5-5,-5 3-3,4 6-1,-4-5-5,5 5-6,-5 0-7,-8 0-6,4 0-10,-4 0-1,-16 17-11</inkml:trace>
  <inkml:trace contextRef="#ctx0" brushRef="#br0" timeOffset="66576.8079">23008 5728 287,'0'0'43,"4"0"-5,-4 0 0,4 0-4,5 0-4,3 0-6,-8-3-9,12 3-3,-3-3-3,-1 3-2,-4-4-7,4 1-9,5 0-6,-5 0-8,-4 1-6,5-1-4,-5 0-7,-4 3-4</inkml:trace>
  <inkml:trace contextRef="#ctx0" brushRef="#br0" timeOffset="89098.0961">23434 5419 287,'0'-6'26,"0"6"0,4 0-2,-4-3 1,4 3-8,0-3-4,0 3-4,0 0-3,5 0-1,-5 0-1,0 0-1,0 0 1,4 3-2,0 0-3,-4 3 2,5-2 0,-5-1-1,4 0-3,-4 2-7,0-2-5,0 0-5,0 0-8,0 0-2,-4-3-3,17 10-7</inkml:trace>
  <inkml:trace contextRef="#ctx0" brushRef="#br0" timeOffset="89539.1213">23839 5086 261,'0'0'28,"0"0"-5,0 0 0,0 0-4,0 0 0,0 3-2,0-3-2,0 0-4,0 9 2,0 1-4,4-2 1,-4 1 0,0 4-1,0-3-1,0-6-3,0 6-1,0 3-1,0-1-1,0-7-1,0 8 0,0 0-3,0-4-5,0 2-8,0 2-5,0-7-8,0 7-5,0 1-4,-8 26-10</inkml:trace>
  <inkml:trace contextRef="#ctx0" brushRef="#br0" timeOffset="89898.1418">23655 5440 263,'0'-3'38,"0"3"-3,0 0 1,8-3 0,-8 3 0,8 0-6,5 0-7,-5-3-4,4 3-4,0-2-2,5 2-1,-5-3-4,5 3-1,-1 0 0,-4 0-2,9 0-2,-5 0 0,0 0-2,1 0 1,3 0-1,1 0 0,-9 0 0,8 0-3,-3 0-1,-1 0-2,-3 0-1,-5 3-3,4-1 0,-4 1-1,4-3-5,-3 3-2,-1 0-5,-8-3-5,4 3-5,-4-3-6,0 3-4</inkml:trace>
  <inkml:trace contextRef="#ctx0" brushRef="#br0" timeOffset="90367.1687">23741 5652 257,'0'0'32,"0"0"-1,4 0-1,-4 0 0,0 0-2,12 3-3,1-3-4,-5 3-7,4-3-1,0 3-3,-3-3 0,7 3-3,-4 0-3,-3-3 1,3 0-1,-4 0 0,4 0-1,-8 2-1,5 3 0,-5-5 0,0 1 0,-4 3-1,4-1 0,-4 3 1,-4 0-1,4 1 0,-4-1 0,-5 2 1,5 2 1,-4-1 0,0 4-3,4-2 0,0-1 4,-4 2-1,4-4-1,-5 2 1,5-1 1,0 1-1,0-4 3,0 1-2,0 1 0,4-2-1,0 0 0,0-3 0,0 4-1,0-4 1,0 0-1,0 2 0,4-2-2,0 7 0,-4-7 2,8-3-2,0 0 0,1 3 0,-1-3 2,0 3-1,4-3-3,1 0-2,-1 0-5,4-3 0,-4 0-7,5-4-6,-5 1-9,-4-5-8,1 1-12</inkml:trace>
  <inkml:trace contextRef="#ctx0" brushRef="#br0" timeOffset="91312.2227">24462 5284 294,'0'-3'40,"0"3"-4,0 0-1,0 0-1,0 0-1,4 0-7,4 0-6,-8 3-2,0-3-7,4 4-2,-4 5-3,0 4-1,0-2-3,0 5 1,0-5 0,0 5-6,0 6 0,-4-8-4,4 2-6,-4-1 0,0 4-6,4 0-3,-4-2-4,4-4-4,0 1-1,-4-1-4,-1 0-4</inkml:trace>
  <inkml:trace contextRef="#ctx0" brushRef="#br0" timeOffset="91553.2365">24314 5391 300,'0'0'35,"4"-3"2,-4 1 1,0 2 1,0 0-8,13 2-8,-5 4-7,0-3-2,-4 0-5,4 1 0,0-1-6,5 0 2,-1 0-3,-4-3 1,4 0-4,5 0-2,-5 0-4,5 0-8,-5 0-7,4-3-5,-4 3-5,1 0-6,-5 0-4,29-3-6</inkml:trace>
  <inkml:trace contextRef="#ctx0" brushRef="#br0" timeOffset="91789.25">24269 5701 254,'0'0'33,"0"0"0,0 0 4,8 0 1,1 0-4,3 0-7,0 0-5,5-3-8,-5 3-2,8-4-5,1 4-6,-5-3-5,0 0-9,5 0-4,-1 0-5,-7-4-7,-1 6-6,4-4-1,-3 3-4</inkml:trace>
  <inkml:trace contextRef="#ctx0" brushRef="#br0" timeOffset="92277.2779">24744 5171 375,'0'-6'43,"0"0"-6,0 6-5,4 0-5,-4 0-7,0 3-7,8-3-1,1 0-4,-1 3-3,4-3 0,-8 10-1,8-7-2,-3 3 0,-1-3-1,0 5-1,0-1 0,0 2 1,1-2-1,-1 2 1,0 2 0,-4-1-1,4-7 0,-4 13 0,4-7-1,-8 3 3,0 3 0,0-3 0,0 3 0,0 3 1,0 1 0,-4 0-2,0-1 2,-8 1-1,8-2-2,-4 5 2,-9-4 0,13 4-1,-8-1 0,4 1 1,-5-1 1,1-2 1,4-2-2,-4-1 2,8-2 1,0 2-3,-1-3 0,1-5 3,4 2-1,0-1 1,4 1-1,5-4-1,3-1 0,-4-2 0,4 0-3,1 0 0,-1-3-5,4 0-3,1 0-4,-5-3-3,0 3-4,5-3-10,-5-5-9,-4-2-13,0 1-9</inkml:trace>
  <inkml:trace contextRef="#ctx0" brushRef="#br0" timeOffset="92658.2997">25076 5685 364,'0'0'45,"4"-3"-4,-4 3-7,0 0-7,0-3-6,0 3-8,0-4-2,4 3-3,-4-4-2,4 0 0,0-1-3,4 0 0,-4-4-2,0 0-1,1 3 2,-1-6 0,0 0 0,0 2 1,0-2 1,0-3-2,0 5 1,0-5-1,0 4 2,0-3-1,5 3 0,-5 2 1,-4 4-2,4 1 2,-4 2-3,4 3-1,-4 0 1,0 0 0,4 0 0,-4 0 0,0 0-1,0 3 0,0 11-1,4 2 2,-4-2-1,0-1 0,0 3-1,0-2 2,-4 2-1,4-3-2,0-2-5,0-1-1,0-4-4,0 0-5,0 1-5,8-7-4,0 0-7,1-3-7,-1-4-5,0-2-3</inkml:trace>
  <inkml:trace contextRef="#ctx0" brushRef="#br0" timeOffset="92800.3078">25223 5181 342,'0'0'58,"0"0"-8,0 0-11,-4-3-9,4 3-8,0 0-5,0 0-12,0-7-8,0 7-12,0-3-12,0 3-13,0-3-14</inkml:trace>
  <inkml:trace contextRef="#ctx0" brushRef="#br0" timeOffset="93943.3732">23426 5453 155,'0'0'16,"0"-3"2,0 3-1,0-4-1,0 4 0,0 0 1,0 0-1,0-3 2,0 3-1,0 0 2,0 0-3,0-3 3,0 3-4,0-3 4,0 3-2,0 3 2,0-3 0,0 0-2,0 0-1,0 0-1,0 0-3,0 0-2,0 0-1,0 0-3,0 0 0,0 0 2,0 0 0,0 3-2,4-3 0,-4 3 1,4-3-2,4 0 0,-4 0-1,9 0-3,-9 0 2,4 0-2,0 0 1,-4 0-2,0 0 2,0 0-1,0 0 0,5 0-1,-9 0-1,4 0-5,-4 0-4,0 0-4,4 0 0,-4 0-9,4 0-4,0 0-9,-4 0-6,0 0-11</inkml:trace>
  <inkml:trace contextRef="#ctx0" brushRef="#br0" timeOffset="97194.5592">2927 8562 400,'0'0'43,"0"0"-9,0 0-6,4 0-6,-4 0-3,0 10-2,8-1-3,1 3-3,3-3-3,-4 1-1,4 2-1,1 3 0,-5 1-2,4 1 1,0 2-3,-3-5 0,3 6-2,-4-5-5,4 0-6,-3 1-3,-1 1-8,4-4-8,-8 0-5,0-4-7,0-1-5,5 18-9</inkml:trace>
  <inkml:trace contextRef="#ctx0" brushRef="#br0" timeOffset="97457.5742">3271 8465 306,'0'8'40,"-4"-1"2,0 12-4,-4 11-5,-5 0-3,1 0-5,0 12-2,-4-2-6,3-2-3,-3 1-1,4 4-4,-1-3-3,5 0 0,-4-7-2,0 1-1,-5-3-1,5 3-2,4-1-4,-5-3-3,9-4-5,-4-2-5,0-2-5,-4-5-7,8 2-5,-1-4-4,1 1-3,-4-10-2</inkml:trace>
  <inkml:trace contextRef="#ctx0" brushRef="#br0" timeOffset="97694.5878">3480 8553 408,'4'0'44,"4"0"-9,4-2-7,5-4-5,-5 0-7,0-1-4,9 1-3,-5-4-3,1 4-3,-1 1-1,-4-1-3,5-1-4,-5 1-4,0 6-2,0-6-9,-3-2-4,-1 8-7,-4-5-6,4 3-10,4 2-9</inkml:trace>
  <inkml:trace contextRef="#ctx0" brushRef="#br0" timeOffset="97897.5994">3541 8764 305,'0'0'53,"0"3"-5,0 4-5,4-4-7,9-1-7,-5 1-6,4-3-6,-4 0-5,5 0-2,-1 0-3,0 0-2,0 0-3,5-3-2,-9 1-3,8-4-4,-3-1-4,-1-2-1,0 2-5,1 1-8,-1-2-5,0-1-1,0 2-7,1 1-9</inkml:trace>
  <inkml:trace contextRef="#ctx0" brushRef="#br0" timeOffset="98959.6601">4295 8682 290,'0'0'37,"0"0"-6,4 3 0,-4 0 0,4-3 2,0 3-5,0-3-3,-4 0-4,4 0-6,4 0-1,-4 0-2,5-3-3,3 3-2,0-3-2,-4-4 0,9 0-1,-9-3-1,4 0-2,-8 1 2,4 3-1,1-2-2,-5-2 0,-4-3-1,4 4 0,-4-2-1,4-2 0,-4 0 0,0 5 2,-8 2-1,8 0-1,-13 2 2,5-2-1,-4 6 1,0 0 0,-5 3 0,5 4 0,0 5 0,-5 3 1,5 0 2,0 3 1,0 1 1,-1 5 1,5 1 1,0-1-2,0 0 2,-1 3 0,5 2 0,4-5 0,0 1-1,0-4 2,0-2-3,9 1 0,-5-1-1,12-4-2,-4-3 1,1 0-2,7-3 1,-4-6-3,5-3-5,3 0-3,-3-3-5,-1-3-3,-3-9-3,3 3-9,-3-3-6,-1 0-9,-4-1-6,1-2-7</inkml:trace>
  <inkml:trace contextRef="#ctx0" brushRef="#br0" timeOffset="99296.6794">4438 8062 264,'0'-4'37,"0"4"-6,0 0-1,0 0-3,0 0-5,4 4 1,-4-4-3,8 0-4,0 0-2,-4 0-3,5 0 1,-1 0-5,0 0 0,0 0-3,4-4-1,-3 1 1,-1 0-1,4 0-4,-4-3-5,5-1-9,-9 4-5,4 0-4,-4 1-3,0-1-4,0 0 0,0-3-5,9-1-10</inkml:trace>
  <inkml:trace contextRef="#ctx0" brushRef="#br0" timeOffset="99593.6964">4835 7688 249,'0'-3'24,"0"0"0,0 3-5,0-3 1,0 3 0,0 3-4,0 0 0,0 6-3,0 4 0,0-5-1,0 2-5,0 2-1,0-1-1,4-1-1,0 0-2,-4-1 0,0 1-4,0-2-6,0-2-4,0 0-8,0 1-6,0-1-2,4-3-3,-8 21-14</inkml:trace>
  <inkml:trace contextRef="#ctx0" brushRef="#br0" timeOffset="99886.7131">4729 8025 201,'0'0'39,"4"0"2,-4 3 3,0-1-2,8-2-4,0 0-4,4 0-5,1 0-4,-1 0-7,4-2-4,-3-1-5,-1-6-3,4 2-1,1 1-1,-1-1-2,-4 3-5,5-3-3,-5 4-2,-4 0-4,0-3-3,0 2-5,5 1-2,-9 0-5,4 0-2,-4 3-1,0 0-4,0-3-3</inkml:trace>
  <inkml:trace contextRef="#ctx0" brushRef="#br0" timeOffset="100282.7358">4843 8128 208,'0'0'33,"0"0"2,0 0-3,0 0-1,0 0-1,4 4-2,-4-4-4,8 0-2,5 0-4,-5 0-1,0 0-4,0-4-2,-4 4-4,5 0-3,-5 0 0,-4 0-1,8 0-1,-8 0 0,0 0 2,0 4-3,0-4 2,0 6 0,0-3 1,0 5-2,0 2 1,0-4-1,0 4 3,0-4-1,0 0 1,-4 1-1,4 1 0,-4 1 1,4 1 0,-4-4 0,4 2-1,-4-2 1,-1 4 1,1-7-2,4 0 1,-4 4-1,4-1-1,-4-5 0,4 3-1,0 2 1,0-6-2,0 0 0,0 0-1,0 6 0,4-2-1,-4-1 2,0-3-1,0 0-1,8 0-3,-3 0-1,-1 0-1,4-3 0,0-1-5,0-2 1,-4 0-4,0 1-5,0-5-7,5 1-10,-1 2-8,-4-5-3</inkml:trace>
  <inkml:trace contextRef="#ctx0" brushRef="#br0" timeOffset="100614.7548">5105 7957 306,'0'-7'44,"0"7"-5,0 0-4,0 0 0,0 0-7,0 0-2,8 0-7,-8 7-2,4-7-4,5 3 0,3 10-5,0-1-1,-4-1 2,5-1-2,-5 3-1,4-2-2,0 2-1,-3-1 1,7-5-3,-4 1 1,1 1-1,-5 1 0,4-1 0,0 1-2,-3-7-5,-1 2-3,-4 1-1,4 0-3,-4-2-8,0-1-5,-4 0-6,4 0-5,-4-3-5,0 0-2,0 11-8</inkml:trace>
  <inkml:trace contextRef="#ctx0" brushRef="#br0" timeOffset="100844.7679">5318 7917 318,'0'0'39,"0"0"-4,0 0 2,0 6-3,-4 10-6,4-5-7,-12 5-5,-5 0-5,5 2-2,0 4-2,-1-1-2,5 1-1,-4-5-2,4 6 0,0-6-5,-1 2-9,1-5-13,0 2-12,0-3-12,-13 27-16</inkml:trace>
  <inkml:trace contextRef="#ctx0" brushRef="#br0" timeOffset="101775.8212">5768 7853 171,'0'-3'21,"0"0"4,0 3-2,0 0-5,0 0-3,0 0-1,0 0-6,0 3 2,0-3-1,0 3 4,0-3 0,0 0 4,0 0-1,0 0 1,-4 7-1,4-7 0,0 8 0,-4-2 1,-4-3-2,4 7 1,-4-4 0,4 7-5,-5 1 1,-3 2-2,4-2-2,0 2 2,-4 3-2,-1 2 0,5 1 1,-8 2-2,3 0 0,1 5 1,4 1 0,-4 0-2,3 0 2,-3 5 1,4 2 1,-4-1 1,4 10-2,-1-1 1,5 1-3,0 3 0,-4 4 0,4-6-1,0 3 0,4-4-1,0-3 0,0 0 2,8-4-3,0-2 1,0-4 0,1 1-1,3-7-1,-4 1 0,8-7-1,-3 8 1,-1-2-2,-4-10 0,4 2 0,1-6-1,-1 1 0,0-1-3,-4 3-2,1-8-3,-1 1-4,0-5-3,0-1-5,0-3-3,1 0-7,-1-3-7,4-4-14,-4 1-12</inkml:trace>
  <inkml:trace contextRef="#ctx0" brushRef="#br0" timeOffset="102294.8509">6256 8235 267,'0'-3'31,"0"1"-7,0-1-5,0 0 1,-4-4-2,4 1-1,0 0-2,-5 3 1,1-4-1,0 6-1,4-6-2,-8 4 2,4-3-2,4 3 0,-4 3-2,0 0 1,-4 0-5,-5 0 1,9 3 0,-12-3 1,8 6-2,-5 4 1,1 1 1,0-2 0,0 1 0,-1 4 0,1 2 0,0 5-1,-1 1 1,-3 5 1,4 2 0,4 4 0,-5 4 1,9-4 0,-4 7-1,4-1-1,0 1 0,4-3-1,0-4 0,0 0-2,0-6-1,8 2 1,0-8-1,0-2 0,5-5-1,-1 2-1,0-3 1,5-5 0,-5-2-2,0-3-1,9-3 0,-5 0 1,0-3-2,5 0-3,-9 0-3,0-2-6,-3 2-3,3-4-2,-4 1-4,0 0-4,-4-1-9,0 1-8,1 0-11,3 1-11</inkml:trace>
  <inkml:trace contextRef="#ctx0" brushRef="#br0" timeOffset="102521.8639">6563 8777 375,'0'0'55,"0"0"-14,0 2-6,0 1-9,-4 6-7,4 10-6,0-4-1,0 4-3,0-2-3,0-1-2,-5 3-5,5-4-2,-4-3-2,4 1-1,0-2-5,0-1-6,0-1-6,0-6-9,0 1-8,0-1-8,0 3-10</inkml:trace>
  <inkml:trace contextRef="#ctx0" brushRef="#br0" timeOffset="103621.9268">6968 8349 340,'0'0'35,"4"0"-5,0 0-5,-4 0-4,0 0-5,0-3-2,0 0-6,0 0 0,-4-4-3,4 1-2,-4 0 0,0 3-1,-4-4-1,0 4 2,3 3 2,-7 0 4,4 0-2,0 0-1,0 3 1,-5 10-1,1 3 0,0 0-4,-1 1 2,1 7-4,4 6 2,0-1-1,0-2 1,8 0-1,-9 5-1,1-5 0,8 0 0,0-2-1,0-4 1,4 1 0,0-8 0,5 2 0,3-8 0,0 2 0,9-4 1,-5-3-1,9-3 0,-9 0 3,9-3-2,-5-6 2,5-2 0,-1-5-2,5-2 1,-5-1 1,5-5-1,0 2 0,-5-5 0,1 6 0,-1-1 1,-7 3-2,-5 1-1,0 3 1,-8 0 0,0 3-1,-4 5 0,0-2 2,0 2-1,-8 3 0,4 4-2,-8 0 1,0-4-2,3 4 2,-3 0 1,-4 4 0,8 3-1,-5 3 0,1 3 0,4-4-2,0 2 3,-5 5-1,1-3 0,0-2-1,8 5 1,-4-3-1,3-4-1,5-1-3,0 2 0,0 2-2,0-7 0,0 5-2,0-1 1,5-2 0,-1-4 1,-4-3 3,0 0 1,8 0 0,-4 3 1,-4-3 0,8 0 1,-4-3 0,0 3 1,4-3-1,-3-7 1,3-3 0,4 2 0,0 2 1,1-4-2,-5 5 1,8-5-3,-4 4 3,1-1 0,-1-1-1,0 2 0,5-4 2,-5 2 4,4 1 0,1-2 0,-5-1 1,0 2 1,1 1-2,-1-6 1,0 5 1,4 2 1,-3-7 0,-1 5 0,4-2 0,-3 0-2,-1 0-2,-4 5 0,9-1 0,-9-1-2,0 4-2,0 0 3,0 2-3,-4 3 0,5-2 2,-5 0-1,0 3-1,0 0 1,-4 0 0,0 0-1,4 0-1,0 3 2,-4 0-1,0 11 0,0 2 0,0-2 0,-8 5 1,8-3-1,-8 2 1,4 4 0,-9-4-2,5 1 2,-4-5 0,4 2-2,-5 0 2,5-8-2,0 1 0,0-2 2,-4-4 0,3 6 1,-3-7 3,0 7 2,4-2 2,-5-4 1,5 0 0,-4 0 1,4 1 0,-1-1-1,-3 0-1,8-3 0,-4 6-2,4-4-1,4 1-1,-4-3-1,4 3-2,0-3 0,0 3-1,4-3 1,0 0-2,8-3-2,5 0-4,-1-2-5,0-4-3,5-4-5,3-3-4,-3 5-5,-1-2-8,5-4-11,-9 1-9,9-6-8</inkml:trace>
  <inkml:trace contextRef="#ctx0" brushRef="#br0" timeOffset="104035.9505">7754 8022 423,'4'-3'49,"0"3"-13,0 0-10,-4 0-4,13 0-3,-5 0-5,0 0-1,0 0-4,4 3-3,1-3-1,-1 3-1,0 5-1,1 2-1,-5-4 1,4 0 1,-4 7 0,-4-2 1,0 2-1,0 3-2,-4-2 0,0 2-1,0 1 0,0 3 1,0-1-1,0-2 0,0 2 0,0 2-2,-4 6 3,-4-5 1,-4-1-1,4 1 3,0 2 0,-1 0 0,-3 1 1,8-4 0,-8 7-1,4-4 0,-1 0 1,1 2-2,4-9 1,-8 2-2,8-8-1,0 5 0,-1 0 1,1-3-2,4-8 1,0 4-2,4 1 0,1-4 2,-1 0-1,8-1-1,0-2 0,1-3 0,-1 0 0,4-3-4,1 2-4,-1-6-4,4-2-4,-7-1-4,7 1-6,-8-3-6,5 3-9,-1-7-11,-8 3-10</inkml:trace>
  <inkml:trace contextRef="#ctx0" brushRef="#br0" timeOffset="104287.9649">8168 8361 356,'0'-5'52,"0"5"-6,0 0-5,0 1-5,0-1-6,12 0-4,-4 10-3,8 6-4,-3-2-3,-5 2-5,4-2 1,4 9-5,1-8-1,3 0 0,-3 4-3,-1-5-1,0 5-1,1 0 0,-1-1 0,-4-1-3,1-1-6,-1-3-2,-4 0-5,0-2-3,1-5-3,-5 0-7,4 1-6,-4-1-9,-4-3-6,4-3-5</inkml:trace>
  <inkml:trace contextRef="#ctx0" brushRef="#br0" timeOffset="104511.9777">8352 8306 410,'0'0'46,"0"2"-9,-4 4-5,-5 4-8,-7 15-6,4 2-5,-5 0-3,1 0-1,4-1-4,-5 1-1,9 0-3,0-2-1,0-1-4,0-2-5,-1-4-2,5-2-6,0 0-3,0-8-8,4-2-9,0-3-9,-12 10-14</inkml:trace>
  <inkml:trace contextRef="#ctx0" brushRef="#br0" timeOffset="105096.0111">8880 8241 252,'0'-3'39,"0"0"-1,0 0 0,0-2 2,0 5 0,4-3-7,-4 3-6,8 0-6,0 0-3,-4 0-2,-4 3-1,9 5-2,-5 8-1,-4 0-3,0 4-2,0 7-2,4 2-1,-4 1-2,0 0 0,0 4-2,0 1-6,0-5-5,-4 0-3,4-3-7,0-1-6,0-6-8,-4-1-4,-5-4-5,5 1-4</inkml:trace>
  <inkml:trace contextRef="#ctx0" brushRef="#br0" timeOffset="105315.0236">8802 8419 342,'-4'0'58,"4"0"-10,0 0-10,4 7-7,-4-6-6,4 9-4,8-1-7,1-2-3,-1-7-3,4-3-1,5 3-3,-1-4-3,-3 1-2,-1-3-4,0 3-3,1-4-6,-1 7-6,1-1-6,-5-2-6,0 3-7,-4-4-3,9 4-5,20-3-4</inkml:trace>
  <inkml:trace contextRef="#ctx0" brushRef="#br0" timeOffset="105693.0453">9568 8159 235,'4'-4'23,"-4"1"0,0 0 2,0-2 3,-8-1-4,3 0-1,5 2 1,-12-2-1,4-3-1,0 4-2,-4-5 1,-1 1-2,5 2-5,-4 4 1,-1 0-3,-3 1-2,4 2-1,-5 0 0,1 0-1,0 2 0,3 4 0,1 7 1,-4 3 0,-1-2-1,1 8 1,4-4 0,-5 6-1,5 1 0,0 9-1,8-1 0,-4 4-1,-1 12 2,5-3-2,4 3-1,0-3-1,0-1 1,4-5-3,5-2 0,7-5 0,0-6-1,5-3 0,-1-5 0,1-8-1,3-4 1,-3-4-1,3-3 0,1 0-3,-5-3-4,1-4-6,-5-4-5,1-2-2,3 1-3,-8 2-6,1 2-4,-5-1-9,0-1-4,0 2-8</inkml:trace>
  <inkml:trace contextRef="#ctx0" brushRef="#br0" timeOffset="106098.0684">9789 8698 336,'0'0'40,"0"0"-2,8 0-4,-4-4-4,4 4-4,0 0-7,1 0-2,-1 0-1,0 0-5,0 0-2,4 4-2,-3-4 0,3 1 1,-4-1-1,0 3-2,5 0-2,-9 1 2,0 2-2,0-3 0,0 4-1,-4 2 0,0-1-1,-4 2 2,4 2-1,-4-2 2,-4 4-1,-1-1 2,1 3-1,0-5-2,4 5 0,0-3 2,-4-2 2,4 1-2,-1-2 0,5 4-2,-4-4-1,4-1 0,0 1 0,0 1 1,0-5-2,0-3 0,0 7-1,0-7-1,4 0-2,5-3 0,-1 0-3,4 0 0,0-3-6,5-3-2,-5-1-3,4-5-7,1 1-6,-1-5-10,5 1-8,28-37-13</inkml:trace>
  <inkml:trace contextRef="#ctx0" brushRef="#br0" timeOffset="107044.1225">10292 8718 399,'4'0'37,"0"-3"-5,5-3-5,-1-1-5,4-1-3,0-1-6,-3-4-2,3 2-3,4-2 1,-3 1-2,-1 0-1,4-3 0,-4-1 0,1 1-1,-1-1-1,4 2 0,-3-2 0,-5 3 1,4-1-1,0 1-1,1 4 0,-5 3-3,4-4 2,-4-1-2,1 5 0,-9-1 1,4 7-1,4 0 0,-8-9 1,4 9-1,0 3 0,-4-3 1,0 0-2,0 6 2,0 4-1,0 4 0,0 5 0,-4 0-1,0-1-1,-4 1 0,4-5 0,-5 5 0,5-5 0,-4-1 1,0 0 0,-4 0 0,3-2 0,1-5 1,0 0 0,0 1 0,0 2 0,-5-4 0,5-2 0,0 0 0,0 1 2,-4 2 0,7-3 2,-3 0 0,-4 1-1,8-3-1,0-1 0,0 0 1,0 0-2,4 0-1,0 0 1,0 0-1,0 0 2,4 0 1,0 0-2,12 0 0,-4-1 0,5-3-1,3-2 2,-3 0 0,7-4-1,1 2 0,-5-1 0,5-1 0,-5 1 1,9-3-2,-9 3 1,-3-7 0,3 3-1,-3-1 0,3-2 0,1 2 0,-9-2 1,4 3-1,-3-1 0,-1-2 0,0 0 0,-4 5-1,-4 5 2,1 2-2,-5 1 2,0 3-2,0 3 1,0 1 0,0-1 0,-5 11 0,1 2 0,0 3-2,0-5 2,-4 5 1,8-1-2,-4-5 0,4-1 0,0-1 0,0-4 1,0-4-2,4-3 2,0 3-1,8-3 1,1 0 0,-1-3 0,0-3 0,0-2 0,1-5 2,-1 0 0,0 5 2,-4-1-2,1-1 0,3-3 0,-4 4-2,4 4 1,-7-1-1,3 3 0,-8-1 1,4 4-1,0 0 1,0 0-1,-4 0 0,4 0-1,0 4 1,-4-1 0,4 0-2,0 5 1,-4 1-1,0-2-2,4-1-1,-4 1 1,0-1 1,0 0 0,5-4 0,-1 1 1,-4 0 1,0-3 0,4 0 0,0 0 0,0-3 0,4 0 1,0 1-2,-4-4 2,5 0 0,3-1 0,-4 4 3,-4 0 1,4-4 0,1 4 1,-5 3-2,4 0-1,0 0 1,-4 0-2,4 0-3,-4 3-2,5-3-3,-1 4-2,0-4-3,-4 0-4,4 0-5,-4-4-8,5 1-8,-5 0-8,-4-8-7,4-19-9</inkml:trace>
  <inkml:trace contextRef="#ctx0" brushRef="#br0" timeOffset="107190.1309">10812 8168 424,'0'-3'43,"0"0"-11,0-4-14,0 4-13,4-2-18,0 2-21,1 0-13</inkml:trace>
  <inkml:trace contextRef="#ctx0" brushRef="#br0" timeOffset="107633.1562">11304 8025 468,'4'0'41,"0"-3"-11,4 3-6,0-3-6,0 3-4,5 0-3,-5 0-4,4 0 1,0 0-3,5 0 1,-5 0-1,8 3-1,-7 0 1,-1 0-1,0 2 0,1 5 0,-5-1 1,0 7-1,-4-5-2,-4 2 1,4 3-1,-4 1 0,0-1-2,0 5 2,0 4 0,0-4-1,-4 1 2,0-4 1,0 1-1,-8-2 1,3 7 0,1-2 1,4 1-3,-12-3 3,8 1-1,-1-2 1,5-2-1,-4 3 0,4-3-1,-4-1 1,4 0-2,0-2-1,-1 2 0,5-6 0,-4-4-1,4 5 0,0-1 2,4-4-2,1 0 1,3-3-2,4 1 2,-4-3-2,9-1 1,-1 0-1,0 0-2,5 0-4,-1-1-4,-3 1-5,-1-7-1,0 1-8,1 0-2,-5-1-9,0-1-9,1 2-14,-1-4-2</inkml:trace>
  <inkml:trace contextRef="#ctx0" brushRef="#br0" timeOffset="107952.1745">11823 8195 431,'0'-1'51,"0"-4"-13,5 5-6,-5 0-6,8 5-2,-4-1-2,4 6-3,4-4-3,1 7-2,-5-2-2,8-1 1,-4-1 0,1 9-2,-1-6-1,0 1-3,5 1-1,-5 2-1,8 0-2,-7-9 0,-1 1-1,0 7-1,1-2-1,-1-5-1,0-2-5,-4 7-3,5-10-2,-5 4-3,0-3-3,-8 3-3,4-1-1,0-6-5,-4 0-3,0 3-8,-4-3-4,4 0-8,0 0-6,-4-9-5</inkml:trace>
  <inkml:trace contextRef="#ctx0" brushRef="#br0" timeOffset="108177.1873">12036 8184 392,'0'0'42,"0"0"-6,-4 0-4,0 3-6,0-1-6,0 11-3,-4 2-4,0 0-4,-1 1-3,1 6 1,-4-1-4,0 2 0,-1 6-2,-3-8 0,0 6-3,-1 1-5,5-7-3,0 1-9,-5-4-5,5 1-3,0-2-4,-5-1-5,9-3-6,0-7-5</inkml:trace>
  <inkml:trace contextRef="#ctx0" brushRef="#br0" timeOffset="108588.2108">12237 7480 422,'0'0'42,"0"0"-4,4 3-7,0 10-4,4 11-3,5-2-2,7 8-2,1 3-1,3 7 0,1 0-1,-5 0-1,5 6 1,-1 0 0,1 3 0,-5 0 1,-3-1-1,-5 1-1,0 4-2,1-2 1,-5 1-2,-4 4-2,-4 1-3,0 5-1,0-2-2,0-4-1,-4 1-2,0-4 0,-9-4-2,5-3 1,-4-5-4,4-1-3,-5-6-6,-3-3-6,0-4-8,-5-3-6,5 2-10,-9-6-9,5 3-17,-1-6-20,-52 55 3</inkml:trace>
  <inkml:trace contextRef="#ctx0" brushRef="#br0" timeOffset="122317.9961">4647 10192 465,'0'0'36,"4"0"-10,-4 3-9,0 0-1,4 4-4,0 2-1,0 2-4,4 2-2,0-3-2,5 2-1,3-1 0,0-1 0,1 3 0,-1-5-1,1 4 0,-1-2-5,-4 1-6,1 0-5,-5-3-7,-4 2-5,4 2-5,-8-1-4,0-1-5,0 6-1,-12 24-8</inkml:trace>
  <inkml:trace contextRef="#ctx0" brushRef="#br0" timeOffset="122599.0122">4941 10179 273,'0'-1'37,"0"1"0,0 0-3,-4 4 0,4 12 2,-8 0-6,0-2-3,4 6-7,-4-5-4,-5 6-3,5 0-2,-4 4 1,4-1-2,-5 1-1,1 6-3,-4 2 0,-1 0-4,1-6 2,-4 5-2,3-2 1,1 7-6,4-10-4,-1 5-4,-3-2-6,4-6-5,3-5-6,1-5-5,4-4-7,-4-1-5,0 12-9</inkml:trace>
  <inkml:trace contextRef="#ctx0" brushRef="#br0" timeOffset="123006.0355">5351 9737 246,'0'-6'23,"0"0"-3,0 6-7,0-4-2,0 4 1,0-3-5,0 0 0,0 3-1,0 0-1,0 0 1,-4 0 0,4 0 1,-8 0 1,-5 3 5,9 4 0,-4 2 3,0 2 1,4 2 0,-9 3-2,5-2 0,0 2-1,-4 0 0,4 1-2,-5 4-1,5 1-1,-4 9 1,0 2-1,-5 2 1,5 1-2,0 4 0,-1 3-1,5-2-1,0 2 0,0 0-1,-5-3-4,9-3 2,0-1-2,4-4 1,0-2-2,0-3-1,0 2 1,0-2-2,0-3-4,4-2-5,0-1 0,5-2-6,-1-5-8,4 2-5,-4-3-10,1-5-11,-1-2-6</inkml:trace>
  <inkml:trace contextRef="#ctx0" brushRef="#br0" timeOffset="123448.0608">5637 10221 363,'0'-5'41,"0"0"-12,5-5-5,-5 4-6,0-3-4,-5 1-1,5-2-5,0-3-2,0 1 1,0 4 0,0-5-1,0 3 0,0-1 0,0 2 0,0-4-2,0 7 0,-4-4-2,-4 7 0,4 0-1,0 1 0,0-1 0,-4 3-1,-1 0 0,1 0 0,4 0 1,-4 3 0,0 2-1,-4 1 1,3 7-2,1 0 2,0 1 2,0 5-1,0-1 0,-1 7 1,5-4-2,0 4 0,-4-1 0,4-2 1,0 2-2,4-3-1,0 1 2,0-3-1,0-5 0,0 2 0,4-5 0,4-4 0,0-1 0,9-6 2,-9 0-2,4-3-1,0-3 1,1-6 0,3-3 0,-4-1-4,1-2-3,-1-1-5,-4-2-4,0-1-6,-4 2-6,5 0-5,-5 3-4,4 1-4,0-30-12</inkml:trace>
  <inkml:trace contextRef="#ctx0" brushRef="#br0" timeOffset="123842.0833">5830 9758 388,'0'0'32,"4"0"4,0 0-2,4 6-5,0 4-6,1 4-2,3 2-1,-4 5-4,4 1-2,-3-1-1,-1 7-1,0 9-1,0-1 0,0 4-2,-4-3 0,0 2-3,1 1 1,-5 0-4,0 0 1,0-4 1,0 1-2,0-4 1,0-3-2,-5 2-1,1-2 0,-8-3 1,4 4-2,-4-6 1,-1-1-1,1 1-4,-4-7-5,3 4-4,1 2-6,0-5-2,-5-2-6,5-1-6,4-1-6,0-3-6,4-5-6,-4-4-4</inkml:trace>
  <inkml:trace contextRef="#ctx0" brushRef="#br0" timeOffset="124089.0974">6325 10214 396,'0'0'32,"8"0"-8,1 0-8,-9-3-3,4 3-4,4 0-3,-8 0 1,8-3-4,4-4-3,1 4-4,-5-3-8,4 0-7,-4 2-1,0 0-4,1-3-4,-1 1-4,-4 3-6</inkml:trace>
  <inkml:trace contextRef="#ctx0" brushRef="#br0" timeOffset="124275.1081">6280 10367 382,'0'0'45,"0"0"-7,4 3-7,-4-3-2,8 0-3,-3 0-9,7 0-4,0 0-3,0-3-1,1 3-3,3-3-6,5-1-6,-5-2-11,0 0-11,1-1-14,-9-1-10,33-14-12</inkml:trace>
  <inkml:trace contextRef="#ctx0" brushRef="#br0" timeOffset="124725.1338">6739 10321 330,'4'0'36,"-4"0"-10,4 0-8,-4 0-5,4 0-2,-4 0-3,8 0-2,-4 0-2,4 0 0,1 0-2,-1 0 1,0-4-1,0-5 0,4-1-1,5 2 0,-9-4 0,4-1-1,-3 2 0,-1-2 0,0 0 0,0-1 0,-4-2 0,4 4 4,-4-3 5,-4 3 3,5-1 5,-5 5-4,0-2 1,-5 1 0,5-1 0,-8 7-2,0 0 0,4 3-1,-4 0-3,-4 0 2,7 3 1,-7 0-4,4 10 3,0 3-3,-5-2 1,1 5 1,0 2-3,4 1-1,-5 2 1,5-2-2,-4-1-2,4 3 0,4 1 0,-4-4-1,8 1-1,-5-1 1,5 1-2,0-4 1,0-3-2,0 0 0,0-3-3,5-2-4,7-4 0,-4-4-2,4 3 1,5-5-1,-5 0 1,4-5-7,1 0-6,-1-1-7,5-7-11,-5-1-6,4-2-3,38-24-8</inkml:trace>
  <inkml:trace contextRef="#ctx0" brushRef="#br0" timeOffset="125176.1596">7283 9871 322,'0'0'30,"0"0"-2,4 0-4,-4-7-5,0 7-4,0-11-1,0 2-2,4 2-1,-4-2-1,4 1 1,1-2 3,-5 4-2,0-4 0,0 1-3,0-2 0,0 4-1,0 4 0,0-3-1,-5 0 0,1-1-2,0 2 0,0 2-1,0 0-1,-4 0 0,4-3-2,0 6 0,-4-4 0,-1 4 0,1 4 0,0 2-1,0 3-1,-4 3 2,7-3-1,-7 5 0,4 2-1,-4 0 2,-1 11-1,5-8 0,0 5 0,0-5 0,8 5 0,-8-8-1,8 1 2,0-7-1,4 0 0,0-4 0,8-3 0,0-3 3,1-3 2,-1-3 2,0-7-1,1 0 0,3 2-2,-4-8 1,-4 1-1,5-4-2,-5 6 0,-4 2-6,-4 1-4,0-1-4,0 4-9,0 1-9,-4 2-14,0 4-13</inkml:trace>
  <inkml:trace contextRef="#ctx0" brushRef="#br0" timeOffset="126010.2073">7717 9532 233,'0'0'28,"4"-3"-2,-4 3-4,0 0-1,0 0-5,0-3-1,0 0-3,0 3-4,-4 0 1,4 0-3,0 0-1,0 0 2,0 0 4,-8 0 0,8 3 1,-4 6 4,-4-1 0,0 2 0,-1 3 1,1 1-4,-4-1-1,4-1-1,-1 4-1,-3-2-1,4 6-3,-4-3 3,4 5-2,-1 2 1,5 3 1,-4 3-2,-4 2 0,4 8 2,-5 3-1,5 0-2,0 3 2,0 2 0,4-2-1,4 3 1,0-3-3,0-3 1,0 0-2,0-7 1,4 1-1,0-4 0,4-2-2,4-6-1,-3-1 0,3-5 2,0 2-2,4-7 0,-3 2 1,-1-3-2,8-4-4,-7-3-4,-1-2-5,-4-3-2,0-1-3,1 3-3,-5-3-5,4 4-11,-8-4-15,8-4-9</inkml:trace>
  <inkml:trace contextRef="#ctx0" brushRef="#br0" timeOffset="126731.2486">8421 9718 192,'0'0'30,"0"-6"-6,0 3-4,0-1-5,0-2 1,0 1-3,-4-1 3,0 3-2,0 0-3,0-1 1,0 1-2,-4-3 0,4-2 2,-1 2 0,1-1 2,0 1-1,-4-1 3,0 4-1,0 0 1,-5-3-3,1 6 3,0 0-3,0 0 0,-9 0-2,9 3 1,-5 6-3,1 4 0,-4 0-1,7 1 1,-3 8 0,0-1 0,-1-2-2,5 8 2,-4 3 0,3 1-1,1 2-1,0 5 0,4 2 0,-1-3 0,5 2 0,4-5 0,0-1-1,0-3-1,0-1 0,4-5-2,5 0 2,-1-5-1,0-3 0,4-2 0,5-5-1,-5-2 0,4-1 0,1-6-2,3 0-1,5-3 1,-5 0 1,-4-4-2,9-2 0,-9-1-4,1 6-4,-5-3-3,0 4-2,-3 0-4,-5 0-2,0-1-2,-4 1-6,0 0-9,-4 0-12,4 3-6,0 0-8</inkml:trace>
  <inkml:trace contextRef="#ctx0" brushRef="#br0" timeOffset="127133.2716">8790 10165 309,'0'-3'49,"4"3"-8,-4 0-4,0 0-4,0 0-3,0 3-2,-4 0-7,4 7-2,0 4-3,0 2-3,0 1-1,-4 2-4,0-3-1,0 2-3,4 1-1,-5-5-1,1 2-5,4-2-5,0 2-4,0-3-3,0-4-6,0-4-9,0-2-6,0 4-9,0-7-6</inkml:trace>
  <inkml:trace contextRef="#ctx0" brushRef="#br0" timeOffset="127511.2932">9199 9834 404,'0'0'58,"0"0"-10,-4 0-9,4 0-9,-8 3-7,8-3-7,-4 0-4,0 0-3,0 0-6,4 0-7,0 0-2,0 0-2,0 0-5,0 0-2,0 0-2,0 0-8,4 0-8,-4 0-8,0 0-6,8 0-6</inkml:trace>
  <inkml:trace contextRef="#ctx0" brushRef="#br0" timeOffset="128406.3444">9592 9612 372,'0'-4'46,"0"1"-7,4 3-9,-4 0-5,0 0-2,0 3-5,0 1 0,0 2-2,4 8-3,-4 2 0,5-1-1,-1 4 1,0 4 0,0 0-4,-4 4 0,0 0-2,0 5-2,0 4-1,-4 1-1,4 6-1,0 0 0,-4-1 0,-5 0-2,1-1-2,4-4-2,-4-4-6,4-3-1,4-3-5,-4-1-6,0-6-4,0-1-9,4-7-9,0-3-9,0-3-3</inkml:trace>
  <inkml:trace contextRef="#ctx0" brushRef="#br0" timeOffset="128884.3717">10419 9651 320,'0'-6'53,"4"3"-3,-4 0-6,0 3-6,0-4-10,0 4-3,0 0-7,0-3-4,0 3-3,0 0-2,0 7 2,0 10-3,0 2-1,0 3-2,-4 9-1,4 2-2,0-3 1,-4 7-2,0 3-5,4-7-3,0 8-3,0-1-3,0-3-4,0-7-5,0 0-5,0-6-1,0-5-4,0-3-4,0-8-3,0-2-1,0 10-6</inkml:trace>
  <inkml:trace contextRef="#ctx0" brushRef="#br0" timeOffset="129092.3836">10243 9914 287,'0'0'45,"0"3"-1,0 0-5,0-3-3,4 0-9,-4 0-2,8 3-7,9-3-4,-1 3-3,5-3-3,-1 0-2,9 0-2,-5-6 0,5 3-5,-4 0-4,-5-4-6,1 1-12,-1 4-10,0-4-4,-3-4-5,-1 4 1,1 6 1,44-9-5</inkml:trace>
  <inkml:trace contextRef="#ctx0" brushRef="#br0" timeOffset="129537.4091">11295 9589 317,'0'-3'44,"0"0"-7,0-2-7,0-4-8,0-1-7,0 1-2,0 1-4,0-2-3,0-3-1,-4 1 0,0 2-2,0-1 0,-4 5 0,0-1 2,4 4-1,-9 0 0,1 3 0,8 0 2,-8 0-2,3 3 1,-7 7 2,4 2-4,-5 3 3,1 4 0,-4-2 0,-1 6 2,1 4 0,-5 1 0,0 2 0,5 1 0,-5 5 1,5 1-1,0-1 1,3 4 0,5 3-3,0 0 1,3 0-1,1-7-1,8-5 0,0-3-1,4-4-2,4 0 0,9-5 1,-1-6-2,5-5 0,-1-5 1,9-3-2,-5 0 0,5-7 1,-4-1-1,3-4 0,-3-1-4,-5 2-3,1-2-2,-5 0-4,1 4-3,-5-2-3,-4 4-5,4-2-9,-4 3-7,1-1-11,-1 2-5</inkml:trace>
  <inkml:trace contextRef="#ctx0" brushRef="#br0" timeOffset="129990.435">11590 10089 361,'4'0'31,"0"0"-9,0-7-7,5 4-5,-1 0 1,0 3-5,-4 0 0,8 0-3,-3 0 1,3 3-1,-4 3 0,4 1-1,-4-1 0,1-1 0,-5-2-2,0 0 4,0 4 1,0-1 3,-4 0 1,0 1 0,-4 1 2,0 1-1,-4 4 0,-9 0 0,5-2-1,4 1 1,-4 1-1,-1-2 1,5 2-1,0 0-1,-4-1-1,3 0-1,5 0-1,-4-2-2,8-2-1,-4 1 1,4-2-2,0-1 0,0 0 1,0-1-1,4 3 1,0-6-2,4 1-1,1 0 1,7-3 0,-4 0-1,5-3-2,-1 0-1,0 1-1,1-3-3,3-3-6,-3-1-5,-5-1-10,0 1-7,-4 1-9,5-2-8</inkml:trace>
  <inkml:trace contextRef="#ctx0" brushRef="#br0" timeOffset="130220.4481">11975 9864 411,'0'-3'52,"4"0"-13,-4 1-13,0 2-8,0-3-8,0 0-9,0 3-7,0 0-5,4 0-5,-4 0-4,0 0-7,0 3-1,4-3-1,-4 0-1,4 0-2,0 0 1,0 8-6</inkml:trace>
  <inkml:trace contextRef="#ctx0" brushRef="#br0" timeOffset="130740.4779">12483 9774 295,'4'-7'37,"0"-2"-3,0 3-6,4-4-6,0 5-3,-4-4-2,0-1-3,1 1-1,-1-1 0,4-1 1,-8-2-4,8 4 2,-8-2-2,0-2-1,0 0 1,0-1-2,0-2 0,0 6 2,0-1-1,0 2-1,0-1 0,-4 4-4,0-1 0,0 4-1,0 2 0,0 1-2,-5 0 0,-3 0 0,4 1 0,-4 6 0,-1-1-1,-3 7 0,0 1 1,-1 2-2,5 3 1,-9 5 0,1-3 0,-1 7 0,1-1 0,8 0 0,-1 2 0,-3 4 0,8-6 0,4-3 0,4 8 0,0-11 1,4-2-2,4-2 1,8-4 1,5-10 0,3-3 3,-3 0-2,-1-6 2,5-1 2,4-1 1,-9-11 0,1 0 1,-1 2 1,1-12 3,-5 5-2,0 4 1,-3-9-2,-5 5 0,-8 0-2,4-1-2,-4 1-1,-4 2-1,4 1-1,-8-1-5,-1 4-3,1-1-2,0 8-4,4 2-4,-4 2-4,4 1-6,4 6-8,-4 0-13,4 0-6,0 0-9,-9 19-4</inkml:trace>
  <inkml:trace contextRef="#ctx0" brushRef="#br0" timeOffset="131148.5012">12724 9138 409,'0'0'38,"4"0"-5,0 0-3,-4 11-8,9 5 2,3 11-4,-4 3-3,4-1-2,1 1-4,-5 3-1,4 1 1,4 1 1,1 1-2,-9-2 0,4 2-1,5 1 3,-9-4-4,4 4 1,-8-7-1,4 7 2,-4-1-2,-4 2-2,0-8 1,-4 1-3,4 5 1,-8 1-2,-4-1-2,8-1 1,-4 2 0,-5-4-2,1-3 2,0 1-2,-1-3-5,1-4-3,-4 0-5,4-2-3,-1-4-2,1 1-9,-4-5-5,3 2-13,5-3-15,0-4-12</inkml:trace>
  <inkml:trace contextRef="#ctx0" brushRef="#br0" timeOffset="131951.5472">13584 9500 289,'0'0'50,"0"0"-1,0 0-6,0-3-7,0 3-6,0 0-5,4-1-6,8 1-2,1-4-7,-1-2-1,0 0-3,0-1-1,1 1-2,3 0 0,-4 4-3,1-8-4,-1 4-3,-4 0-1,8-1-3,-7-2 0,-1 4-4,0 2-5,0 0-4,-4 0-6,4-1-5,-3 1-3,-1 3-1,-4 3 4,0 24-6</inkml:trace>
  <inkml:trace contextRef="#ctx0" brushRef="#br0" timeOffset="132136.5577">13613 9661 187,'0'0'33,"-5"2"2,5 4 0,0 0-2,0-3-2,0 4 1,0-1 0,9-3-3,3 0-6,-4-3-3,4 0-4,1 0-5,3-3-1,0 0-6,1 0 1,-5 0-1,4-7-2,-3 4-2,-1 6-6,0-3-6,-4-2-6,1-1-9,-1-1-7,0 4-5,0-3-4,9 2-4</inkml:trace>
  <inkml:trace contextRef="#ctx0" brushRef="#br0" timeOffset="132377.5715">14087 9580 346,'5'0'36,"3"0"-3,-4-2-3,0 2 0,4-3-8,4 0-6,-3 0-4,3 3-3,0-3-3,4 3-1,-3-4-1,-1 1-2,0 0-1,1 0 1,-1-4 0,0 4-2,0-1-4,5-6-6,-5 4-4,0-1-11,1-2-6,-5 2-2,4 3-5,0 0 1,17-11-9</inkml:trace>
  <inkml:trace contextRef="#ctx0" brushRef="#br0" timeOffset="132660.5877">14661 9049 360,'0'-6'45,"0"6"-5,-5-4-6,5 4-5,0 0-2,0 0-1,5 7-1,-5-1-3,4 18-4,-4 9-5,0 1 0,-4 9-4,-1 3 0,5 0-3,0 6 1,0 1-2,-4 1-2,0 1 0,0-4-2,4 2 0,-8-7-3,8 0-3,0-3-1,0 0-1,-4-3-2,0-10-3,0 0-3,4 0-1,0 2-12,-4-5-6,4-3-11,-4-5-13</inkml:trace>
  <inkml:trace contextRef="#ctx0" brushRef="#br0" timeOffset="134728.706">15565 9562 220,'0'0'29,"0"-3"-4,0 3 1,0-3 0,0 3-2,0 0-2,0 0-3,0 0-3,4 0 1,-4 0 6,0 0 1,5 0 2,7-3-4,4 3-2,-4-3-5,1 3-3,3-7 0,-4 6-2,9-6-2,-1 4-1,-3 0-1,7-3-2,1-1 1,4-2-1,-1-1-2,1 2 2,8-4-2,4-1 1,8-2 0,4 0 1,-4-3 1,0-1-2,0 2 1,0 1-2,1-3 0,-9 4 1,-1 3-2,1 2-1,-4 2 1,-4-1 1,0 2-1,-5 1 0,5 3-2,-4-1 2,-5-2 0,-3 4-2,3-4 2,-3 3-1,-5 0-1,-3 0 0,-1 3 1,0-4 1,-4 4-2,-4 0 2,-4 0 0,5 0-1,-5 0 2,-5 0-2,5 0 0,-8 7 1,-8 7 0,4 2-2,-13 3 0,0 2 2,5-1 0,4 3-1,-1-3-1,1 3 2,-5-3-1,5 2-1,4-4 2,4 1-2,-1-5 2,5-1-1,0-3-1,0-4 2,4-3-2,0 0 0,0 1 1,0-1 1,0-3 0,8 0-1,0 0 0,5 0-1,3-3 0,0-10 2,1 0 0,-1 0-1,5-1 0,-5-2 0,5 2 0,-1-5 0,-4 1 0,5-7 0,-5 4-1,-3-1 2,-1-2 1,0-1-1,-4 7 2,0-3 2,-3 2-2,-5-6 0,0 4 0,-5 4 0,-3 1-1,-4 0 1,0 6 0,-5-4-1,-3 5-1,-1 5 0,1 4 0,4 0-1,-1 0 0,5 4 2,0-1-1,-5 0-1,5-3 0,0 6-4,3-6-2,1 4-2,4-4-5,-4 0-1,8 0-3,0 0-2,0 0-6,4 0-8,4-10-9,9 4-10,-1-1-10</inkml:trace>
  <inkml:trace contextRef="#ctx0" brushRef="#br0" timeOffset="135356.7419">17887 8874 240,'0'-6'39,"4"-1"-2,0 3-2,-4-6 0,0 4-7,0-4-5,0 2-5,0-1-5,0-4 4,0 3 1,0 1-2,0 4-3,0-5-1,4 1 0,-4 3-1,-4-4-2,0 2-2,-4 2-1,-1 3-3,-3-4 0,0 4-2,-5 3 3,5 0-2,0 3-1,-5 0 3,1 1-2,0 8 1,-5-1 0,9 5 1,-8-1 2,7 7-1,-7 2 1,3 4 2,1 3-1,0 5-1,3-3 0,1 7 1,0 6-1,4 0-1,-1 1 1,9-1-1,-4 1 1,4-1-1,0-6 1,4 0-2,1-4 0,7-4 0,4-8 1,5-3 2,-1-5-1,1-4-2,-1-4 0,9 2-1,-5-7-1,1-3-1,-1 0 0,1 0-3,-5 0-5,1-3-4,-1 0-3,-7-4-5,3 3-2,-4-3-4,-4 4-4,-3 3-7,3-3-11,0 3-7,-4-3-5</inkml:trace>
  <inkml:trace contextRef="#ctx0" brushRef="#br0" timeOffset="135610.7564">18341 9364 369,'4'0'34,"0"3"5,-4-3-1,0 3-5,0 10-6,0 1-5,0 5-4,-8-1-6,8 4-2,-8-1-4,4-1-1,0 2-1,0-2-2,-5-3 0,9-1-4,-4-2-1,4 2-4,0-3 0,0-5-4,0-2-1,4 4-5,-4-4-5,0 0 0,0-2-3,0-3-2,0-1-2,0 0-4,0 5-2,0-5-4</inkml:trace>
  <inkml:trace contextRef="#ctx0" brushRef="#br0" timeOffset="135876.7717">18665 8944 430,'0'0'39,"0"0"-6,4 0-8,0 0-5,0 0-4,4 0-3,4 0-5,-4 0-2,5 0 0,3 0-1,-4 0-2,1 0-1,-1-3-1,0 3 0,1 0-4,-1-5-3,4 2-3,-4-4-5,1 4-6,-5 0-8,-4 0-10,4 0-8,-4 0-6</inkml:trace>
  <inkml:trace contextRef="#ctx0" brushRef="#br0" timeOffset="136084.7836">18644 9263 310,'0'2'41,"0"1"-6,0 4-3,0-4-1,4 3-3,0-3-4,4 4-5,5-7-4,-1 0-5,0-3-3,5-1-2,3 1-2,-4 0 0,1-3-1,-1-4-4,1-1-6,-1-2-6,0 4-7,-3-7-8,3 5-6,0-2-6,1 2-5,24-21-6</inkml:trace>
  <inkml:trace contextRef="#ctx0" brushRef="#br0" timeOffset="136337.798">19193 9046 342,'4'-3'42,"4"3"-4,0 0-4,0-4-6,5 1-5,-5-3-8,4 3-1,0-1-6,1 0-1,-1-3-2,4 4-1,-3-3-2,3-4 1,-4 4-2,0-2-1,1 2-6,-1-1-5,0-6-5,-3 7-6,7-3-6,-12 1-3,8 1-6,-4 1 1,1 0-3,11-4-6</inkml:trace>
  <inkml:trace contextRef="#ctx0" brushRef="#br0" timeOffset="136635.8151">19676 8556 336,'0'0'33,"0"3"-6,0-3 5,4 3 5,0 13-4,-4-1-2,4 4-4,-4 5-4,0 1 0,0 2-6,0 3 2,0-3-1,-4 2-3,4 4-5,0-3-1,-4 4-2,4-1-3,0 4 0,-4-2 0,4-2-2,0 1 0,-4 8-1,4-2 0,0 0 0,0-7-5,4 1-2,-4-1-3,4-1-5,0-5-1,4-3-6,0-2-7,-4-5-8,0 3-13,-4-6-14,0 35-4</inkml:trace>
  <inkml:trace contextRef="#ctx0" brushRef="#br0" timeOffset="148643.5019">1326 11615 263,'0'0'34,"-4"0"-2,0 0-3,4-3-3,0-4 1,0 4-1,0 0 1,0 0-4,0 3-1,0-4-4,0 4-3,0 0 0,0 0-3,0-3 1,0 0-3,0 3-2,0 0 0,0 0-3,0 0-1,0 0 0,0 3-1,4-3 0,0 3-1,5 13 1,3 0-1,0-5 0,-4 5 0,1-8-2,3 5 1,-4 0 0,0-2 0,9 2-1,-5-4-1,-4 1 2,4-1-1,-3-1-5,-1-2 0,-4 1-1,4-1 0,-4 1-2,-4-1-1,4-1-3,-4 4-2,0 1-4,0 2-5,0 0-1,0 0-5,0-2-1,-4 1-1,4-1-2,0-1-3,0-3 1,0 15-6</inkml:trace>
  <inkml:trace contextRef="#ctx0" brushRef="#br0" timeOffset="149043.5248">1621 11632 222,'0'-3'21,"0"-2"0,0 2-4,0 3 4,4 0-3,-4-3-1,0 0-2,4 0 0,-4 3-1,0 0 1,0 0-1,0 0 0,0-4 1,0 4 0,0 0-3,0 0 2,0 0-2,0 0 1,0 0-4,0 0 1,0 7-1,0-7-1,0 6 2,0-1 0,-4 11 0,4 1 1,-4 2-3,-8 2 2,0 8-1,3-6-1,-3 4-1,4 5 1,-4-8-2,-1 3-2,-3 2 1,4-2-2,-1 0-1,1 1 0,0-4-1,0-3 0,-1 1-1,5 2 1,0-8-2,0 0-5,0-2-3,-1-1-3,1-4-4,4-4-3,0 2-5,0-4-5,4-3-7,-4 0-10,4-3-6</inkml:trace>
  <inkml:trace contextRef="#ctx0" brushRef="#br0" timeOffset="149462.5487">1900 11284 238,'0'-3'38,"0"3"-5,4 0-2,0-3-4,-4 0 0,0 3-2,0 0-4,0 0 0,0 0-1,4-4-2,-4 4-3,0 0-2,0 0-2,-4-3-2,4 3 0,4 0-3,-4 0-1,0 0 0,0 0 0,0 0-2,0 7 0,-4-4-2,0 3-1,0 7 1,-5-5 0,-3 8 0,4-2-2,0 2 2,0-3 0,3-1-2,1-4-4,-4 5-4,8-7-5,0-6-7,0 0-6,0 7-7,0-7-7,0 0-5</inkml:trace>
  <inkml:trace contextRef="#ctx0" brushRef="#br0" timeOffset="149876.5724">2297 11413 269,'0'0'39,"0"0"-5,0 0 0,0 0-1,0 0 0,0 0-4,0-3-1,4 3-4,-4-4-3,4 4-1,0 4-4,4-4-4,-4 0-2,0 0-3,9-4-1,-5 4-2,0-3 0,0 3-3,5-3 1,-1 3-2,-4-3-3,4 0-5,1 3-1,-1-3-6,-4-1-5,4-2-3,-4 1-8,1-1-6,-5 3-7,0 0-3</inkml:trace>
  <inkml:trace contextRef="#ctx0" brushRef="#br0" timeOffset="150104.5854">2268 11694 293,'0'0'33,"4"0"2,-4 0 3,0 0 0,12 2-4,-7-2-6,3 3-7,4 0-4,-4-3-5,4 0-2,5 0-5,-1 0-1,-3 0-4,3-3-5,-4 3-7,0-3-9,1 3-7,-1-2-12,-8-1-4,4 0-6</inkml:trace>
  <inkml:trace contextRef="#ctx0" brushRef="#br0" timeOffset="153861.8003">2829 11659 159,'0'0'22,"0"0"5,0 0-2,0 0 3,0 0 1,-4 0-1,4 0 4,-4 0 0,4 0 2,0 0-3,0 0-6,0 0-3,0 0-3,0 0-4,0 0-3,0 0-1,4 0-2,-4 0-2,0 0-2,8 0 1,4 0-1,1 0-2,-5-1 0,4-3-1,0 1 0,5-6-1,-9-4-1,4 5 1,0-5-1,-3 4-2,-5-1 0,4 1 0,-4 4-2,-4-5 1,4 1-1,0-4 1,-4 5-1,0 2 1,-4 0 1,0-7 0,0 10 1,0-5-1,-8 5 1,-1-4 1,1 7 0,0 0 0,-1 3 0,1 4 0,0-6 0,0 12 0,-1-3-1,1 2 1,-4-1 0,3 5 1,5-1 0,0 0 3,0 1-1,4 8 4,0-2-4,0-1 2,4 3 2,4 1-1,0-1 0,0 2-2,4-6-1,0 3 0,0-6 0,5 5-2,-5-7 0,4 1 0,0-4 0,-3-4 1,3-1-1,0-4-4,-4 0-3,1-3-3,3 0-4,-4 0-2,4-3-8,1 3-7,-5-3-7,0-9-12,4 0-8</inkml:trace>
  <inkml:trace contextRef="#ctx0" brushRef="#br0" timeOffset="154278.8242">3144 11103 222,'-4'0'30,"4"0"-1,0 0 0,0 0-4,0 0 0,0-2-4,0 2 1,0-3 2,0 3 0,0-3 3,8 0-3,0 3-4,5-3-2,-9 3-4,4-4-3,4 1-4,-8 3-1,1 0-1,3-3-3,4 3 1,-8 0-4,0 0-3,-4 0-1,8 0-4,-4 0 0,5 0-6,-9 0-2,4 0-6,-4 0-3,0 0-1,0 3-6,4-3-4,-4 3-3</inkml:trace>
  <inkml:trace contextRef="#ctx0" brushRef="#br0" timeOffset="154622.8439">3545 10774 260,'0'-7'33,"0"7"-8,0 0-2,0 0-3,0 0-1,0 4 1,0-1-2,0 11 0,0 2 3,0 0-6,0-2 0,0 5 0,0-1-4,4-2-1,1-2-4,-1 2-1,-4 0 0,4-2-4,0 2 1,-4-3-6,0-2-7,0 1-5,0-2-4,0-2 0,-4 2-2,0-1-4,4 1 0,-9-4-3,1-4-2,-20 23-9</inkml:trace>
  <inkml:trace contextRef="#ctx0" brushRef="#br0" timeOffset="155024.8669">3333 11189 261,'0'0'32,"0"3"-7,0-3 3,0 3 2,0-3 2,0 3 0,4-3-3,8 0-3,-4 0-3,4 0-5,1 0-3,3-3-3,0 0-2,1-3-1,-1-1-4,1 2 0,-1-1-2,4 0 0,-7 2-1,-1 1-1,0-3-2,0 0-3,-3 2-1,3 4 0,-4 0-1,0 0-2,1 0-2,-5-3-1,0 3-4,0 0-1,0 0 1,0 3-2,-4 1 0,0-1 3,0 0-4,0 6 0,-8 1-4,8 1 0,-8 2 3,-1 0 1,1-4 1,0-3-2,4 2 4,-8-1-4,8 2 1,-17 15-12</inkml:trace>
  <inkml:trace contextRef="#ctx0" brushRef="#br0" timeOffset="155690.905">3521 11149 149,'0'0'8,"4"0"0,-4 0 4,0 0 1,0 0 5,0 0 1,4 0 5,0 0-1,4 0 5,-4 0-1,-4 0-4,0 0 1,4 0 1,1-3 1,-1 3-4,-4-3-1,4-1-1,0 1-4,0 3-3,0 0-3,0 0 0,4 0-3,-4 0 0,5 0-2,-1 0 1,4 0-2,0-1 1,-3 1-1,3 0 0,-4-7-2,4 7 0,1-3 0,-5 0-1,8 0 0,-8 3 0,5-7-1,-1 4-2,-4 0-4,-4 3-5,4-5-2,1 2-5,-5 0-5,8 0-4,-8 0-5,0-1-4,4 1-5,-4 3-3</inkml:trace>
  <inkml:trace contextRef="#ctx0" brushRef="#br0" timeOffset="156480.9502">3590 11260 161,'0'0'20,"0"0"5,0 0-1,0 0-2,0 0-3,5 0 1,-5 0-1,0-3 2,0-3-5,0 3 4,4-1-1,4-2 0,0-7-1,0 8 1,0-4-2,1 3 0,-5-4-2,4 4-1,-4 3-6,4-1 0,-4 1-1,4 2 0,-4 1-2,-4 0-1,0 0 1,0 0-1,9 1 0,-5 6-1,-4 2-3,0 4 1,4-1-1,0-4 2,-4-1-1,0 2 0,0 1-2,0-2 1,0 8 1,0-4 0,0-4-1,-4-1 0,0-1 0,4 4-1,-8-1 2,-1 1-2,5 1 2,-4 2-2,4-7 2,0 5-1,-4-1 0,0-4-1,3 0 0,1 1 2,0-1 0,4-4 1,0 7-1,-4-9 2,0 7 0,4-7-2,-4 0-1,4 0 0,0 3 1,0-3 0,0 3 0,0 0 2,4 0 0,-4-3 0,0-3-1,12 3 0,1 0 1,-5-3-2,4 0 2,-4-7-2,0 10-1,1-3 0,3 3-4,-4-3-3,-4 0-3,4 1-3,1 2-2,-1 0-2,-4 0-5,4-3-2,-4 3-8,4 0-8,1-3-7</inkml:trace>
  <inkml:trace contextRef="#ctx0" brushRef="#br0" timeOffset="157377.0014">4028 11082 213,'0'-3'27,"0"3"0,0 0 1,0 0-3,5 0 1,-5 0 0,0 0-1,0-3 0,0 3 1,0 0-4,0 0 0,0 0-2,4 0-3,0 0-4,-4 0 0,4 3 0,0 3-2,0-2-3,4 5-3,-4-1 1,5 2-2,-5 2-1,4-1 0,0 2-2,0-3 0,4-1 0,-3-1 0,3 5 0,0 0-2,-4-4-2,5-3-2,-5-1-4,4 2-3,-8-4-4,4 3-5,1 1-7,-5-1-4,0-3-4,0 0-9,-4-1-3</inkml:trace>
  <inkml:trace contextRef="#ctx0" brushRef="#br0" timeOffset="157648.0169">4270 11063 227,'0'0'36,"0"0"-1,0 0-1,-4 0-2,4 6-1,-12-2-2,8 8-2,-5-2-4,-3 4-4,4-1-2,0-4-6,0 6-1,-1-3-3,1 4-4,-4-4 0,4 7 1,-5-4-1,5 0-8,-4 1-7,4-5-9,0 5-6,3-4-7,-3 0-9,0 0-4</inkml:trace>
  <inkml:trace contextRef="#ctx0" brushRef="#br0" timeOffset="158495.0654">4671 10844 161,'0'0'20,"0"0"0,4-3 2,-4 3 1,4-4-6,-4 4 0,0 0 1,0 4 1,0-4 0,0 0-1,0 3 0,0-3 0,0 0 2,0 6 2,0 0-5,0-4-2,-8 1 0,8 0-2,-4 1-1,4-1-3,-4 3 1,0 0-2,-4 4 1,4-4-2,-5 2-1,5 5 1,-4-3-2,0-1 0,-4 2 1,4 2 0,-5 3-2,5-2 0,-4 2 0,4-2 3,-1 5-3,-3 5-1,0-1 3,0 4-1,-1-7 1,1 9 0,-4 1-2,7 0 3,-3 2-3,0-2 2,4 4 0,4 2 0,-9 4 1,1 3-1,0 0 1,8 3 0,-5 0-2,1 0 1,4 2 0,0-2 0,0 0-2,4-6 1,0-1-1,0-2-1,0 3-1,4-7-1,0 1 0,4-3 1,5 0-1,-5-1 0,4-3 0,9 1-1,-9-7 1,8 1-2,-7-1 2,11-2-1,-7-5-2,3 2-4,-4-9-5,5-1-4,-5-3-4,1-3-6,-5 2-3,0-2-13,0 0-13,1-2-19</inkml:trace>
  <inkml:trace contextRef="#ctx0" brushRef="#br0" timeOffset="161232.2219">4753 11685 218,'0'0'40,"0"0"-4,0 0 0,0 0-2,0 0 1,0 0 1,0 0-3,4 0-2,-4 0-3,4 0-6,5 3-2,-1-3-1,0 3-3,0-3-2,4 0-3,-3 0-4,-1 0 0,0 0-2,0 0-2,0 0-1,0 0-3,5 0-3,-5 0-3,0 0-4,-4 0-3,4-3-2,5 3-6,-9-3-5,0 0-3,0-4-5,0 1-3,4-1-7,-4 3-4</inkml:trace>
  <inkml:trace contextRef="#ctx0" brushRef="#br0" timeOffset="161813.2551">5072 11343 380,'0'-3'47,"-4"3"-9,4-5-7,4 5-6,-4 0-5,9-5-2,3 2-5,-4-3-1,8 2-2,-3 4-3,3 0-2,1 0 1,-1 0 1,4 0-1,1 0 0,-5-3-2,1 3-1,3 0 0,-8 3-1,9-3-1,-5 4 0,-4 2 0,5 2 0,-9 5-1,0-4 0,0 7 0,-3-2-1,-1 2 2,-4-1-1,0 1-1,0 6 0,0 2 2,-9 3 0,5-2-1,-4-1 0,-4 3 0,4-2-1,-5-1 2,1-2-1,0-1 0,8-2 0,-4 2 0,-1 1 0,5-8 0,0 6 0,-4-6 0,0 2 1,0 0-1,3-2 0,5 2 0,-4-5 0,0 2 0,0-1 0,4 1 0,0-5 0,0-2 1,4 4 0,-4-4 0,4-2 0,0 2 1,9-3-1,-5-3 1,0 0 0,4 0-1,1 0-1,-1 0 0,0 0 0,-4 0 0,9-3-4,-9 3 0,0-3-4,5 0 0,-1-4-2,0 1-3,0-1 0,1-1-6,3-1-4,0-1-8,-3 1-8,3-1-5,5-1-5</inkml:trace>
  <inkml:trace contextRef="#ctx0" brushRef="#br0" timeOffset="162265.281">5904 11351 276,'0'-7'34,"0"3"-3,0-1-4,0 0-5,-5-1-4,5-1-2,-4 4-4,4-3 0,0 0-2,-4 1 4,0-5 0,0 4-1,4-7-1,-4 10-2,-4-2-2,4-1 1,0 0-4,-5-1 1,5 7 0,-4-3-3,0 3 0,4 0-2,-8 0 3,-1 3-2,1 4 2,0 7 0,-5-1-1,5-1 1,0 3 0,-1 4-1,-3 4 2,4 3 2,4 1-1,-5 3-1,5 4 0,4-3 1,4 3-1,-8-1 1,8 0 0,0-1 0,0-5-1,0 0 0,8-3-1,-8-2 1,12-1-1,-3-2 0,-5-5-2,8 2 1,0-6-1,5-4 0,-1 1-2,0-4 0,1-3 1,3 0-2,-8 0-4,5-3-3,-5 3-5,0-4 0,-3 1-2,-1-3-4,0 3-8,0-4-7,0 1-8,-8 0-9,9 1-6</inkml:trace>
  <inkml:trace contextRef="#ctx0" brushRef="#br0" timeOffset="162498.2943">6174 11767 351,'0'0'48,"0"0"-3,0 4-6,0-4-7,0 3-6,0 5-4,0 4-6,0 1-5,-4 1 0,-9 2-5,9 0-2,0-1 0,0 0-4,4-2-4,-8 1-5,8 2-7,0-6-3,0 1-7,0-1-4,-4-1-3,4 1-8,0-2-2,-8 11-10</inkml:trace>
  <inkml:trace contextRef="#ctx0" brushRef="#br0" timeOffset="163533.3535">6448 11742 384,'0'0'46,"0"-3"-9,0 3-7,0 0-7,0-2-5,0 2-5,0-9-4,8-1-3,0 1-2,1-1 2,-1-1-3,0-2 0,4 0 2,-4-1 0,5 1 2,3-1-1,-8-2 0,5 0-2,-1 2 0,0 1 1,0-3-3,1-1 0,-1 4-1,0 4 0,-4-6 0,5 6 0,-9 6-2,4-4 0,0 7 2,-4-3 0,4 3-1,-8 0 0,0 0 0,5 3 0,-5 16 0,0-4 0,0 4-1,0 1-1,-5 6-2,1-2 0,0-2-2,0-5 2,-4-1-1,4-1 0,0-3 0,0 1 1,0-8 2,0 1 1,-1 1-1,1-4 0,0 0 1,-4-3 1,0 0 1,0-3 3,0 3-1,-1 0 1,1-3 2,0-4-3,4 1 2,-4 1-2,4 2 1,4 0 1,-9-4-3,1 7-1,8-3 1,0 0 0,-4 3-2,4 0 0,0 0 0,0 0-1,4 0-1,-4 0 2,0 6-2,4-6 1,9 7 2,-5-7-2,0 3 0,8-3-2,1 0 3,-1 0 0,-4 0 0,9-3 0,-5 0 0,9-4 0,-9-6 0,1 5 0,3-1-1,0-1 0,-3-1 1,-1-5 0,1 4 0,-1-1 0,0 2 0,-3-2-2,-5 0 2,0 2 0,4 2 0,-4 2 0,-8-2-1,5 9 1,-5-3 0,4 3 0,0-4-1,-4 8 1,0 2 0,-4 0 0,-5-2 0,1 11-2,4 3 0,0 1 0,0-5-2,0-1 2,4 3-1,0-5 1,0 2 0,0-1 1,0-4 0,0 2 0,0-7 0,4 0 1,0 1 2,0-1 1,8-3 3,-3 0-3,-1 0 1,0-3 1,0-1 1,0 1 0,-3-6-1,3 1 0,-4 4 0,4-2-1,-4 0-2,4 3 0,0-1-1,1 1-1,-9 3 2,4 0-2,4 0 1,-8 0-1,0 3 0,0 1-2,4 2-1,0 0-1,-4 5-1,0-1 2,0-4 1,0-2 0,4 2 0,0 0 0,0-6 0,-4 0 1,4 0 1,5 0-1,3 0-1,-4-6 2,0 0 0,5-10 0,-5 4 0,0 3 0,4-1 0,1 1 0,-1 1 0,-4-2 0,4 7 0,-4 3 0,1-3 0,-1 0 0,4 3-2,-4 0 2,1 0-2,3 0-2,-4 0-5,4 3-5,-4-3-6,1 3-4,3-3-7,-4 0-7,0-3-3,-4 0-3,21-27-9</inkml:trace>
  <inkml:trace contextRef="#ctx0" brushRef="#br0" timeOffset="163736.3651">6968 11254 364,'0'0'44,"-8"0"-7,4 0-12,0 0-7,0-3-13,-1 3-13,5 0-18,0 0-18,9-3-14</inkml:trace>
  <inkml:trace contextRef="#ctx0" brushRef="#br0" timeOffset="164149.3888">7422 11179 381,'5'-1'43,"3"1"-7,-4-4-7,0 1-5,4 0-4,4 0-7,1 0 0,-5-1-6,0 4-2,-4 0 1,8 0-3,-3 0 0,-1 4-1,4-1-1,-8 0 1,8 7 0,-3-2 0,-1 1 1,-4-3-2,4 7 2,0-5-1,-4 5-1,-4 0-1,4-1 1,1 3 0,-5-3 2,0 3 0,0-6 3,0 7 0,0 0-1,0-2 1,0 2 0,-5-2 2,1-1-3,4 3 1,0 2-2,-4-3 2,4 0-2,-4 7 0,-8-1 1,8-2-3,-4 1 2,-1 3-1,5-6-2,-4 2-1,4 0 0,4-4 1,0 0 0,0-3-3,0-6 2,4 0 1,0-2-1,4 2 1,-3-6 0,3 0-1,4 0-1,0 0-3,-4 0-5,5 0-2,7-3-2,-8-4-4,1 4-3,7-6-9,-7-3-6,3 0-8,-4 5-5,0-2-5</inkml:trace>
  <inkml:trace contextRef="#ctx0" brushRef="#br0" timeOffset="164429.4048">7975 11367 351,'0'-7'55,"0"7"-10,4 0-7,0-3-4,0 3-4,5 0-5,-1 3-3,0 1-5,0 5-3,-4 2-2,4 2-3,5 3-2,-5-2-2,4 5-2,0 5 0,1-2-1,-1-1-1,0 1-2,-4-4-3,5 4-4,-5-8-2,4 2-2,1 0-2,-9-5 0,4-1-2,0-4-5,4-3-4,-8-3-7,5 0-5,-5 0-4,-4-3-1,8 0-3</inkml:trace>
  <inkml:trace contextRef="#ctx0" brushRef="#br0" timeOffset="164657.4178">8204 11333 261,'0'0'43,"0"0"-1,0 0 1,0 0-2,-8 0-5,4 2-7,-8-2-5,0 9-5,-1 7-5,1 5-2,0-2 0,-1 2-4,1 7-1,0-4-2,-5 3 1,1 2-3,-4 1 0,3 0-3,1 2-4,-5-8-4,9-3-1,-4-2-3,8-5-9,-1 2-6,1-3-11,4-10-12,-12 14-13</inkml:trace>
  <inkml:trace contextRef="#ctx0" brushRef="#br0" timeOffset="164924.4331">8655 11430 151,'0'0'10,"0"0"-2,0-3-6,0 3-4,8-11-10</inkml:trace>
  <inkml:trace contextRef="#ctx0" brushRef="#br0" timeOffset="165325.456">8757 11186 300,'0'-4'39,"0"1"3,0 3-2,0 0-1,0-1-6,0 1-6,0 0-6,0 0-5,4 0-4,-4 0 2,0 0-3,4 1-1,-4-1-1,4 7 0,5-1-2,-1 10-2,-4 4-1,-4 0-2,4 0 1,0 9-1,-4-5-1,0 3-4,0 1-3,0-1-2,0 0-4,-4 4-3,0-3-5,0-1-5,-4-1-4,8-3-7,-5-2-4,1 1-5,0-4-2</inkml:trace>
  <inkml:trace contextRef="#ctx0" brushRef="#br0" timeOffset="165544.4686">8687 11430 345,'0'0'50,"0"-3"-6,0 3-5,0 0-9,5 0-7,-5 3-3,4-3-5,8 0-4,0 0-3,0-3-2,5 3-2,-5 0-3,5-3-4,-1 0-4,0-5-4,1 5-7,-1-1-5,4-2-9,-3 0-8,-5 3-7,17-4-8</inkml:trace>
  <inkml:trace contextRef="#ctx0" brushRef="#br0" timeOffset="166047.4973">9179 11106 389,'0'0'42,"0"0"-9,0 0-6,4 0-6,-4 0-3,12 0-3,-4 0-4,5 3-3,-1 0-1,0-3-1,0 4 0,5 2-2,-5 3-1,4-1 2,1-4-4,-1 8 3,-4-2-3,5-1 0,-5-4 0,0 8 0,-3-4 0,-5 4 0,4-2-1,-8 5 0,0 0 0,-4-2 0,0 2 0,0-1 0,-5 4 2,1 0-2,0-5 3,0 2-1,0-2 1,-1 5-1,-3-1 1,4 10 0,-4-1 1,-1-3 0,-3-1 0,4 0 0,0 6 3,-1-8-4,5-2-1,0-2 0,0 2 0,4-4 0,-1-3-1,1 1 0,4-5 1,0 2-1,4-4 1,1 0 1,7-3 0,4 1-1,1-4 0,3 0-1,5-4-1,-5 1-3,5-6-3,-5-1-6,-3 4-4,-1-2-2,4-2-7,-3-6-5,-1 2-8,5 1-9,-5-1-2,29-30-9</inkml:trace>
  <inkml:trace contextRef="#ctx0" brushRef="#br0" timeOffset="166469.5215">10079 11101 347,'0'-3'47,"0"-3"-8,0-1-7,-4 1-7,-4 3-5,-4-4-5,4 1-1,-5 3-5,5-3 2,-4 4-3,4-1 0,0-4-1,-5 4-1,5 0-1,4 0 0,0 3 0,-4 0 0,-1 0-1,1 0 0,0 0 1,4 0-1,-8 6 1,4 1 1,-5 7-1,-3 8 1,4 2 1,-1 1 0,-3 6 1,4 2-1,-1 4 0,1 2 1,-4-2-1,3 3-1,1 6-2,4 0 1,0-3-3,4 0 0,4-4-1,0-5 2,0-4-2,8-5 0,4-1 0,5-6-1,-1-2 0,4-7 0,1-6 0,-1 1 1,5-4-1,-1-4-2,1-5-5,-5-4-5,5 2-5,-4 2-2,-5-4-6,0 2-8,1-5-9,-9 0-8,4 8-6,13-8-8</inkml:trace>
  <inkml:trace contextRef="#ctx0" brushRef="#br0" timeOffset="166855.5435">10350 11602 283,'0'-6'35,"0"6"-2,4-4 0,4 4-3,-4 0-4,0 0-3,0 0-2,0 4-1,0-4-7,0 0-1,1 3-3,-1 0-2,4 3-3,-4 1-1,0-4 0,4 3 0,-8-1-2,0 5 0,0-1 2,0 2 2,0-1-1,0-1 3,0 4 0,-4-2 0,0-1 2,-4 2-1,4-2-2,0-2 0,-5 1-2,1 4-1,0 0-1,4-2 0,0-1-1,0 2-1,4-5 2,-4 1 0,4 1-1,-4-3 2,4 1-1,0-1 0,0-3 0,4-1 0,4 1-2,0-3 1,0 0 0,9 0 0,-1-3-7,0-2-7,1-1-8,-1-7-12,1 0-19,-1 2-15</inkml:trace>
  <inkml:trace contextRef="#ctx0" brushRef="#br0" timeOffset="168167.6186">10833 11418 201,'0'0'27,"4"-5"5,-4 5-1,4 0-2,-4 3-4,4-3-2,0 0-5,-4 0-5,8 0 1,-4 0 0,5 0-2,-9 0 2,4 0 0,0-3 2,0-4-2,-4 4 0,0 3-3,0-9 0,0 2-3,0 7 0,-4-6-1,0 6-1,4-2-1,-9-1-2,1 3 2,0 3-2,0-3 2,0 2 1,-5 4-2,9 1-1,-4 5-1,-4 3 0,4 4 0,4-3-1,4 4 0,-9 3 0,9-3-1,0 4-2,0 2 1,0 1-1,0-2-2,4-4 2,5-4 1,3-1 0,13 0-1,-9-5 2,4-4 0,5-4 0,-1-3 0,9 0-1,-4-7 1,4-2 0,-1-9-1,1 2 0,-4-1 2,-1-2 0,-3-2-2,4 2 3,-5 2-2,-3-2 0,-5 4 1,0-1-1,-7 4 1,-1 5 0,0-4-1,-4 8 0,-4-7 2,0 4-2,0 0 0,0 3 0,0-2 1,-4 2-1,4 3 0,-4-4 0,-4 4 0,4 4 0,-9-4-2,5 0 0,0 0 0,0 3 0,0 2 1,-1 1-1,-3 7 2,4-1 0,-4-4-1,-1-1 1,5 2-1,-4 1 2,4-4-2,4 5 1,-5-4-2,5 5 1,4-5-1,-4 1 0,4-2 1,0 7-3,0-4 3,0-2 0,4-1 0,5 0 1,-1-1 0,-4-5 0,0 0 0,0 0 0,4 0 0,-4 0-1,5 0 1,3 0 1,-8-3-1,4 1 0,-4-1 0,0 0 0,4-3 0,1 2 0,-5-2 1,4-4 0,0 4-2,0 3 2,-4-3 1,5-2 2,-5 1 0,4 1 0,-8-7 0,8 2 1,0-2 0,5 1-1,-1 1-2,0-2 0,-4-3 0,5 5-2,-1-2 1,4 0 0,-4 1 0,1 0-1,3 6 0,1-7 0,-5 7 0,0 1 0,0 2 0,1-3 0,-5 3 0,-4 3 0,8-4 0,-4 1 0,1-3 0,-5 3 0,4-1 0,-8 3 2,4 1-2,-4 0 0,4 0-1,-4 0 1,4 0 1,0 0-1,-4 0 0,0 5 0,0 1 0,0 10 1,0-5-2,-4 5 1,4 3 0,-4-1-3,0-6 1,-4 3 0,0 0 0,-1 1 2,-3-8-1,4 2 0,-4-4 1,3 4 0,1-1 0,-4-6 3,0 1 2,4-3 1,-1 2 2,-3 1-1,0-4 2,4 3-1,-1 0 0,1 0-2,0-3-2,4 3-2,0 0 0,4-3 0,0 7 0,0-2 0,0-2-3,8 3-3,0-6-3,9 0-4,-1 0-1,4-3-2,5-3-4,0-2-2,-1-5-8,1-1-10,-5 4-10,9-9-6,-9 5-4</inkml:trace>
  <inkml:trace contextRef="#ctx0" brushRef="#br0" timeOffset="168601.6434">11783 11131 408,'0'0'45,"0"0"-9,0-3-5,8 3-6,0-3-6,4 3-3,-4-6-4,9 6-2,-5 0-2,0 0-3,5 0 1,-5 3-3,0-3 0,5 6-1,-1 1-2,-4-3 1,1 3 0,-1-1-1,0 4 0,0-4 0,-3 0 0,-5 6 2,0 0 1,0 1 0,4-4 1,-8 3 0,0 7 0,-4-5 0,0 2-2,4 1 1,-8 6 0,-5-1-1,9-1 1,-4-4 2,-4 12-1,4-9 0,-5 6 0,5-9 1,0 6-2,-4-3 0,4 2-1,3-4 1,-3 1-2,8-2 0,-4-1 0,4-3-1,0-2 1,0-1-1,0-4 3,0 4-3,4-9 0,4 6 0,5-4 0,-1 0 0,0-3 0,5 0 0,3 0-4,1 0-2,-9-6-7,4 2-3,1 4-1,-5-11-1,4 2-5,-3-1-7,3 2-8,-8-1-8,4-1-4,-3 1-6</inkml:trace>
  <inkml:trace contextRef="#ctx0" brushRef="#br0" timeOffset="168892.6601">12347 11335 347,'0'0'44,"5"0"-7,-1-2-1,-4 2-4,4 0-4,0 2-4,0 3-4,4-2-5,-4-2-2,4 9 0,5 0-3,-5 2 0,-4 3-1,8 0-1,1 0-3,-1 1-1,0 0-1,0-2-1,1 2 0,-1 1-1,0-1-4,5-3-1,-5-4-5,0 3-1,0-3-2,-3 1-2,3-2-5,-8-5-4,0-3-3,0 3-4,4 0-4,-4-3-3,-4-3-2,5 3-3,-1-11-9</inkml:trace>
  <inkml:trace contextRef="#ctx0" brushRef="#br0" timeOffset="169143.6744">12593 11308 281,'0'-3'32,"-4"0"0,4 3-4,-8 0 0,4 3-3,-4 3-2,3-3-2,-3 7 1,0 1-3,-4 2-2,0 3-2,-1-1 0,-3 3-2,-1 6-1,1-2-3,0 2-2,-1 1-2,1-1-1,4-2-2,-1-1-4,1 0-4,4-2-8,0-3-6,4 1-10,-5-4-10,9 0-5,0-12-3,0 2 1</inkml:trace>
  <inkml:trace contextRef="#ctx0" brushRef="#br0" timeOffset="169559.6982">12704 10737 312,'0'0'42,"4"2"7,0 1-1,4 10-9,8 7-8,1 6-7,-5 1-2,4 3-6,-3 5 1,-1 2-4,4 2 1,-3-2-4,-1 3 0,0-1 0,1 1 0,-5-3-1,0-1-1,4 1 2,-4-1-3,1-2 2,-1 4-3,-4 0 0,-4 5-1,0-3 1,0-4-2,0 6 1,0-4-2,0 0-1,-4-5 1,0-2-2,-5-1 1,5-3-2,-4-2-4,4-4-4,-4-2-3,0-3-7,4-2-2,-9-1-4,1-4-4,0-1-9,4-1-9,-5-1-14,1-3-6</inkml:trace>
  <inkml:trace contextRef="#ctx0" brushRef="#br0" timeOffset="171367.8016">13371 11146 159,'4'-7'18,"-4"3"3,0-3-1,0-2 3,0-1 3,0 2 1,0 5 1,0 0-3,0 0 3,0 3-2,0 0-1,0 0-1,0 0-4,0 0-1,0 3-1,0 8-4,0 5 1,0-2-3,0 2-1,0 0-3,0-2-2,0 5-1,0 2-1,4 1-2,-4-4-1,4 4 1,-4-8 1,8 5-3,-8-1-5,9 4-3,-5-6-4,4-2-6,-8 2-6,4-3-6,0-5-5,4-2-8,-4-2-6</inkml:trace>
  <inkml:trace contextRef="#ctx0" brushRef="#br0" timeOffset="171582.8139">13232 11367 334,'0'0'46,"0"0"0,0 0-6,4 0-8,4 0-6,8-3-8,1-7-4,-1 0-4,9-1-3,-1 2-2,1 6-6,-1-4-5,5 7-7,-8-3-12,-5 0-9,9 0-10,-9 0-7</inkml:trace>
  <inkml:trace contextRef="#ctx0" brushRef="#br0" timeOffset="172457.864">14010 10635 130,'0'0'12,"0"0"-1,0 0-5,0 0-4,0 0 4,0 0-2,-4 0-2,4 0 2,4 0 0,-4 0 4,0 0 1,0 0 1,-4 0 2,-1 4 0,5-4-3,0 0 4,-8 0 0,8 6-1,-4-6 3,0 0-3,0 10 0,-4-7-1,8 5-4,-4-2 3,4 4 1,-4-4-1,0 2-2,-1-2 3,1 4 2,0-1-1,-8 1 3,8 1-4,0 5 3,0 0-2,-5-2 1,5 2-2,-4 1-2,4 3 1,-4-3-3,4 5 1,-4-1 1,4 1-1,-5 2 0,5 1 0,0-1-1,0 3 0,0-1 1,0-2-1,-4 1 0,4-1-1,0 3 0,4 2 1,-5-6 0,1 8 1,4-1-1,0-2-1,-4 3-1,4-1 1,0-2 0,0 3-1,8-1 0,-3 3-1,3 1 0,4 1 1,-4-5-2,0 0 0,5-3 1,-5-2-2,0-1 0,4-3-1,1-2 0,-1-3 0,-4-2-1,0-1 0,-4-3 0,5-4 0,-5-1 0,4 1 2,-4-3-2,4 0 0,-4 1-2,-4-1-3,0-3-3,4 0-1,-4 0-3,4 0-2,0 0-4,-4 0-2,5 0-8,3 0-11,-4-3-12,0-4-11</inkml:trace>
  <inkml:trace contextRef="#ctx0" brushRef="#br0" timeOffset="173169.9047">14255 11095 177,'-4'3'31,"4"-3"-3,-4 0 0,0 0-2,-4 0-2,8 0 4,-4 0 0,4 3 2,-4-3 2,4 0 0,0 0-1,0 2-4,0-2-3,0 0-2,4 0-3,-4 0-4,0 0-3,0 0-2,8 3-3,-4-3-1,8 0-3,-8 0-1,5 0-6,-5 0-2,4 3-3,-4-3-3,4 0-3,4-3-4,-3 0-6,3 1-6,-4-4-5,0 0-4,5-4-5,-1 4-4</inkml:trace>
  <inkml:trace contextRef="#ctx0" brushRef="#br0" timeOffset="173456.9211">14681 10728 326,'4'0'37,"0"0"-4,-4 0-2,0 0-3,0 3-2,0-3-8,0 8-3,0 11-1,0-2-2,0 9-1,0-6-4,0 3 0,-4 1-1,0-2-1,0 2-1,4-2-1,-4-1-2,4-2-2,0-5-6,0 2-9,0-5-4,4-1-6,0-1-6,-4-3-6,8-2-3,5 8-12</inkml:trace>
  <inkml:trace contextRef="#ctx0" brushRef="#br0" timeOffset="173733.937">14517 11220 301,'4'0'38,"-4"-3"-2,9 3-5,3 0-6,4 0-2,1-3-3,-5 3-2,8-6 0,1 3-1,7-4-4,-3 1-2,4-4-2,-1 2-2,1-1-2,0-1-1,-1 4-2,1 0 1,-9-1-5,1 6-6,-5-6-4,1 4-8,-9 3-6,0-3-2,-4 3-3,0 0-2,-4 3-4,0-3-1,-4 30-8</inkml:trace>
  <inkml:trace contextRef="#ctx0" brushRef="#br0" timeOffset="174169.9619">14722 11397 298,'0'-3'41,"0"0"-1,0 3-6,0-4-5,0 4-9,0 0-5,8 0-4,-8-6 0,8 6-1,5 0-2,-1 0 3,0 0-5,-4 3 2,5-3-2,-5 0 1,4 0-2,-4 0 1,5 0-1,-5 0 0,4 0-3,-4 0 0,0 0 0,-3 0-2,3 0 1,-8 0 0,0 0 3,0 7 0,0-7-1,0 6 1,0 7-2,-13-2-1,5-2 1,0 7-2,-4-1 0,4 4 0,-1-3 0,-3-5 1,8 5 1,-4-4 0,0-1 2,4-1 1,-1 3-1,1-2-1,4-2 0,-4 1-2,4-4 1,0 4-1,0-4 0,0-1-2,0-2 2,4 0 0,5-3-1,-1 0-1,4 0 0,-4-3-2,5 3 1,-1-3-3,4 1-4,-4-7 0,1-1-5,-1-3-5,4 7-6,-3-3-6,-5 1-4,4 1-7,0-2-1,17-34-11</inkml:trace>
  <inkml:trace contextRef="#ctx0" brushRef="#br0" timeOffset="174577.9852">15209 11321 394,'0'-4'45,"0"4"-5,8 0-9,-4-3-10,5 0-4,-5 0-4,4 0-4,0-4-3,-4 3 0,4-3-4,-4-2 2,5-1-2,-1 2 0,-4-1-2,0-1 2,0-3-2,-4 2 1,0-1 0,4 2-1,-4 1 0,0 1 0,-4 1 0,4 4 0,0 0 3,0 0-2,-4 3 1,-4 0-2,4 0 1,-4 3 1,-1 3 1,5 2 0,-4 5 0,0 0 0,-4-1 2,3 3-1,5 4 1,-4 1 0,0 3-1,4-3 0,4 1-1,-4 1-2,4 0 0,0-1 1,0-3-1,4 7-1,0-4 1,-4-5-1,12 0 2,-4-9-2,1 3-3,3 0-5,4-7 0,-3-3 0,3-3-4,-4 3-4,5-7-7,-1 1-5,-4-5-6,1-8-4,3 3-6,-4 1-5</inkml:trace>
  <inkml:trace contextRef="#ctx0" brushRef="#br0" timeOffset="179756.2814">15316 10503 206,'0'0'30,"4"0"1,-4 0-3,0 0-1,0 0 0,4 0 0,-4 0 3,4 0 0,0 0 1,0 0 0,4 0-5,-4 0-5,0 0-4,1 0-4,3 0-5,-8 0-3,8-3 0,-4 3-3,4 0-4,-8 0-2,8 0-4,-3 0-5,-5 0-2,8 0-6,-4 0-3,0 0-6,0 0-5,4 0-4,-4-1-5</inkml:trace>
  <inkml:trace contextRef="#ctx0" brushRef="#br0" timeOffset="180050.2982">15672 10244 286,'4'-3'32,"-4"0"-1,0 3-8,0 0-5,0 0-4,0 0-5,-4 0-1,4 6-1,0-2-2,0 5 5,0 2 2,0 2-2,4-4-1,-4-2-3,4 4 0,4-2-2,-8-2-1,4 4-1,0 2 0,0-1-3,-4-5-5,0 2-5,0-1-8,0 2-8,0 3-7,-4-2-4,-12 32-13</inkml:trace>
  <inkml:trace contextRef="#ctx0" brushRef="#br0" timeOffset="180338.3147">15545 10575 304,'0'0'38,"0"0"-3,0 0-2,12 0-5,0-3-3,1 3-6,-1-3-7,-4-4-2,9 4-3,-9-3-1,8 3-1,-4-4-4,1 6 3,-1 1-3,0-4-1,5-2 1,-5 0-2,0 3 2,5-1-3,-5 4-10,0-6-5,0 6-2,1-3-4,-5 3-3,-4-3-1,8 3-2,-12 3-3,4-3 2,0 6-6</inkml:trace>
  <inkml:trace contextRef="#ctx0" brushRef="#br0" timeOffset="180769.3394">15680 10678 198,'0'0'22,"0"0"-1,0 4 4,0-1-1,0 0 0,0 0 1,4-3-3,-4 5-4,4-5 0,-4 3-1,8 0-1,-4-3-2,1 0-1,-1 0-3,0 0-1,4 0-2,-4 0-2,4 3-1,0 1-1,-8-1-2,9-3 0,-1 3 1,-4 3-2,4 1 0,-4-7 2,-4 3-1,4 0 0,-4 2 0,0 1-1,0 4 3,0-1 0,-4 1-1,0-4 0,4 5-1,-8 2 0,0-4-1,4 3 1,-5 0 0,5 1-1,-4-7 0,0 6-1,8-3 2,-4-6-1,0 0 2,4 1-1,0-1 1,0-3-2,0 0 2,0 3 0,0 0-1,0-3-1,0 0 0,0 0 0,4 3 0,4-3 0,4 2 0,-8-2 0,5 0 0,3 0 0,-8 0 0,4 0-1,0-2-3,1-1-4,-5 0-2,4-3-6,-4-1-5,4-5 0,0 2-8,0 5-5,-3-1-3,11-10-9</inkml:trace>
  <inkml:trace contextRef="#ctx0" brushRef="#br0" timeOffset="181073.3568">16040 10553 339,'0'0'40,"4"0"-4,-4 0 3,4 0-7,1 3-6,3-3-7,-4 0-6,8 3-1,-4 0-4,0 7-1,1 1-2,-5-1 0,4-1-2,0 1 0,0-4-1,5 2-2,-5-2 1,0 1-1,0-1 1,0 4 0,1-4-3,-1-5-1,0 6-3,0-4-3,0 0-3,-4-3-3,0 0-2,1 10-9,3-7-4,-4 0-2,0 0-1,0-3-2,0 0-2,4 0-5</inkml:trace>
  <inkml:trace contextRef="#ctx0" brushRef="#br0" timeOffset="181300.3697">16237 10516 252,'0'-3'25,"0"3"2,-4 3-4,0 0-4,-5 1-1,5 5-2,-4 1-4,4 1-4,-4 1 0,-4 1-3,-1-2-2,1 5 1,4-1-1,-4 0 0,-1-2-3,1 1-2,0-1-4,3 0-7,1-5-4,0-2-7,4 4-4,0-4-4,-4 13-8</inkml:trace>
  <inkml:trace contextRef="#ctx0" brushRef="#br0" timeOffset="181849.4011">16503 10298 281,'0'7'37,"4"-7"3,-4 6-4,0 10-8,0-2-5,4 5-5,0 0 2,0-1-2,4 1-4,5-1-1,-1 4-1,0 5-3,1-3 1,-1 4-1,0-4 0,-4 6-1,5 4 0,-5 1 0,-4 6 0,-4-1 0,4 3 0,0 0-1,-4 3-1,0-3 1,0 0-2,-4-1-1,4-2-2,-8 0 2,0-3-3,-5-1 0,5 1 0,0-4 0,4-1-1,-8-5-2,-1 0-2,5-5-4,-4 2-4,8-5-1,-9-1-5,1-3-5,4-5-4,0-2-9,0-8-6,-5 3-7,-7 10-9</inkml:trace>
  <inkml:trace contextRef="#ctx0" brushRef="#br0" timeOffset="182366.4307">17162 10265 217,'0'0'21,"0"0"-1,0 0-2,0 3-1,0-3-2,-4 3-1,4 10-1,-4 0-1,-4-2 3,-1 2 2,5-1 4,-4 3 3,8 1 4,-8-4-2,0-1-1,0 5-5,-1-3-1,-3 5-2,4 4-1,0 2-4,-5 3-1,1 4-1,-4 6-1,-1 3 1,1 11-2,4 4 0,-5-1 0,1 5-2,0 0 2,3-5-1,1-2-1,-4 1 0,8-7 0,-1-1-2,5 1 0,0 0-1,4-10-1,0 1-1,4-2 1,4 1-2,5 3 0,7-4-1,-3-5-3,-1 0-3,9-5-7,-5-4-1,5-3-6,-5-6-6,0-2-9,-3-1-14,-1-5-9</inkml:trace>
  <inkml:trace contextRef="#ctx0" brushRef="#br0" timeOffset="183148.4755">17498 10764 269,'4'0'32,"-4"-3"-1,0 3-2,0 0-6,0 0 3,-4 0-6,4 0-1,0 0-5,0 0 0,-4 0-2,0 0 1,-1 0-4,1 0 1,0 0-1,-4 0-1,4 0-3,0-3 0,0 0 2,-4-7-2,-1 4-2,1-2 2,0-2 0,0 7 0,0 3 0,-1 0 0,-3 0 0,0 3 2,0 4-2,-1 4-1,-3 8 2,4 3 1,-1-1 0,-3 6-2,-4 1 0,11-1 2,1 4-1,0-1 0,0 2 1,0-2 1,4 0 0,4 0-2,0 2 0,8-5-3,-8-3-1,12-5 1,4 2-1,1-5-1,3-4 0,5-7 0,-5 1 1,1-2-6,3-4 1,-3 0-3,-1 0-1,-3-4-3,-1-2 0,0-2-3,1-1-1,-5 2-2,-4-2-4,4 2-7,-3-1-9,-5 2-5,0 0-7,0-1-6</inkml:trace>
  <inkml:trace contextRef="#ctx0" brushRef="#br0" timeOffset="183384.4889">17792 11189 367,'0'0'39,"0"0"-1,0 0-3,0 3-4,0-3-8,0 6-7,0 4-3,0 2-4,0 0-1,-4 0-3,4 4-2,0-1-3,-4 0-4,0 3-3,-4 1-6,8-3-4,0-2-4,-4-1-2,4-4-5,0 3-4,0 0-4,-4-9-4,4 15-8</inkml:trace>
  <inkml:trace contextRef="#ctx0" brushRef="#br0" timeOffset="184460.5505">18218 10890 267,'0'0'24,"0"0"-3,0 0-4,0 0-4,0-3-3,-4 3-1,0-4-2,0 4-1,-4 0 0,0 0 4,4 0-1,-5 0 3,1 4 6,0-1 0,0 3-1,0 4-1,-1 1-1,5 5-2,-12-5-2,8 5-2,-5 3-3,1-5 0,8 8-3,0-1 0,0 3-1,4-2 1,0 2-3,0-2 1,0-1 0,4-2 0,4 2-1,0-5 0,5-1-1,-1-3 2,4 0-1,5-5 0,-1-1 0,1-6 0,3 0 0,-3 0 0,3-6 4,1-7-2,-1-3 0,5 2 1,-8-2 0,3 3 0,-8-1-1,1-2 0,-5 3-1,5-1-1,-9 1 1,0 2-2,-4-2 2,4 4-2,-4-4 2,-4 4-1,0 1 2,0 1 2,0 1-2,-4 0 0,4 2-1,-8 1 0,4 3 0,-4 0-1,0 0 0,3 0 2,-3 3-2,8-3 0,-8 4 0,4 5-2,0-3-1,-4 4 1,4-4 1,-9 2 0,9-1 0,-8-1 0,8 0 0,-4 4 1,8-2 0,-9-2-2,5 4 0,4-4 1,0 4-3,0-6 1,0 3 0,0-1 0,0 0 1,0-2 2,0 2-2,4-3 1,1 0 1,3-3 0,0 0 0,4 0 0,0-3-2,-7 0 2,3-3 0,0-4 0,4 4 0,-4-1 1,-3 3 0,7-3 1,-4 1-1,4 3-1,-4-4 2,1 7-1,-1 0 1,4-3 0,-4 0 3,5 0 0,-1 1-1,-4 2-2,4-3-2,1 0 4,-5-3-1,4-1 0,4 1 3,-3-1-1,-1-2-2,4 3 1,-3-2-2,-1 1 1,0 1-1,1 0-1,-5-1 1,4 2-1,-4-1-1,9 0 2,-9 2-2,4 1 1,0 0 0,1-3-1,-5 1 0,4-1-1,-4-1 0,5 1 1,-9 3 1,4-4 0,-4 4-1,0 3 0,-4 0 0,4 0 0,-4 0 0,4 3 0,-4 7-1,-4 3 2,4 1-1,-4 2 0,4 1-1,-8-1 0,0-1 0,-1 0 0,1 1 0,4-3-1,-4-5 2,0-2 0,0 1 0,-5-1 0,5-3 2,-4 0 1,4-3 2,-5 0 1,1 4 1,-4-4 3,8 0-2,-5 1 0,1-1 0,0 0-3,4 0 1,-5 3-3,1 1-1,4 2 0,0-3 0,-1 0-1,5 4-1,4-4 0,0 3-1,0-6-1,4 0-1,5 0-5,-1 0 1,12 0-3,1-3-2,-1 3-3,1-3 0,-1-7-4,1 1-4,-1-1-5,1-1-4,-5-2-6,4 2-2,-3-5-4,28-27-7</inkml:trace>
  <inkml:trace contextRef="#ctx0" brushRef="#br0" timeOffset="184875.5742">19074 10635 332,'4'-6'41,"-4"-3"-6,8 7 1,4-1-1,-3 3-5,3-7-10,0 7-5,1-3-3,-1 0-4,-4 3-3,4 0 2,5 3-2,-5 4-3,0 1-1,0-2 0,-3 0 1,3 4 0,-4-1 0,0 2 1,1 5-2,-5 0 0,-4-1 3,0 4-2,0 1 2,0-1-2,0 8 0,-4-4 1,-1 4-2,1-7 2,-4 3-1,0-3 3,4 3-2,-8-3-1,3-1 2,-3-1-1,4-2 0,0 1 0,4-1-1,-5 2 0,5-3-1,-4 1 0,0 2 1,0-2-1,4 0 0,4-2-1,-4 2 0,4-7 0,-4-1 1,4 5-2,4-3 0,0-1 1,0-3 0,12-6-1,-4 0-1,9 0-1,-9 0 0,9 0-2,-5-3-3,9-3-3,-5-4-1,1 1-6,-1-1-7,0 6-7,-7-3-10,3-2-4,-4-1-7</inkml:trace>
  <inkml:trace contextRef="#ctx0" brushRef="#br0" timeOffset="185164.5908">19655 10923 435,'4'0'41,"-4"0"-6,0 0-6,4 7-2,5 2-7,-5 5-5,4-1-4,0 3-2,4 1-3,-3-1-2,3 2 0,4 1-1,1-2 0,-5-1-2,4 0-2,5-1-3,-9-3 0,0-1-3,5 2-2,-5-3-1,-4-4 1,4 0-3,1 2-3,-9-4-3,0 2-4,0-6-3,4 3-6,-8 0-3,8-3-2,-4 0-4,1-6-9</inkml:trace>
  <inkml:trace contextRef="#ctx0" brushRef="#br0" timeOffset="185424.6056">19893 10887 373,'0'0'47,"-4"6"-5,0 2-8,-9 8-6,1 3-9,0-2-2,-5 9-6,5-2-2,-4 0-4,-1 3-1,1 1-1,0-4-1,-5-2-2,1-1 0,3 1 0,1-4-3,-1-2 0,5 1-2,0 2 0,4-3-6,0-5-3,3-1-3,1-4-2,4-3-3,0-3-4,0 0-5,0 0-4,9-3-5,27-19-9</inkml:trace>
  <inkml:trace contextRef="#ctx0" brushRef="#br0" timeOffset="185655.6189">20376 10820 357,'4'0'39,"-4"1"-2,4 12-3,-4-3-8,-4 10-6,4 3-5,-4 0-3,0 6-4,0 1-1,0 0-3,-1 1-6,5-1-4,-4-5-5,4 2-5,0-4-7,4-3-6,-4-1-1,0-4-5,5 1-2,11 30-8</inkml:trace>
  <inkml:trace contextRef="#ctx0" brushRef="#br0" timeOffset="185886.6321">20224 11058 351,'0'0'48,"0"0"-4,0 0-6,0 0-7,0 0-8,0 0-7,0 0-3,4 0-5,1 0-1,-1 0-3,8 0-1,4 0-5,-3 0-4,3-4-9,0-1-4,5 2-4,-5-1-1,5 1-3,-1-3 0,5 0-3,-5 2-1,5 1-2,-5-2 0,50-7-9</inkml:trace>
  <inkml:trace contextRef="#ctx0" brushRef="#br0" timeOffset="186262.6536">21227 10661 273,'4'-3'35,"-4"-7"-8,0-3-5,0 7-5,0-5-2,-4-5-5,0 3-1,-4 4 3,0 1-1,-4 1 2,3-2 3,-3-1 0,4 6 1,-4-3-1,-1 4-5,1 3 0,-4 0-3,3 3 2,1 0 1,-8 5-1,-1 8 1,1 2-2,7 1-3,-7 5 3,0 8-1,-1 9-2,1 5-1,3-3 0,1 3 0,-5 3 0,9-3 2,-4 0-3,8-6 1,-1-6 0,5-1-2,4-3 2,0-3-1,4-5 1,5-2-1,-1-6 0,4 2 0,4-4-1,5-7-1,-1-2 0,1 1 0,3-4-1,5-4-1,-9 1-5,5-5-6,-5-1-4,1-1-4,-1 1-4,1-1-7,-1 2-11,-7-5-9,-1 4-11</inkml:trace>
  <inkml:trace contextRef="#ctx0" brushRef="#br0" timeOffset="186610.6735">21379 11155 255,'0'0'36,"4"3"-2,4-3-7,-8 4 0,8-1-7,-8 0-4,0-3 0,0 6-3,4-2 0,-4 4-3,0-2 2,4 0 3,-4 4 2,0-4 0,0 2-3,0 2 1,-4-1-3,4 1 2,0 1-2,-8-2 0,4 1 0,-4-1-2,4-1-2,-4 2-2,-1-1 0,5 1-3,0-2 0,0 1-2,0 1 1,4 6-2,0-7 0,0-4 0,0 2 0,0-1-1,0-3 0,4 0 1,4-3-1,1 0-2,3 0-2,4 0 0,1-3-3,-1-3-1,0-4-3,1 5-5,-1-4-3,0-1-10,5 1-7,-5 1-10,-3-2-8</inkml:trace>
  <inkml:trace contextRef="#ctx0" brushRef="#br0" timeOffset="187862.7451">22099 11195 192,'0'0'28,"0"0"3,0 0-3,0 0 2,0 0 0,0 0-1,0 0 2,0 0 0,0 0-5,0 0-5,0-3-3,0 3-4,4-3-3,5-8 0,3-2-3,0 0-3,0 4-1,1 1 1,-1-5-3,0 3 1,1 1-1,-1 1 4,0-2-1,-4 1 0,5-4 1,-1 4-4,4-3 2,-7 3-1,3-4-1,0 8-1,-4-1 0,5-4 0,-9 7-1,4 0 0,0 0 0,-8 3 2,4 0-2,-4 0 1,0 3 0,0-3-2,-4 6 1,4 10 0,0-4 1,-8 0-2,4 3-3,-4 0-1,-1 1 0,1 0 1,-4-1-2,4-3 1,4-1 4,-5-1 0,1-1 0,-4 1 1,0-4 1,3-2 0,-3-3 2,4 2 1,0-3-1,0 0 0,-1 4-2,5-4 0,0 0 0,-4 0 0,4 0 0,4 0-1,0 0 0,0 0 0,0 0 0,0 0-1,0-7 2,4 7-2,4-5 2,0-4-1,9 6 0,-1-1 0,-4 1 0,1 3 0,7-3 0,1 0 0,-1 3 0,5-3 0,-1 0 0,1-1-1,-1 1 2,-3 3-1,-1-5 0,-3 2 0,-5 0 0,4 0 0,1 0 0,-9-4 0,4 1 0,-4 1 0,1 2 0,-5 0 0,4-3 0,-4 2-1,0 1 2,0 0-1,-4 0-1,4 3-2,0 0-2,-4 0 0,0 0 2,0 3 1,0 0 0,0 0 1,0 10 0,0-2 0,0-1 0,0-1 1,0-1 0,4-1 0,1-1 0,-1 0 0,0-3 1,4-3-2,0 4 2,0-4-2,5 0 1,-1 0 1,4 0 0,-8 0 2,1 0-2,-1-4 2,0 4-2,-4-3 0,0 0 2,0 3-3,0 0 1,0-3 0,1 3-2,-1-3 2,0 3-2,-4 0 0,0 0 1,4 3 1,0-3 0,-4 6-1,0 4 0,4-4-2,0 2-1,-4-1-2,0-1 1,0 0 0,4 1-1,0-4 2,-4 0 0,4 0 2,5-3 1,-1 0 0,0-3-2,4 0 1,1-4 1,-1-2 0,0 3-1,0-2-1,1 1 3,-5 4-1,0-3 1,0 2-2,-4 4 1,0 0 0,5 4 0,-1-4 1,0 3 0,-4 0-1,4 7 0,-4-6-1,-4 3 2,9-1-1,-1-3 0,0 0 0,0-3-3,-4 0-4,8 0-5,-7 0-2,3 0-8,-4 0-4,8-3-7,-8 0-7,4-6-8</inkml:trace>
  <inkml:trace contextRef="#ctx0" brushRef="#br0" timeOffset="188356.7733">23147 10615 424,'0'0'44,"0"-7"-13,0 7-7,0 0-7,5-6-4,7 6-3,0 0-3,0 0-1,1 0-2,-1 0-1,0 3-1,0 0 0,1 1 0,3 2-2,-8 2 0,5 1 1,-1 1-2,-4 3 2,4 1-1,-3 2 0,3-2 2,-4 5-2,0-3 2,0 2-1,1-2 0,-1-2 1,-8 8 1,0-1-2,0 1 0,0-4 1,0 4 0,-4-2-1,0 0-1,-5 0 1,1-1 0,0-1-1,0 1 3,0-2-1,-1 2 2,-3-1 0,8 1-3,-4-3 4,0-2-1,4 2-1,0-2 0,-1-1 0,1 0-1,0 0-1,4-5-1,0 1 0,0 1 2,0-4-2,0 0 1,0-1 0,0-2-2,0 0 0,4-3 2,0 0 0,5 0-1,-5 0 0,4 0 0,0 0-2,-4-3-2,4 0-3,5 1-1,-1-1-3,-4-3-1,4 0-7,5-1-4,-5 4-7,0-3-6,-3-1-2,3 4-3,0-2-2,33-11-5</inkml:trace>
  <inkml:trace contextRef="#ctx0" brushRef="#br0" timeOffset="188636.7894">23618 10914 391,'0'-4'38,"0"4"-6,4 0-2,0 0-2,5 4-6,-9-4-3,4 3-2,4 6-2,4 1-2,0-2-5,1 1 1,3 7-4,-4-3-1,-3 1-1,3 2-1,0-1 0,0 4-1,-3-5-1,3 2 2,-4 0-2,4-5-3,-3 2-1,-1-1-1,0-5-2,0 1-2,0-2-2,1 0-3,-5-3-6,0 1-4,4-4-7,-4 0-4,0 0-7,4 0 0,-4-4-5</inkml:trace>
  <inkml:trace contextRef="#ctx0" brushRef="#br0" timeOffset="188868.8026">23852 10906 283,'0'0'34,"-4"0"-2,-1 1-4,1 2-1,-4 10-3,4 3-4,-12-2-4,3 5-3,1-1-3,-4 1-2,-1 2-1,1 3-3,-9 1-1,9-3-1,-4-1-1,-1-4-2,9-1-3,0 3-7,-1-4-5,9-6-3,0-2-5,-4-1-6,8 0-4,0-6-3,-8 8-8</inkml:trace>
  <inkml:trace contextRef="#ctx0" brushRef="#br0" timeOffset="189230.8233">24089 10456 304,'4'0'36,"0"3"-6,0-1-2,13 10-4,-5 7-3,0 2 1,1 1 1,-1 2-2,4 6-2,-4 4-3,5 4 1,-5 3 3,0 5 0,-3 4-4,-1-4 0,4 0-2,-8-3-2,-4 0-2,0-2-2,0 0-2,0-1-2,-12-3 0,0 2-2,-1-2 0,-3-7-3,-5 0-2,5-3-4,-4 2-2,3-5-3,-3-5-2,-1 8-4,9-11-2,0-2-6,-5 2-5,1-2-5,4-7-7,-5 2-8,-28 14-9</inkml:trace>
  <inkml:trace contextRef="#ctx0" brushRef="#br0" timeOffset="189512.8395">22779 10864 398,'0'0'30,"0"0"-9,0 0-8,8 0-3,-8 0 0,0 0-11,0 7-13,0-7-13,0 9-10,0-2-9</inkml:trace>
  <inkml:trace contextRef="#ctx0" brushRef="#br0" timeOffset="194849.1447">3046 13333 364,'0'0'33,"0"-3"-4,0 3 0,0 0-3,0 6-5,8 1-7,-4-2-2,4 7-1,1 1-3,3 1-4,-8 2 1,4-5-1,0 5-1,5-3-2,-1 0 1,-4-5 0,8 4-7,-3 1-6,-1-2-9,0 2-6,-3-4-8,-1-2-5,0-1-2,16 24-10</inkml:trace>
  <inkml:trace contextRef="#ctx0" brushRef="#br0" timeOffset="195118.1601">3357 13324 227,'0'0'31,"0"0"-6,0 3 2,0-3-2,-8 6-4,8 1-5,-8 10 0,-5-1-1,5 5-3,0-1 0,-8 3-4,3 0 1,5 3 0,-4 1-3,0-2-1,-1-1-2,-3 3 0,4 2-1,-1-5 0,-3 3-4,4-3-4,-1 1-4,5-6-7,0-1-2,0 2-7,-4-4-2,8 0-6,-25 21-9</inkml:trace>
  <inkml:trace contextRef="#ctx0" brushRef="#br0" timeOffset="195397.176">3574 12904 243,'0'0'21,"0"0"-5,0 3 1,0-3-5,0 3-3,0 7-1,0-1-3,0-2-1,0 4-2,-8-5 2,8 4-1,-8 3-1,4-5-2,-1 7 0,1 1 0,0-1-7,-4 1-7,4-5-9,0-2-5</inkml:trace>
  <inkml:trace contextRef="#ctx0" brushRef="#br0" timeOffset="195858.2024">4000 12774 228,'0'0'32,"0"0"-9,0 0-2,0 0 1,0 0-4,-8 0-1,-1 0-5,5 3-2,-4 2 2,4 4 1,-4 7 0,4-6-1,-4-2 2,4 1-3,-1 7 0,-7-8 1,4 8-1,0 0 0,4 1-3,-5-1 0,1-2 1,0 9-1,0 4-1,0 4 1,0-3 0,-1 5 1,5 0 0,-8 4 0,8 3 1,0-7-3,-4 4 1,-1 1 0,5-5-1,4-3-1,-4 0 0,4-6-2,-4 5 0,4-5-2,0 1 0,0-4-1,8 4 0,-4-1-1,-4-6 1,13 4-1,-5-1 0,-4 1-2,4-5-5,-4 2-3,0-1 0,5 1-5,-5 3-2,8-7-7,-8 4-2,4-5-4,-4-1-5,9-4-5,-5-2-5,29-3-8</inkml:trace>
  <inkml:trace contextRef="#ctx0" brushRef="#br0" timeOffset="196331.2295">4385 13410 269,'0'-7'40,"0"4"-3,0-3-4,0-4-6,4 2-1,0-1-3,0-1-6,-4 4-2,-4-5-4,4-2-1,0 0-3,-4 4 1,4 1-1,-4-2-1,4-3-2,-4 1 2,-1 4-1,-3-2 0,4 1-2,-4 2 0,8 1-3,-8-2 3,4 5-1,-4-4-2,3 4 1,1 0 0,0 0-1,-4 0 1,4 0-3,-4 3 2,0 3 1,-5 3 2,5 7 2,0-5-1,-4 5 0,3 2 1,1 3-1,0 1 3,4-2-2,-4 6 1,0-3 0,4 3 0,-1-3-1,5 3-2,0-3 1,0-1-2,0-1 1,0-2-1,0-2-1,5-1 1,-1-4 0,4 1 2,4-7-1,-4 0-1,-4 0 0,9-1-1,-1-2 1,-4 0 0,4 0-2,-3-2 0,7-4 0,-12-4 1,4-2-1,5 2 1,-5-4-1,-4 1 1,0-1-4,0-2-2,0-3-3,0-2-3,-4 2-3,0 2-4,0-2-7,0 1-7,-4 2-8,0-1-7,4 1-9</inkml:trace>
  <inkml:trace contextRef="#ctx0" brushRef="#br0" timeOffset="196720.2517">4499 12777 398,'0'0'42,"4"0"-2,-4 0-7,4 1-4,5 3-4,7 2-4,-4 13-4,1-5-4,7 9 0,-4-3-2,5 9 0,-1-2 0,-3 6 0,-1 1-2,1 5 1,-1 1-2,0 3 1,-3 0-3,-1-3 0,0 0-1,-4-4-1,-4 4 0,1 0-1,-5-1-2,0-2 1,0-5 0,-5 1-1,1-3-1,-4 4 0,0-4 0,0 2 1,0-5 0,-1 0-3,-3 3-4,-4-8-3,3-1-4,1-2-3,4-2-6,0-1-1,4 0-8,-5-9-8,5 0-7,-4 0-6,4-7-6,-4-10-3</inkml:trace>
  <inkml:trace contextRef="#ctx0" brushRef="#br0" timeOffset="197443.2931">5355 13162 308,'0'3'44,"0"-3"0,-4 0-3,4 3-2,0-3-6,0 0-6,4 0-5,-4 0-1,0 0-5,12 0-2,-4 0-4,1 0-1,3 0-3,0 0-2,0 0-2,-3-3-4,7 0-7,-4 3-4,-4-4-3,5 1-7,-1 0-8,-4-3-6,-4 6-12,13-4-14</inkml:trace>
  <inkml:trace contextRef="#ctx0" brushRef="#br0" timeOffset="197707.3082">5371 13363 357,'0'0'41,"0"0"0,4 4-4,-4-4-6,5 3-7,3-3-6,4 0-5,0 0-3,1 0-2,3 0-3,0-3-4,1-1-4,-1 1-1,5-3-5,-1-4-2,0 6-7,-3-3-3,-1 1-3,5 0-5,-5-1-4,-4-2-5,33-9-13</inkml:trace>
  <inkml:trace contextRef="#ctx0" brushRef="#br0" timeOffset="198742.3674">6182 13244 317,'0'0'37,"0"0"-1,0 0 3,4 0-4,-4 0-5,8 0-6,-4 0-5,4 0-3,-3 0-4,3 0-4,0 0-1,0-3-3,-4 0 0,4-3-1,1-1-1,-1-1 0,-4-1-1,4-4-1,-4 0 0,8 2-2,-7-5 0,3 3-1,-4-1-2,0 5 4,-4-4-2,0-1 1,0 1 0,-4 3 1,4 4-1,-4-2 0,-4 2 1,-5 3 0,9 3 0,-8-4 2,4 4-2,0 4 2,-1 5 0,-3 2 2,8 2 0,-8 6 1,3-2 2,1 3-2,4-3 0,-4 5 2,8-1-1,-8 1-1,8 2 0,0-6 1,0 4 0,0-2-1,0 0 0,0-1 0,0-5-1,8 2-1,0-2 1,-4 2-2,4-3 1,1-5-1,3 1 0,0-2 0,1-4-3,-5 0-7,0-3-2,4 0-5,5-3-5,-5 0-4,4-7-7,-4-3-9,1 2-3,3-2-8</inkml:trace>
  <inkml:trace contextRef="#ctx0" brushRef="#br0" timeOffset="199279.3981">6718 12745 227,'0'-5'24,"0"2"-4,0 0 3,4-3-3,-4-1 1,4 1 1,-4-1-3,0 4 0,0 0-6,5-3 3,-5 1-1,0-5 2,0 7-2,0-3-1,0-4-4,0 2 0,0-1-4,-5 6-2,5-7 0,0 4-1,-8 3-1,0-5 1,4 1-2,-4 4-1,0 0 1,-1 3-1,1 0 0,0-3 2,0 3-2,-4 3 1,3 0 1,5 0 2,-8 10-2,4-5-2,4 2 2,-9 2 0,9 3-1,0-3 3,0 4-2,4-2-1,0 2 1,0 0 1,0-1-1,4-3-1,4 3 0,1-9 2,-1 7-1,4-4 1,-4-2 3,5-7-2,-1 0 0,0 0-1,-4 0 0,5-7-2,-5 1 2,0-4-1,-4-2 1,-4 4-2,0-5 1,0 3-2,0 1 0,0 4 0,0-1-3,0-1-3,-4 1-3,4 3-5,-8 0-7,0-1-9,3 4-7,1 0-9,0-3-8</inkml:trace>
  <inkml:trace contextRef="#ctx0" brushRef="#br0" timeOffset="200030.441">7205 12305 190,'0'0'27,"5"0"-6,-5-3-1,0 3-7,0 0-1,0 0-2,0 0-3,0 0-3,0 0 2,0 0 2,0 6 5,0-6-3,0 3 0,-5 7 5,1-4-1,-4 3 1,0 3-3,0-3 0,0 1-1,3-1-1,-7-1 0,4 5-1,0 3-1,0-2 0,-5 5-1,1-1 3,0 4 0,4-1-2,-5 1 0,5-1-1,-4-2 1,4 1-2,-5 9 0,5-5 0,-4 3 1,4-2-1,-5 2 1,9 0 0,0 2 0,-4-2 1,4 0 0,0 3-1,0-1-2,0 4 3,4 0-2,-4 4 1,4 0-2,0-1 1,0-2-1,0 1-1,0-5-2,4 0 1,-4 0-1,4 2-1,0-5 0,0 0 1,8-5-1,-4-4 0,5 1 0,-5-2-1,0 2 0,8-7-4,1-3-1,-5 1-1,0-7-2,1 6-3,-5-2-1,0-4-3,4-2-3,-8 3-5,5-4-5,-9 0-8,0 3-10,0-3-9</inkml:trace>
  <inkml:trace contextRef="#ctx0" brushRef="#br0" timeOffset="201932.5498">8151 12672 291,'0'0'26,"0"0"-3,0 0-5,0 0-6,0 0-1,0 0-2,0-6-4,0 6-2,4-8-1,-4-5 2,8 3-2,-3-2-2,-5 4 2,4-2 3,0-3 0,-4 1 0,8 1 1,-8-2 2,0 3 0,0 2-2,0-1-2,0-4 2,-4 4-2,4 1 0,0-2 2,-4 4-1,-4-1-3,8 1 0,-5 3-1,-3-2 0,4 2 0,0 3-1,-4 0 0,0 0 0,-1 0 0,-3 3 0,4 2-1,0 1 3,-4 7-2,-1 0 0,5-2 0,-4 8 4,0-2 5,3 9-1,-3-2 1,0 1 1,-1 2-3,1 3-2,4-3-2,-4 2 2,8 1 0,-5-3-1,5 2-1,4-9-2,0 7 2,0-4 0,0-9-2,4 2 2,5 0-2,-1-2 4,4-8 0,0 1-1,1-7-1,-1 0 0,-4 0 0,9-3 0,-5-10-2,0 7 2,0-6 1,5-3-2,-5 0 0,-4-1 0,4-3 1,-3 5 1,-1-2 1,0 2 0,-4-2 1,0 0 0,0 2 0,0-2-1,1 0-3,-5 5 1,4-2-1,-4 0-1,-4 4-1,4 4-2,0-8-1,-5 4-1,5 6-3,-4-1-3,0 0-1,0 0-4,4 1-4,0 0-9,0 3-5,0 0-11,0 0-4,0 0-2</inkml:trace>
  <inkml:trace contextRef="#ctx0" brushRef="#br0" timeOffset="202282.5699">8802 12589 336,'0'0'38,"0"-3"-7,0 3-5,0 0-1,0 3-2,0-3-3,4 7-4,-4 9-2,0-2-2,0 2-1,0 1-3,0-1-1,0 3-3,0 2 1,4 4-1,-4-7-2,0 1-1,4 2 1,0-2-4,-4 1-3,5 1-8,-5-5-7,0 3-6,0-2-5,0-1-6,0-5-7,0-4-1</inkml:trace>
  <inkml:trace contextRef="#ctx0" brushRef="#br0" timeOffset="202537.5844">8675 12850 418,'0'0'47,"0"0"-7,0 0-10,4 0-8,0-3-7,9 3-2,-1-3-4,0-1-2,5 1-3,-5 0-2,4 0-5,1 0-2,-1-4-3,4 6-1,1-6-5,-9-2-1,9 6-8,-9 0-4,4-1-9,1 1-7,-5-3-7</inkml:trace>
  <inkml:trace contextRef="#ctx0" brushRef="#br0" timeOffset="203041.6133">9351 12553 401,'0'0'44,"4"0"-10,0-3-6,0-1-7,4 4-5,0 0-2,5 0-5,-1 0 0,0 4-3,-4-1-1,9 0-1,-5 6 1,0-2 0,1-4 0,-1 2-1,0 1 0,0 4-2,-3-4 1,-1 4-3,0-1 3,0-1-2,0 5 0,-8 3-1,0-2 1,0 2-2,0-2-1,-8 5 1,-4 2-1,4-5 2,0 3-2,-1-2 1,-3 2 0,0-1 0,-1 1 2,-3-2 2,4 6 1,4-3 0,-5-1 0,1 2 0,0-2 0,4-1 1,-5 4-1,1-8-1,4 9-1,0-6 2,-1 2-4,1-3 1,4-5 1,0 2-1,0 0 0,0-6 1,4 3 0,0 0-1,0-4 1,0 0-1,4-3 2,0 1 1,8-3-1,1 2-1,-1-3 0,4 0-1,1 0 0,-1-3 1,0 2-2,5 1 1,-1 0-6,-3-4-2,-5 1-4,4-3-4,-3 6-3,-1 0-2,4 0-5,-7-3-6,3 0-10,0 3-7,-4-7-5</inkml:trace>
  <inkml:trace contextRef="#ctx0" brushRef="#br0" timeOffset="203563.6431">10239 12635 323,'4'-3'29,"0"-3"-5,-4 1-3,0-4-3,0-1-1,4 0-4,-4 1-3,-4 1-3,4-2-2,0 1-2,0-4 4,-4 5 1,0-1 0,4-1 3,-4-3-1,0 5 0,-4-4-1,4 2-1,-5 4 0,-3 1-2,0-1-2,4-1-2,-1 4 1,1 0-1,-4 3-1,4 0 0,-4 0-1,-1 3 4,1 0 1,0 7 1,-1 4 1,1 5 1,4 2-1,-4 4-2,-5-1 2,1 3 0,8 5-1,-5-5 0,-3 0 1,8 6 0,0-4-1,-1 1 1,9-3 1,-4 0-3,4 5 0,0-8 1,0 1-2,4-1 0,-4 3 0,5-1-1,3-6-1,0 3 2,0-9-2,0-1 0,1-2 0,3-2 0,0-2 1,0-4-1,1 0 0,-1-3 0,4 0-3,-3 0 2,3 0-2,0 0 0,1-3-5,-1 0-3,5 0-5,-13-7-3,4 2-3,0 2-3,1 3-7,-5-1-8,0-2-9,0-4-9,4 7-9</inkml:trace>
  <inkml:trace contextRef="#ctx0" brushRef="#br0" timeOffset="204080.6727">10571 13026 426,'4'-4'35,"0"4"-7,-4 0-7,4 0-3,0 0-5,0 0-2,4 0-3,-4 0-3,5 0-1,-1 1 2,0-1-2,-4 3-1,4 4 0,-4-1 2,5 1-2,-5-7 0,0 6-1,0-1 0,0 4 0,-4-6-1,0 7-1,0-4 2,0 1-2,-4 1 0,4 1 0,-4 1 1,-4 2 0,3-4 0,-3 5 3,0 0-2,-4-4 1,4 2-1,-1-1 3,5-1 0,-4 1-2,4 1 3,0 2-2,-4-4 1,4 1-1,0-5 1,-1 1-1,1 4-1,4-1-1,-4-2 0,4-1-1,0-1-1,0 1 1,4 0-1,-4 1 0,4-4 1,5 3-1,-1-3 1,0-3 0,4 0-1,-3 0-3,3 0-6,0-3-1,-4 3-4,5-3-3,3 0-1,-12-3-7,4-1-8,0-2-7,1 4-6,-5-1-7</inkml:trace>
  <inkml:trace contextRef="#ctx0" brushRef="#br0" timeOffset="205371.7465">11181 12734 314,'0'0'46,"0"0"-5,0 0 1,0 0-6,0 0-7,0 0-7,0 0-4,0 3-4,0-3-5,0 0 1,0 0-3,0 0-4,0 0 2,0 3-2,0-3 0,8 0-1,-8 2-1,4 1 0,0-3-6,0 0-3,-4 0-5,4 3-6,-4 0-2,0 1-7,0-1-4,0 0-6,0-3-4,0 3-2</inkml:trace>
  <inkml:trace contextRef="#ctx0" brushRef="#br0" timeOffset="205706.7657">11594 12394 356,'4'0'50,"-4"0"-4,4-3-10,-4-1-6,0 1-6,4 3-6,-4 0-3,0 3 0,5 4 1,-5 2 1,0 15-1,4 8 1,0 1 0,-4 7-3,0 0-2,8 0-1,-8 2-3,4 0-2,0-4 0,0 5-3,-4 0 0,0-5 0,0 6-3,0-2-5,0 1-2,0-4-3,0-5-2,0-2-2,-4-2-5,4-10-2,-4 6-11,0-12-5,4-1-14,0-7-9,-12 15-7</inkml:trace>
  <inkml:trace contextRef="#ctx0" brushRef="#br0" timeOffset="207176.8498">11914 12088 240,'0'-3'37,"0"3"2,0-3-3,0 3-2,0-3-6,0 3-2,0 0-2,0 0-2,0 0-2,0 0-5,0 0-1,4 6 0,8 1-1,0-1-2,-4 5 0,5-4-1,-1 5-2,4-1-1,1 5 1,-1 0 0,-4 5 0,1 4-1,3 2 2,-4 3-1,13 7-1,-9 0 1,5 2-2,-1 4-1,-3 0-1,-1 0 0,-4 0-2,5 0 2,-5-3-1,-4-1 0,-4 4 0,0-3 0,0 0 0,-4 3 0,0-3-1,4 2 2,-4 1-4,-4 3 2,4-7-1,-8-1 0,4-2 0,-8 4 0,4-7 0,-9 1-1,5-4 0,4 2-1,-5-5 2,-3-3-2,0 1-2,3-7-1,-3 1-4,4-5-3,-1 2-3,1-3-3,4-5-4,0-2-4,0 0-8,4-6-12,-1 0-12,1 0-8</inkml:trace>
  <inkml:trace contextRef="#ctx0" brushRef="#br0" timeOffset="208025.8984">12724 12777 326,'0'0'47,"4"0"1,-4 0-5,0-3-3,0 3-8,4-4-1,5 4-6,3-3-4,4-3-4,-4 3-4,1 0-3,-1 3-4,0-4 0,1 4-2,-1 0-3,0-3-3,0 3-5,1-3-2,-5 3-3,0 0-1,0-3-2,0 3-5,5 0-3,-1-2-4,-4-1-4,4 0-6,1-3-5,-1-1-6,21-6-4</inkml:trace>
  <inkml:trace contextRef="#ctx0" brushRef="#br0" timeOffset="208315.9149">13412 12302 399,'0'0'37,"4"0"-5,-4 0-5,0 0-6,0 0-4,4 3-4,-4 3-3,4 10-3,0 0-2,0-5-3,0 5 1,1-2 0,3 5-2,-4-4 0,8 0 0,-4 5-5,1-6-3,-5 5-4,4-5-6,0 2-6,-8 0-4,4-2-9,-4 2-9,0-1 0</inkml:trace>
  <inkml:trace contextRef="#ctx0" brushRef="#br0" timeOffset="208636.9333">13265 12740 406,'0'0'39,"0"0"-4,4-3-6,0 3-6,8 0-4,0 0-6,1-3-2,3 0-4,-4 0-2,9-1 1,-1-2-1,1 0 2,7-1 0,-3 3 0,4-3 1,-1 1-3,1-1-2,-1 4 0,5-3-2,-4 0 1,0-1 1,-5 2-4,1 2-4,-5 0-1,5 0-3,-13 3-4,0-3-1,5 0-5,-9 3-3,0 0-1,0 0-4,-4 3-4,-4 0-6,-4 6-4,-12 25-13</inkml:trace>
  <inkml:trace contextRef="#ctx0" brushRef="#br0" timeOffset="209087.9591">13547 12936 341,'0'-3'43,"0"-1"-1,0 4-5,4-6-6,4 6-6,0-6-6,5 6-6,-5-3-2,8 3-5,-3-4 1,-5 4-4,4 4 0,-8-4-1,4 0-1,1 0-1,-1 0 1,-4 3 0,0-3 1,0 3 0,0-3 3,-4 0-2,4 6 1,-4 1-3,0-3 0,0 3 1,0-1 0,-4 7-1,4 0 0,-4 1-1,-4 2 0,0 0 0,4-5 2,-5 5-1,1-5 3,4 8 1,-4-6-1,4-2-1,4 1 2,-4 1-1,0-5 0,4 2 0,0-4-1,0 0 0,0-2 0,4-1-2,0 0 1,0 0 0,4 0-1,-4 0 1,4-3-1,5 0 0,-1 0-2,0 0 2,0 0 0,1-3-2,3 0-1,1 0-2,-5-10-3,4 4-3,-4-1-2,1 2-3,-1-1-4,4 2-5,-7 1-8,3 0-7,-4 1-10,-4-2-4</inkml:trace>
  <inkml:trace contextRef="#ctx0" brushRef="#br0" timeOffset="209933.0074">14239 12867 301,'0'0'39,"0"0"2,4 0-2,-4 0-4,0 0-7,0 0-6,4 0-7,4 0-2,0 0-3,5 0-1,-1-3-4,0-3-1,1 1 1,-1-4-2,0-4 0,0 3-2,-3-1 2,-1 2-3,0-1 1,-4-4 0,0 4 0,0 1 1,-4-4-1,0 5-1,4-1 1,-4-1-1,0 0 0,-4 4 2,4 0 0,-4 1-1,-4 2 1,4 0-1,0 3 1,-4 0 1,4 0 1,-5 0 0,1 3-1,4 0 0,-4 2 1,0 4 1,0 1 1,-1 3 0,1-1 1,0 3-1,0 0-1,-5 0 2,9 4-3,-4-3 2,0 1-4,4 4 1,0-2-1,0 0 1,4-5-3,0 2 1,0-1 0,0 4-1,0-3 0,4 1 0,-4-1 0,8-3 0,4-2 2,1-5-2,-1 1 0,4-1-1,1-6-3,-1-3-4,4-4-3,-3-2-3,3 2-2,1-1-1,-1-1-3,1-1-13,-1 1-11,-8 3-9,29-9-12</inkml:trace>
  <inkml:trace contextRef="#ctx0" brushRef="#br0" timeOffset="210463.0378">14816 12467 283,'0'-3'39,"0"3"-7,0-2-3,4-1-4,-4 0-5,0-4-5,0 1-4,0 0-3,4-1-1,-4 1 0,0-5 2,0 1 4,0 1 0,0-1 1,0-1-3,0-2-1,0 1 0,0 0-1,0 0-2,-4 2-1,0 1-1,4-2 0,-4 4-3,-4-2 1,0 2-2,4 4 1,-1 0 0,-3 3-1,0 0-1,0 3-1,0 3 2,0-2-1,3 2 0,-3 4-1,4 1 2,-4 5-1,4 3 0,-4-2 2,0 5-1,3-1 0,-3 0 1,8 1 0,-8 2-1,8-2 0,0-4 1,0-3 0,0 1 0,0-4 0,0-3-1,4-6 0,8 4 3,-7-7-1,11 0 0,-8 0 0,8-4-1,1-5-1,-5-4 0,0 2 1,-3-5-2,3 3 1,0-1-1,-4 1-3,-4-1-1,1 1-4,-1 1-3,-4 2-3,0-3-4,0 5-5,0 2-7,0 0-8,4 3-10,-4-1-6</inkml:trace>
  <inkml:trace contextRef="#ctx0" brushRef="#br0" timeOffset="211065.0722">15307 11939 161,'0'0'18,"0"-6"-3,0 6-1,0-3 0,5 3-3,-5 0-1,0 0 5,0-4-2,0 4 6,0 0-3,0 0 3,0 0-2,0 4 3,0-4-3,-5 3-1,1-3-3,-4 8 1,0-2-2,0 4 2,0-4 0,3 3 0,-3-1 1,0 5 0,0-3-5,8-1 1,-8 2-3,-5 2-1,5 3 2,0-2-1,-4 5-1,4 2 0,-5 1 0,1 8 0,4 4-1,0-4 2,-9 5-2,9 3 0,0 0 3,0-1-2,0-1 1,-1 4-1,5-3 1,-4-7 0,0 3 1,8 1-1,-4-2-1,4-2 1,0-3-1,0 5-2,0-2 1,0-3-2,0-3 0,4 7-1,-4 3-1,8-4-1,0 0 0,5 0 0,-5 2 0,4-5-2,0 0 1,1-4-2,-5-9-2,4-1-2,4 2 1,-3-5-3,3-5-4,-4-2-4,1 0-4,-5-3-1,4 0-8,-4 0-9,5 0-13,-1-6-11</inkml:trace>
  <inkml:trace contextRef="#ctx0" brushRef="#br0" timeOffset="211885.1191">15737 12507 205,'0'0'23,"0"-4"0,0 0-5,0 0-1,0-2-6,0 0-4,4-1-1,-4 1 1,0 0 2,4-2-1,-4 1 0,0-2 0,0-1-4,-4 1 2,4-2 3,-4 1-2,4-3-2,-8 5-2,0 2 4,0 0 3,-5 3-1,5-1 3,-4 4 2,0 0 3,-1 0-1,1 0 2,0 10 0,0-4-4,-1 9 0,-3-3-3,4 3-1,-5 4-2,5 0 2,0 1 1,-1 4-3,1 2 0,8-6 0,-4 9-1,4-5 2,0 0-3,4 1 1,0-4 0,0 1-1,4-1 1,4 1-3,0-8 2,9 2-1,-5-2-2,0 2-1,4-6 2,1-1-2,-1-2-1,-4-6-1,5 3 1,-5-4 0,5 0 1,-5 0-4,0 0-2,0-4-2,-8 4-2,5-1-3,-9-2-3,0 3-2,4-4-4,-4 1-6,4 3-9,0 0-6,-4 0-6,8-3-4,4 3-4</inkml:trace>
  <inkml:trace contextRef="#ctx0" brushRef="#br0" timeOffset="212177.1358">16073 12791 388,'0'0'49,"0"0"-7,0 0-9,0 0-5,0 0-7,0 3-3,0 1-5,0 5-3,0 4-2,0 1-4,-8 2 1,8-2-2,-4 9-1,0-6 0,0 2-4,4-5-3,-5 5-5,5-3-5,0 5-6,0-5-4,0-2-4,-4-1-6,4-3-5,0-1-3,0-1 0,-4 17-6</inkml:trace>
  <inkml:trace contextRef="#ctx0" brushRef="#br0" timeOffset="213119.1897">16749 12343 196,'0'-7'32,"0"4"3,0-6-3,0-1 4,0 4 0,0 0 2,0-1-3,0 6-3,0-6-5,4 7-4,0 0-3,-4 0-2,0 0-2,0 0-3,4 0 0,-4 0-5,8 3 0,-8 2-2,4 2-1,0 5-1,0 1-1,-4 4-1,4 9 0,-4 1-1,0 3 0,-4 2 0,4-5 1,0 0-2,-4 0 0,0 2-4,0-9-3,0 3-2,0-3-3,4-4-3,0-2-7,0-1-5,-4-3-5,4-4-8,4-1-5,-4-5-4,0 12-4</inkml:trace>
  <inkml:trace contextRef="#ctx0" brushRef="#br0" timeOffset="213395.2055">16626 12565 314,'0'0'37,"0"0"2,0 0-1,4 0-4,4 0-5,-4 0-7,8 0-5,1 0-4,-1 0-3,0 0-3,0 0-2,1-3-1,3 0-1,1 0-2,3-3-2,0 2-4,-3 1-7,3-2-6,-3-1-6,3 3-4,-8 0-4,1-1-7,-5 1 0,16-9-7</inkml:trace>
  <inkml:trace contextRef="#ctx0" brushRef="#br0" timeOffset="213953.2374">17612 12387 313,'0'-3'33,"0"0"-3,0 3-1,0 0-6,4-5-4,-4-1-7,0 0-3,0-1-1,5 1-3,-5-2-1,0 1-2,4-2 1,-4-4 3,0 1 4,0 4 0,4-5-1,0 3-1,-4-1-1,0-2-1,0-2-1,-4-3-1,4 12-1,0-10-1,-4 8-1,0-2 0,-5-2 0,5 12-2,0-4 3,-4-5 0,0 3-1,0 2-1,-9 4 0,9 0 0,-4 0 0,-1 4 1,1 8-1,0-5 3,-4 9 2,-1 4 0,1 1-3,4 4 2,-9 2 0,5 4 0,-5 7-1,5-2 1,4 1-1,-1-1-3,1 1 3,8-1-2,-4-5 1,8-4-1,0-2 0,4-4 0,4-5 3,8-4-1,-3-4 4,7-1-1,1-7 2,-1 0-1,5-7-2,3-4 0,-3-5 0,-1 2 1,1-5-1,0-3 0,-5-2 2,0-3-3,-3 1 2,-5-1-2,-4 0 3,-4-4-4,0 4 0,-4 3 0,-4 1-1,-4 6-1,-4 1-4,4 3-3,-5 2-5,1 5-5,0-4-2,4 7-5,4 3-8,-5 0-9,9 0-5,-8 6-10,0 28-9</inkml:trace>
  <inkml:trace contextRef="#ctx0" brushRef="#br0" timeOffset="214457.2662">17956 11877 308,'0'0'34,"0"0"1,0 0 2,8 3 0,-3 10-7,-5 1-4,8-1-6,0 3-4,4 1 0,-4-1-5,5 5 3,3-2-2,0 5 0,1-5-1,-1 5 1,1 3-1,-5 5-1,0-2-1,-4 10 1,5-1-1,-5 4-2,0 0 0,0-3 0,0 0 2,-4 3-2,1-4 0,-5-2 0,0 3 1,0-7-3,-9 4 1,5-4 0,-8-3-3,4 2 1,-5-2-1,5-6 0,-8 1-2,4 6 0,-1-4-5,1 1-4,0-10-3,-5 1-3,5-2-6,0 2-3,4-7-6,-9 0-9,5 1-10,0-4-17,-29 19-10</inkml:trace>
  <inkml:trace contextRef="#ctx0" brushRef="#br0" timeOffset="215314.3152">18734 12330 306,'0'0'41,"0"0"6,0 0-4,0 3-5,0-3-8,0 3-7,0-3-3,4 4-4,8-4-4,-3 0-2,3 0-3,4 0-1,5-4-3,-5 4-2,1-3 1,3 3-3,0 0-3,-3-3-6,-1 0-1,-3-3-7,-1 6-5,-4-4-6,4-2-6,-4 3-4,1 3-2,-1-10-6</inkml:trace>
  <inkml:trace contextRef="#ctx0" brushRef="#br0" timeOffset="215602.3317">18832 12553 361,'4'0'38,"-4"0"-2,5 3-3,7 0-8,4-3-7,-4 0-2,5 0-7,-1 0-1,-3 0-1,3 0-4,-4 0 1,0-3-2,5 0-2,-5-4-2,0 1-4,5 1-3,-5-1-5,0-1-3,-3 4-6,-5 0-8,4 0-7,0-3-6,-4 2-7</inkml:trace>
  <inkml:trace contextRef="#ctx0" brushRef="#br0" timeOffset="216303.3718">19708 11963 388,'0'-3'47,"0"0"-7,0-1-10,0 4-7,0-3-8,5 3-2,3 0-4,8 0 1,5 0-1,-1 3-1,1 1 0,-1-1 0,0 6-1,5-2 1,0-3-3,-1 3 0,-3 2-2,-1 1 1,1-1 3,-1-4-2,1 8-1,-5 0 0,0-4-1,-8 5 0,1 9-1,-5 4 1,-4-7-2,0 9-1,-4 1 0,-5 4 0,-3-4 0,-4 3 0,4 2 1,-5 2 0,-3-4 3,-1 4 0,1-7-2,-5 3 4,5-1-1,3-2 1,-3-3-1,12 2 0,-9-8-3,5-1 1,4-1 0,0-1-1,4 1 0,-5 0-1,9-8 2,4 2 0,5 3-2,-1-8 1,12-2 1,1 0-1,3-6 0,5 0 0,0 0 0,3 0 0,9-3-1,-8 0-1,0 0-1,-4 0-3,-1-1-5,-3 3-3,-9-2-5,0-1 0,-7-2-4,-1 6-7,0 0-5,-8 3-12,0-3-11,-20 11-16</inkml:trace>
  <inkml:trace contextRef="#ctx0" brushRef="#br0" timeOffset="226948.9807">9809 14042 241,'0'0'32,"0"0"0,0 0-1,-4 0-3,4 0-3,0 0-3,-4-6 3,4 0-2,-4-1-1,4 2 1,4-4-5,0-1-3,-4 1-1,4 4-2,0-1 0,0-1-4,5 1-1,-5-4-2,4 4 0,-4-3-3,8 4 1,-4-2-1,1-2 0,3 6-1,4-4 1,-3 4-2,-1-3 1,4 1-1,1 2 0,-1 0 0,-4-1 1,5 1-2,-1 3 1,-4 0 0,-4 7 0,5 2 0,-5 2 0,0 2 0,0 8 1,-4 1 1,-4 2-1,0 4 1,0-1 1,0-3-1,0-1-1,0 0 0,-4 1 0,-4-1 0,4 0-2,0 3 2,-4-6-1,4 6 0,-5-2 0,1-4 0,0 3 0,0-7 0,0 1 1,0-1-1,3 1 2,-3-1 1,0-1 0,4-3-1,-4 1 1,4 0-1,0-2-1,-1 2 1,5-1 1,-4-1-2,4-1 2,0 3-2,0-5 0,0 1 1,0-2 1,4-1 0,-4 3 0,5-2 1,7-2 1,0-2 0,0-3 2,1 0-2,-1 0 0,0 0-1,1-8-1,3 1 0,0-2-1,1-7-1,-1 5 0,0 1 0,1 1 0,3-7-2,-3 8-1,-1 2-1,-4 2-5,5-2-2,-9 0-4,0-1-3,0 6-3,-4-2-3,0 3-9,-4 0-11,0 0-7,0 0-9</inkml:trace>
  <inkml:trace contextRef="#ctx0" brushRef="#br0" timeOffset="227605.0182">10882 13904 208,'0'-3'32,"0"-2"-1,4-1-2,0-1-2,-4 1-2,0 0 0,0-1-1,4 2-1,0-4-2,-4-1-2,4 4-3,-4-4-2,0 3 0,0-3-7,0-3-1,0 4 1,0-2-5,0-2 0,0 3 1,0-1-2,0 2 0,-4-1 1,0 7-2,-8 0 0,4-4 0,-5 4 1,5-6-1,-4 9 0,0 0 0,-1-5 1,-3 5-2,4 2 1,-1-2 0,-3 6 0,0 3 1,-1 1 0,5 3-2,0 4 3,-5 5 1,1 2 0,4 0 2,-1 5 1,1-2 0,0 6 1,0-3 3,3 9-1,1-6 1,0 7 1,4-1-1,-4-2-1,8 0 1,-4-1 1,4 1-2,0-1-1,4-6-2,-4 5 0,4-4-1,4-4 1,0-4-2,0 3 0,5-5-1,-1-2 1,4-7-1,-3-1 0,7-1 0,1-10-1,-1-3 0,0 0 0,1-7-1,-1 2 0,1-1-1,-1-4 1,-7 3 0,-1 2-4,-4 5-3,0-6-2,-4 2-3,5 4-1,-5 3-2,-4 0-3,0 0-3,0 0-4,0 0-6,0 0-7,0 0-5,0 0-9,0 0-7</inkml:trace>
  <inkml:trace contextRef="#ctx0" brushRef="#br0" timeOffset="228139.0488">11238 14417 352,'0'-1'51,"0"1"-3,0 0-8,0 0-7,4-3-6,-4-7-5,4 1-5,4 2 1,1 7-3,-5 0-3,4-3 0,0 0-4,-4 3-3,4-3-2,1 1 2,-1 2-4,0 2 1,-4 1-1,0 3 1,4-3-1,0 1 0,-3-4-1,-1 12 1,-4-5-1,4-3-1,-4 6 1,0 3 0,-4-4 0,0 6 0,-1 4 0,-3-5 1,0 2-1,0 3 0,0-5-1,4 2 2,-5 2-1,1-2 0,4-4-1,0 1 2,-4 1-1,0-1 3,8-2 0,-4 2 1,-5-4 0,9 2 0,-4 1-1,4-8 0,-4 6 0,4-1-2,0-2 2,0-4-1,0-1 0,4 1 0,-4 0-1,8 0 0,-3-3 0,3 3 1,0-3-2,0 7 0,0-7 1,5 0-1,-5 0-2,0 0-2,0 0-2,0 0-4,1-4-3,3 4-1,-4-3-6,4 3-5,-4-6-8,5 3-8,-5 0-13,-4-2-8,17 2 0</inkml:trace>
  <inkml:trace contextRef="#ctx0" brushRef="#br0" timeOffset="232460.2959">11889 13883 220,'0'-3'43,"0"-3"-5,0-1 0,0-1-2,0-1-2,0 3-3,0-1-3,0 1-6,0 3-4,0-1-3,4-2-3,-4 5-2,0-3-2,0 4-2,0 0-1,0 0-2,0 0-2,4 5 2,-4-2-1,0 13 1,0 6 2,0 5-3,0 1 1,4 2-1,-4 2-1,4 1-1,0-3 1,-4 0-3,0 1-4,5-3-6,-5-4-7,0-2-9,0-1-5,0-2-4,4-5-6,-4 2-1</inkml:trace>
  <inkml:trace contextRef="#ctx0" brushRef="#br0" timeOffset="232757.3129">11770 14149 235,'0'0'41,"-4"0"-3,4 0-3,0 0-2,4 0-1,-4 0-6,4 0-3,5 3-3,3 3-6,-4 1-4,4-1-3,1-3-1,3-3-3,0 0-8,1 3-6,-1-3-8,-4-3-7,5-3-7,-5 3-7,4-4-5</inkml:trace>
  <inkml:trace contextRef="#ctx0" brushRef="#br0" timeOffset="233046.3294">12597 13666 230,'4'-4'25,"-4"1"-6,0 3 4,0 0-6,0 0-1,0 0-4,0 0 4,0 3-1,-4 13 2,4-3 2,0 1 2,0 5-1,0-3-1,0 5-3,-4-4-3,4 6-2,0-6-5,0 2-1,0 3-2,0-1 1,-4-2-2,4 2-4,-4-5-10,4-2-6,0-1-7,0 0-4,0-2-7,0-2-4,8 28-11</inkml:trace>
  <inkml:trace contextRef="#ctx0" brushRef="#br0" timeOffset="233331.3457">12335 14138 313,'0'0'23,"0"0"-2,0 0 1,0 0 2,4 0-1,4 1-6,5 2 0,-1-3 1,4 0-4,1 0-1,-1 0-3,5 0 0,-1-3 0,1 2-2,7-6-3,-3-2-1,-5-1 0,1 4-1,-1-4-2,1 6 0,-1-6 1,1 4-1,-1-1 0,1 1 0,-5 0-3,0 1-1,1 2-1,-1-1-2,0 1-5,-3 0-1,-1 3-6,0 0-5,-4 0-5,1 0-2,-5 0-3,4 0-3,-4 3 2,0 4 1</inkml:trace>
  <inkml:trace contextRef="#ctx0" brushRef="#br0" timeOffset="233780.3714">12597 14308 223,'0'-3'38,"-4"3"3,4 0-3,0 0-4,0 0-2,0 0-1,0 0-2,0 0-5,0 0-5,4 0-4,4 0-3,-4 0-3,13 0-2,-5 0-2,-4 0-2,5 0-2,-9 0 1,12 0 1,-8 0-2,5 0 0,-5 0-1,0 0 0,4 0 0,1 6 0,-9-3 0,0 0 0,0 7 0,-4 3 1,4-5 0,-4 4-1,0-9 0,0 12 1,-4-3-1,4 1 1,-8-3-2,-5 4 2,5 2-2,4 0 2,-4-2 3,4 2-3,-4-5 0,3 2 1,-3 0-1,4-4 0,4-4 0,-4 8-1,4-4 3,0-3-1,-4 1-2,4-4 0,-4 5 0,4-5 1,0 4-1,4-1 1,-4 0 0,4-3 1,-4 1-1,4-1 0,0 0 0,0-3-1,9 0 0,-5 0 0,4 0 0,-4 0-2,5 0-4,3-3-5,-8 0-5,0-1-5,1-2-6,3 3-2,0-7-5,-4 7-8,0-3-3</inkml:trace>
  <inkml:trace contextRef="#ctx0" brushRef="#br0" timeOffset="234074.3882">13301 14012 413,'0'-3'45,"4"0"-7,1 0-6,-1 3-7,0-4-5,4 1-6,4 0-3,-4 0-4,5 3-2,-1 0 0,0 0-1,5-3-4,-5 3 0,4-7-3,-3 6-3,3-2-4,-4-4-4,1 4-4,-1 0-3,-4 0-6,0 3-8,-8-4-6,4 4-5,-4 0-8</inkml:trace>
  <inkml:trace contextRef="#ctx0" brushRef="#br0" timeOffset="234357.4044">13301 14201 281,'0'0'37,"0"3"5,0 1-2,0-4 0,0 0-4,4 6-6,5-4-7,-5-2-4,4 0-1,4 0-3,5 0-6,-5-2-1,4-1-3,1 0 0,3-4-4,-4 1-4,-3 3-7,3 0-4,-4-1-8,1 1-5,-1 3-4,-4 0-7,-4 0-4,4 0-3,13 0-6</inkml:trace>
  <inkml:trace contextRef="#ctx0" brushRef="#br0" timeOffset="234810.4303">13887 13813 310,'0'-3'39,"0"0"0,0 0-3,4-7-1,0 4-8,0 0-4,4 2-7,-4 0-3,0 0-3,5 1-1,-1 0-4,0-6 0,0 5 1,5 4-1,-1 0-1,4 0-1,-8 4 1,5-1-1,-1-3 1,0 6 0,0 0-1,1-2 0,-1 4-2,-4 4 0,0 4 0,1-2 0,-5 2 0,0 0 0,0 8 0,-4-3 1,0 4 0,0-7 2,0 4-1,-4-3-1,4 2 1,-4-1-1,-4 3 0,-1-3-1,1 6 2,-4-6-2,4-2 3,-5 1 0,1 3-1,4-4 1,0 4 0,0-5 0,-1 3 1,1-6-1,0 5-2,4-3 0,0-2 0,4 2-1,-4-5 1,0-4-1,0 5-1,4 1 0,4-8 1,0 4-1,0-6 0,4-3 0,4 7 1,9-7 0,-5-3-2,0 3-1,1-4-4,3 1-2,1 3-5,-5 0-2,5-6-2,-1 1-8,1 5-6,-5-3-10,4 0-9,-3 3-8</inkml:trace>
  <inkml:trace contextRef="#ctx0" brushRef="#br0" timeOffset="235890.4921">15107 14103 326,'0'-3'37,"0"3"1,0-4 0,0 4-7,0-4-6,0 4-6,0-7-5,8 1-4,0 6 1,0 0 0,5-3-2,-1-1 1,8-2-2,5 3-2,0 1 0,3-4-1,5 0-1,4-1-2,4 1 1,4-4 0,4-1-1,0-1 1,0 2-1,-4 2-2,0-1 1,0-4-1,-4 3 1,-4 1 0,4 2-2,-8 3 2,-5 0 0,1-2-2,-4 3 0,-1-3 2,-7 6-2,-5-4 1,0 4 0,0 0 1,1 0-2,-1 0 1,-8-3 1,0 0 1,0 3 0,-4 6 2,0-2 0,0 8-2,-4 3-1,0-3 1,-8 1-1,0 0-1,-1 1 2,1 2-1,0-5-1,-1 2 1,1-1-1,-4 4 0,3-5 0,5 2 0,-4-2 0,4 2 0,4-3 0,4-1 0,-4-4 0,0 0 0,4-1 0,4 0 0,-4-1 0,4-3 2,8-3-1,0 3-1,-4-7 0,9-4 0,3-5 1,-3 0-3,3 2 2,1-5 2,3 1 1,-3-1-1,-1 2 1,-4 1 1,1-1 0,-5-3 0,-4 5 0,-4 0 1,1 3-1,-1-1 1,-4 2-1,-4 4-1,-5-2-1,1 2 0,4-1 0,-8-1-1,8-4 1,-9-3 0,1 5-2,0 2 1,0-4 0,-5 0-2,1 2 2,4 8-2,-1 0 0,1-7-6,0 4-3,3 6-5,-3-2-3,8-1-6,0 3-4,0 0-10,0 3-5,4-3-5,4 0-6,16 24-6</inkml:trace>
  <inkml:trace contextRef="#ctx0" brushRef="#br0" timeOffset="236521.5282">16605 13486 313,'0'0'51,"0"0"-2,0-3-6,0 3-8,0 0-8,0 0-7,8 0-5,-8-3-4,9-1-3,3 4-1,0 0-2,0 0 1,1-3-2,3 3 1,0 0-3,-3 3 0,3-3 0,1 4 0,3 2-1,-8 3-1,5-1 1,-5 2-1,0 3 0,0-4-1,1 2 2,-5 5-1,0 0-1,-4-2 2,0 2-1,-4 5 0,0-5 0,0 8 0,-4-2 0,0 5 2,-8-3-2,4 4 0,-5-1 1,5-6 0,-4 5 3,4-3 2,-5 3-2,5-9 2,0 6-2,4-3 0,-8-1 1,4-1-2,8-2 0,-9-2 0,5 2-2,4-3 1,0-1-1,-4-4 0,4 2-1,0-1 0,4-2 0,-4-2 0,4-2 0,5 3 2,-1-6-2,4 3-1,0-3 1,5 0 0,-1 0 0,0 0-1,1 0-3,-1-3 0,-4 0-3,9-3-2,-9 1 0,5 2-2,-5-1 0,4 4-1,1-3-1,-5 0-4,4 0-3,-3 0-3,-5-1-4,4-2-3,0 1-5,5-1-9,15-26-8</inkml:trace>
  <inkml:trace contextRef="#ctx0" brushRef="#br0" timeOffset="237023.5569">17645 13492 277,'0'-3'31,"0"0"-5,0 0-2,-4 0-3,4-4-1,0 4-4,-4-3-4,4 1-6,0-2 0,-4 1 0,4 0 0,-8-1 0,4 1 2,4 0-1,-9-1 2,5 6 0,0-6 0,-4 1 1,0 3-3,0 3 2,-5 0-1,5 0-2,-4 0-3,4 0 1,-9 0-2,5 3 1,0-3-2,-1 10 2,-3 4-1,4-1 1,-9 2 2,9-3 0,-4 4 2,-1 1 0,5 5 0,-4-1 2,7 4-1,-3-4-1,4 4 3,0 6-2,4-4-1,-5 0 3,9 5-3,0 1 0,0-3 0,0-3-2,9 2-1,-5-2 1,4-2 0,8-4-1,-3-4-1,-1 2-1,0-3 0,9-3-2,-1-5 1,1-2 0,-1 1 0,1-7-1,-1 0-1,5 0-2,-5-3-2,-4-1-2,-3 1-2,3 3-6,-8-3-2,5 3-6,-9-6-8,4 6-3,-4-2-10,0-4-9,4 3-3</inkml:trace>
  <inkml:trace contextRef="#ctx0" brushRef="#br0" timeOffset="237466.5823">17928 13899 330,'4'0'34,"0"0"0,0 0 0,0 0-3,0-3-6,0 3-7,8 0-5,-7 0-3,11 0-2,-8 0-3,0 3-1,0-3-2,1 2 1,-1 1 0,4 3 2,-8-2 0,4-1 0,1 6-2,-1-2 1,-8-3-3,4 6 0,-4-1 0,4 1 1,-4 0-2,0 1 1,-4-2 0,4 4 1,-4-2 2,-4 5-2,-1-3 3,-3 1 0,4-1-3,0 3 3,0-2 0,-1-1 1,1 1 1,4-1-2,-4-4 2,0 4-2,4-4 0,0-1-1,4-1 0,0-1-2,0 0 0,0 4-2,0-5 1,4 1 0,0-3-2,4 0 0,-4 1-2,8-4 0,-4 0-2,9 0-1,-5 0-2,0-4-2,5 1-1,-1-6-1,1 4-6,-1-5-6,0 1-8,-3-1-6,-1 2-7,-4-1-3</inkml:trace>
  <inkml:trace contextRef="#ctx0" brushRef="#br0" timeOffset="237770.5997">18476 13662 437,'0'-4'33,"0"0"-6,4 1-7,-4 3-5,8 0-5,-3 0-3,7 0-7,0 0-6,-4 0-4,5 0-4,-1 0 2,0 0-2,-4 0 1,5 0-2,-5-3 1,4 0-3,0 3-4,-8-3-4,5-1-6,-5-2-3,4 16-9</inkml:trace>
  <inkml:trace contextRef="#ctx0" brushRef="#br0" timeOffset="238062.6164">18435 13904 375,'0'0'52,"0"-3"-7,0 3-5,0 0-6,4 0-5,0 0-9,1 0-5,11 0-3,0-5-5,5 2-5,-5 3-5,5 0-7,-9-3-4,4 3-6,5-4-6,-5 4-11,5-9-6,-5 3-6,29-9-12</inkml:trace>
  <inkml:trace contextRef="#ctx0" brushRef="#br0" timeOffset="238727.6544">19025 13305 294,'0'0'33,"0"0"2,4 0 0,-4 0-3,12 0-5,-4 0-6,5 0-5,-1 0-3,-4 0-6,4 0 0,1-4-3,-9 4 0,8 0-3,-4 0 1,5 0-1,-5 0 0,-4 0-2,4 0 1,-4 0-2,-4 4 2,0-1 0,-4 0 0,4 10-1,0-1 0,-8-4 2,-4 2-2,7-1 1,-7 4 0,4-5-1,-8 2 1,11-1 0,-3-2 1,0-3-1,8 0 1,0 5 2,-4 1 2,4-4-2,-4 0-1,4 1 0,0-4-1,4-2 0,-4 3 1,4-1 1,-4 0-3,12 3 2,1 1 0,-5-4 0,0-3 1,0 0 2,5 0-1,-5 3 2,-4-3-2,4 0-1,-4 0-1,0 0 1,-4 0-2,0 0 1,0 0 0,-4 6 0,4 2 0,-4-1-2,-8-1 2,4 7-1,-5-7-1,5-1 0,4 4 2,-4-2-2,0-1 1,-5 4-1,5-9-1,0 4-4,0 0-2,0-5-6,-1 3-8,-3-3-9,4 3-10,-4 0-8,-17-3-13</inkml:trace>
  <inkml:trace contextRef="#ctx0" brushRef="#br0" timeOffset="239031.6718">18865 13724 316,'0'0'44,"0"0"0,0 0-1,4 0-9,8 0-4,1 0-8,3 0-4,-4 0-5,9 0 0,-5 0-2,9 0-3,-5 0 1,5-3-4,8 0-1,-1 0 0,1 0-1,0-4-5,4 6-1,0-12-2,-5 0 1,-3 10-1,4-3-1,-9 3-2,5-4-1,-9-1-2,-3 8-2,-5-3-3,0 3-5,1 0-3,-9-3-5,0 3-5,-4 0-5,0 3-6</inkml:trace>
  <inkml:trace contextRef="#ctx0" brushRef="#br0" timeOffset="239387.6921">19115 13944 287,'0'0'27,"0"0"6,4 3 4,4-3 1,4 0-5,-7 3-8,3-3-6,4 0-4,0 0-4,5 0-3,-5 0-3,-4 0-3,4 0-1,-3 3-1,-5-3-1,4 7 0,-4-4 1,4-3 0,-8 3 0,4-3-2,-4 3 3,0 4 1,0-3 3,-4 3 1,4-1-2,0 4 3,0-4-1,-8 3 2,8-1-1,-4 2-1,0 3-2,0-5 1,0 4-1,4-2 0,-5 3-1,1-2 3,4-2-2,0-2 1,0-1 0,0 2-2,0-2 0,0 1 0,4-1 1,1 0 1,3-2-3,0-1 1,4-3-3,1 0 0,-1 0 0,4 0 2,1 0-3,-5 0-3,4 0-4,1 0 0,-5-3-3,0-1-3,0 1-6,1-6-4,-1 2-6,-4 1-7,4 1-5,1-1-9</inkml:trace>
  <inkml:trace contextRef="#ctx0" brushRef="#br0" timeOffset="240506.7562">20138 13721 300,'0'-3'50,"-4"3"-1,4-3-4,-4 0-8,4 3-7,-4-7-7,4 6-5,4-4-2,-4 2-4,12 3-2,1 0-4,3 0 2,-4 0-4,9 0 1,-1 0-2,5-3 0,-1 1-1,1 2 0,4-3-1,3-7-1,1 1 2,8 2-2,-4 3 0,0-3 0,4-2 0,-4-1 0,-1 4 0,-3 1 0,4 2 1,-12-4-1,3 4 0,1 0 0,-5-3 0,5-1 0,-17 7 0,9-3 0,-9 0 0,-4 3 0,1 0 0,-5 0 1,4-3-1,-8 3 1,0 0-1,0 0 0,0 0 0,0 0 2,-4 0-2,4 3 0,-4 3 0,-5 4 1,-3 3-1,4-2 0,-4 1 0,-1 4 1,1-1-2,-4 1 2,3 3-2,1-2 1,4-1 0,-4-2 0,4 2 0,3-8 0,5 5 0,0-7 0,0 1 0,0-1 1,5-6-2,-1 0 1,4 0 0,4-6 0,-4-1 0,9-12 0,-9 2 1,4 1 0,0-2 2,-3-1-1,3 5 0,0-5 1,-4 5 0,1-2 0,-5 3-2,4 2 0,-8 1 0,0-2 0,4 2 1,-4-3-2,-4 5 2,4 2 0,-4-7 0,4 7 1,-4 1-1,-5-1-1,5 3-1,-4-1 0,0-2 0,4 3-5,-4 0-2,0 0-3,-1-1-4,5-2-2,-4 1-4,4 5-6,4-3-8,-4 0-12,4-3-8,8-1-7</inkml:trace>
  <inkml:trace contextRef="#ctx0" brushRef="#br0" timeOffset="241004.7846">21710 13301 227,'0'0'28,"5"-1"-3,-5-2-1,0 0-6,4-1 0,0 1-1,-4-3-2,0-1-5,4 1 0,-4-3 2,0 4 0,0-5 1,0 4 0,0 0 2,0-4-1,0 2 0,-4-2-2,-9 4 1,5-3-5,0 2 1,-4 6-4,0-3 1,-5 4-4,1 0 1,-1 0 0,5 0 0,-4 4-1,-1 0-1,1 6-1,0-1 2,-5 4 2,5-2-1,-1 5 1,1-1 2,-4 4 3,7 3-1,-7 2 0,3 3 1,5 0-2,4 5 2,-4-5-1,-1 3 1,5 0 0,4 2 0,4-2 0,0 0-1,0-1-1,4-12 0,8 10-2,1-4 0,-1 0-1,0 0 0,5-6-1,-1-1-1,0-5-1,5-1-1,-5-1 3,9-2-3,-1-1-3,-3-3-3,-1-3-1,-3 0-4,7-3-4,-7 0 0,3-4-3,-3-2-2,3-1-1,-8 6-8,1-6-6,-1 1-9,-4 2-8,0 7-3</inkml:trace>
  <inkml:trace contextRef="#ctx0" brushRef="#br0" timeOffset="241439.8095">22009 13817 295,'4'0'34,"5"0"-1,-5-4 0,0 4-5,4 4 0,-4-4-1,0 1-3,4-1-7,-4 3-3,1 4-3,-1-4-2,4 0-2,0 3 0,-4-6-2,4 4 0,-4-1-1,-4 3-2,4 0 2,1 2-1,-1-1-1,-4-1 0,4 0 0,-4-2 1,0 5 0,0-1-2,-4 5 0,4 0 1,-4 1-1,-5-1 0,1-1 1,0 1 1,0-2 1,0 2-2,-1 1 3,5-1 0,-4 0-3,4-5 1,0 1 0,4 1 1,-4-4-1,4 0 0,-4 1 0,4-2-1,-4 1 1,4-3-2,4 3-1,0-2 0,0-4-1,4 3-4,4-3-2,1 0-2,-5 0-1,0-3-2,4 3-4,-3-4-4,3-5-5,-4-1-6,4-1-6,-4 2-4,1-4-3,32-27-9</inkml:trace>
  <inkml:trace contextRef="#ctx0" brushRef="#br0" timeOffset="241743.8269">22476 13546 416,'0'-3'50,"0"0"-10,0-2-11,0 5-6,0 0-8,0 0-4,4 0-3,4 0-5,5 0-7,-1-3 1,0 0-3,0 3-3,5-3-3,-1 3-4,-4-4-4,1-2-6,3 0-2,-4 3-4,-3-1-4,3-2-4,8 1-9</inkml:trace>
  <inkml:trace contextRef="#ctx0" brushRef="#br0" timeOffset="242045.8442">22447 13681 335,'0'4'49,"0"2"-5,0-1-8,0 3-6,4-7-7,1 6-5,-1-1-5,4-3-3,4-3-6,0 7-6,1-7-10,3 0-6,0 0-8,5 0-9,-9-4-4,9 4-2,32-16-12</inkml:trace>
  <inkml:trace contextRef="#ctx0" brushRef="#br0" timeOffset="242645.8785">23258 13192 336,'0'-3'40,"0"-1"-5,4 4-4,-4 0-8,8-3-4,0 3-5,1-1-2,-1 1-7,0 0 2,0 0-2,-4 0-4,0 0-1,5 0 0,-1 1-4,0-1 0,-4 3 0,0-3 1,0 7 0,0-4-1,0 3 0,1-3 1,-1 4 2,-4-1 0,4 2 0,-4 2 0,0-1 1,-4 1-2,0-2 1,-1 4 1,-7 1 0,4 1 0,-4-1-1,3 0 2,-3-4-2,8-1 2,-4-1-1,8-1 0,0 0-1,0-2 2,0-4-1,4 3 0,0-3 2,8 0-1,-3 3 2,-5-3 4,12 0 1,-12 0 2,4 0-1,1 3-1,-1-1-2,-4-2 1,0 0-2,0 6-1,-4 0-2,0 1 1,0 2 0,-4-1 2,0-1-3,-4-1-1,-1 4 1,5-4-1,-4 3 0,0-2 0,-4-2-1,3 1 0,-3 0 0,4 1 0,-4-4-2,4 0-6,-1 5-4,-3-2-9,0-6-5,4 4-8,-1-4-7,1 0-4,-25 15-9</inkml:trace>
  <inkml:trace contextRef="#ctx0" brushRef="#br0" timeOffset="242959.8965">22967 13659 270,'0'0'34,"0"7"-2,0-7 2,0 6 1,0 0-3,4 1-2,9-4-5,3-3-5,0-3-4,5 3-4,3 3 0,1-3-2,4 0-2,3 0-2,1-3-1,4-4-2,-4 4 0,4-6 0,-1 5-3,1-4 2,-8-1-2,4 2 2,-9-2-2,5 3 0,-9 4 0,1-4-3,-1 6-2,-7 0 2,-5 0-4,4-4-1,-4 4-5,0 0-4,1 0-9,-5 0-5,0 0-8,0 0-6,12 0-8</inkml:trace>
  <inkml:trace contextRef="#ctx0" brushRef="#br0" timeOffset="243361.9195">23250 13953 289,'0'0'29,"0"0"-1,0-6-2,0 6-4,0 0-2,0 0 3,0 0-3,4 0-1,-4 0-4,4 9 0,0 1-2,0-4 0,-4 1-3,0-6 2,0 9-3,0-1 0,0 1-2,0-1-1,0-1 1,-4 5-1,0 0-1,4-8 0,-4 4-1,4 1-2,-4-1 0,4 1 1,-4-2 1,4-2-1,0-6 0,0 0 1,0 3 0,0-3 0,0 3 1,0 1-3,4-4 2,-4 0 0,16 0-2,-4 0-1,-3 0 1,3 0 0,0-4-1,-4 4-1,5-3 2,-5 0-3,4-3 1,-4 3 0,1-1-1,3 3-3,-4-2-1,0-4-1,-4 4-2,4 0 0,-3 0-3,3-1-3,-4 4-4,4-6-6,0 3-4,-4-3-8,0 1-6,0 2-2,-4-1-2</inkml:trace>
  <inkml:trace contextRef="#ctx0" brushRef="#br0" timeOffset="243666.9369">23446 13861 230,'-4'-2'41,"4"-1"2,0 3 0,0 0-3,0 0-2,0 0-5,0 0-3,0 0-1,4 0-7,-4 3 1,0 15-4,0 4-3,0 2-2,0 3-4,0 3-3,-8 5 0,0-5-1,0 1-3,-5-1-1,5 6 0,-4-4-1,4-5-1,0 0-4,-5-4-4,5-3-1,4 2-3,-4-4-5,8-2-6,0-3-8,-4-5-10,4-2-10,0 3-7</inkml:trace>
  <inkml:trace contextRef="#ctx0" brushRef="#br0" timeOffset="245362.0339">5236 16939 280,'-4'-7'54,"4"1"0,0 3-7,0 0-7,-4-7-8,4 1-3,0 4-5,0 2-5,0 3-3,4-3-3,0 3 1,-4 0-2,12 0-4,-3 0 0,3 0-2,0 6-3,1 2 1,3 5 0,-4 2-3,5 0 0,-1 1 0,-4 1 0,5 2 0,-1-1-5,-4 4-4,5-3 0,-5 2-5,-4-1 0,4 6-5,-3-6-5,3 0-9,-4-3-5,-4-1-8,0 0-6,0 27-7</inkml:trace>
  <inkml:trace contextRef="#ctx0" brushRef="#br0" timeOffset="245708.0537">5625 16731 352,'-4'-4'44,"4"1"-6,-4 3-6,4 0-6,0 7-6,0-4-3,0 5-2,-4-5 0,0 22-4,-4-1 2,-1 3 0,5-1-1,-4 7-3,0-3 1,0 4 1,-5 2-2,1 4-1,0 1-3,0-3 1,-1 2-3,1 0 0,4-2-2,-4-1 1,-1-1 0,1 4 0,4-7-2,0 1-2,-1-4-3,1 0-1,0 0-4,4 8 0,-4-7-5,4-4-1,0-2-3,0-4-7,4-5-3,-5-2-4,5-4-9,0-4-4,0 18-11</inkml:trace>
  <inkml:trace contextRef="#ctx0" brushRef="#br0" timeOffset="246573.1031">5990 16923 376,'0'0'56,"0"-3"-8,0 3-10,0 0-7,0-10-7,4 4-5,-4-1-4,4 3-4,0 1-3,4-4-3,-4 4-1,4-7-1,5 4-2,3 0 0,-8 3-3,4 1-2,1-4-1,-1-1-5,-4 4-2,4 0-5,5-7-3,-9 10-6,0-3-3,0 3-7,1-1-5,-1-3-7</inkml:trace>
  <inkml:trace contextRef="#ctx0" brushRef="#br0" timeOffset="246894.1215">6022 17139 345,'0'0'49,"0"-3"-4,0 3-3,4-5-9,0 5-7,5-6-6,3-1-4,0-2-4,5-1-2,-5 6-3,4-3-3,-3-2-5,3-4-4,-4 8-6,5-4-5,-5 2-8,0-2-7,0 2-6,-3 1-7,3 3-2,25-11-8</inkml:trace>
  <inkml:trace contextRef="#ctx0" brushRef="#br0" timeOffset="247992.1843">6722 17052 251,'0'0'42,"4"0"-5,-4 0-1,0 0-4,0 0 1,0 0-4,5-3-4,7 3-5,-4-4-5,0 4-3,0-9-3,5-1 1,-1 1-6,0-2 0,5-2-2,-9 0 0,0 2-1,0 1 1,-4-2-1,0 4 0,0-2 0,1 4-1,-5 0-1,0-4 0,0 4-2,0 2 1,0 3 0,-5-9 1,-3 4-1,0 3-1,-4 3 2,4 0 1,-5 0 0,5 0 0,0 3-2,0 0 2,-5 4 0,5 0 0,-4 6 0,4 0 3,0 3 1,-1-5 0,1 5 3,4 1 3,0 9-1,0-2 1,-4 1-1,8 2 0,0 0-2,0-3-1,4-2-1,0-4-1,4-2-2,0-4 1,5-2 0,-1-5-2,0 1 0,5-6-1,-1 0-1,0 0-4,1-3-5,-1 0-3,0-2-2,1-8-8,-5 4-7,4-4-10,-3 5-6,-1-5-4,21-20-9</inkml:trace>
  <inkml:trace contextRef="#ctx0" brushRef="#br0" timeOffset="248329.2036">7009 16238 258,'0'0'42,"0"-3"-5,0-1 0,0 4-6,0 0-2,0-3-4,4 0-1,0 0-5,8 3-4,-3-3-2,3-1-3,0 3 1,-4-5-3,-4 6-3,9-4-1,-5 1-1,0-3-1,0 3-3,5 3-4,-9 0-7,4-4-7,-4 4-5,0 0-5,4 0-5,-8 0-8,4 0-3</inkml:trace>
  <inkml:trace contextRef="#ctx0" brushRef="#br0" timeOffset="248645.2216">7427 15899 298,'0'-3'32,"0"0"-2,0 0-6,0-1 0,0 4-3,0 0 1,4 0-5,-4 7-2,4-7-3,-4 8-1,4 1-3,4-2-1,-8 9-1,4-9-3,0 9 1,0-3-2,0 0 0,-4 4 0,0 4-2,0-2-6,0 2-9,0-2-6,0 0-3,-4 2-6,4-6-7,0 6-3,-12 35-10</inkml:trace>
  <inkml:trace contextRef="#ctx0" brushRef="#br0" timeOffset="248963.2398">7287 16373 271,'0'0'39,"0"0"-2,0-3-3,0 3 0,0 0 3,4-3-5,9 3-5,-5 0-6,4-10-2,-4 4-5,5 2-1,-1-5-4,4 4-2,-3-4-1,3 2-3,0-2 0,1 2-1,-1 3-1,-4-3 2,5 4-2,-5 0-1,0-4-1,1 1-4,-1 0-6,0 6-2,-4-3-5,5 1-6,-9 2-5,0 0-6,-4 0-7,0 2-2,4 20-10</inkml:trace>
  <inkml:trace contextRef="#ctx0" brushRef="#br0" timeOffset="249328.2607">7431 16497 252,'0'0'43,"0"-3"-2,0 3 0,0 0 0,0 0-5,0 0-6,4-5-5,-4 5-10,0-10-1,8 4-4,4 0-3,-8-1-2,9 7-2,-5-4 0,0 0-1,4 1-1,-4 3 0,1 0-3,-5 0 0,4 0 0,-8 3 1,8-3-1,-8 0 1,0 4 0,0 3 1,0-3 0,0 2 0,0 0 0,0 1 0,0 1 0,0 1 0,0-2 0,-4 2 0,0 1 0,-4-4 0,8-3-1,-4 5 1,-1-5 0,1 4 0,4-1 0,0 7 0,-4-8 0,0-2 0,4 3 2,0 0 1,0 1 0,0-1-1,-4 1 0,4-7 0,0 4 2,4-4-2,-4 3 0,12-3 0,-3 0-2,3-3 0,0 2-4,-4-6-1,5 4-2,-5 0-6,4-3-4,-4-1-7,5 1-3,-5 3-5,-8 0-3,8-2-6,0-2-4</inkml:trace>
  <inkml:trace contextRef="#ctx0" brushRef="#br0" timeOffset="249664.2799">7820 16128 297,'0'0'43,"0"-3"-2,4 0-2,0 3-5,0 0-6,0 0-4,0 0-5,4 3-3,0 0 0,1 11-4,-1-1 1,0 0-3,0 1 0,4 2-2,-3 0-2,3-2 0,0 2-2,0 0-1,1-2 0,3-1-1,-4-3-2,5-2 1,-5 1 0,-4 1-3,5-1-3,-5-4-2,0 1-3,0-3-3,-8 4-3,4-4-4,0 0-4,-4 0-5,0 4-7,-4-1-2,0-3-1,4-1-6,-24 14-2</inkml:trace>
  <inkml:trace contextRef="#ctx0" brushRef="#br0" timeOffset="249983.2982">8037 16103 294,'-5'0'41,"5"0"-2,0 3-3,-8 3 1,0 7-8,0 1-7,-4 5-3,3 5-5,1-2-4,-4-1-2,0 4-2,3-1-4,-3 0-6,4 2-7,0-6-7,4-1-2,-5-6-8,1 1-9,4-1-4,0 27-13</inkml:trace>
  <inkml:trace contextRef="#ctx0" brushRef="#br0" timeOffset="250934.3526">8565 15638 126,'0'0'18,"0"0"1,0 0-1,-4 0-1,4 0-2,0 0 0,-5 4 3,1-1-3,-4 0 0,4 11 2,-4-1-5,4-3 1,0 2 3,-4-4-4,3 5 2,1-4-1,-4 3-2,4 0 2,-4 4-4,0-2 3,4 2-1,-1 3 0,-3 2 5,0 0-1,-4 4 1,4-1-2,-5 2-3,5 4 2,-4 6-2,4-2 0,-5 2 0,5 4-2,-4 3-1,4 3-1,-5-3-1,5 0-1,0 0 0,4 0 0,-4-7 0,0 1 0,8-1 1,-4-2 0,-1-1 0,-3 1 1,8 4-1,-4-5 1,4 7-1,4 0 1,-4 1 0,0 0-2,4-1 2,-4 0-1,13 3 0,-5-7 0,0-2-2,-4 2 1,4 1-1,5-7-1,-1 0 1,-4 2-1,0-2-3,4-6 3,-3 1-1,3-4 1,-4-2-1,0-1 0,5-6 0,-9 4 0,4-9-1,0 1-1,-4 1-1,4-3 0,1 6 2,-1-9 0,4 3-1,-8-3-2,4 0-3,1 4-5,-1-7-2,-4 1-3,0 6-3,4-4-4,-4 3-4,0-2-7,0-1-12,0 0-13,1 0-9</inkml:trace>
  <inkml:trace contextRef="#ctx0" brushRef="#br0" timeOffset="251681.3953">8773 16681 346,'0'0'46,"0"0"0,0-6-4,9 6-9,3-6-6,-4-1-4,8 2-4,-3-1-5,-1-3-3,0 2-4,-4 7 0,9-3-3,-5 0-2,9 0-5,-9-1-4,0 1-5,9 3-5,-9 0-9,4 0-7,-3 0-7,3 0-7,-4 3-5</inkml:trace>
  <inkml:trace contextRef="#ctx0" brushRef="#br0" timeOffset="252802.4594">9535 16645 235,'0'-3'28,"0"-1"-8,-4 4-2,4-6-7,0 6-1,0-6-3,0-2-2,0-2-2,0 1-1,0-1 0,0 1 3,0 4 0,4-2 1,0 1 3,-8 3-1,0 0-2,4 3 0,0-3 0,0-1-1,-4 4-2,-4 0 0,3 0 0,-7 4-2,4-1 1,-8 3-1,7 7 3,-3-2 3,0 2 0,4-1 0,-1 3 2,1 4 0,-4 1-1,4 9 0,-4-2-2,7 6-2,1 1 0,0 6-1,0 2-1,4 1 0,0-3-1,8-3 0,1-7 0,3-5-1,4-1 2,1-8-2,-1-3 8,4-8 3,5-5 0,4 0-2,-5 0-3,5-8-1,0-5 1,-1-5-2,5-1-1,-4-3 0,3-2 0,-3 0 0,-4-1-1,-1 1 1,-3-5 0,-9 6-2,4 2 0,-3 2 0,-1 1 0,-8 3 0,-4-1-1,0 1 0,0 3-1,0 2 0,0 1 2,0 1 0,-4 1-1,-4 1 0,-1 3-1,5-1 2,-4 1-1,-4 3 0,4 0 0,-5 3 0,1 1 0,0 5 0,0 6 0,-1-9 0,1 7 0,0-1-1,4-4 2,-1 8-1,5 0 0,-4 2-1,0-3-1,4 3 2,0-2-1,0 3 0,4-5-3,0 2 1,0-2 0,4-1 1,0 0 1,-4-10-1,8 0 1,0 4 1,0-7-1,1 0 0,3 0 0,0-4 2,0-2-2,-3 0 0,7-7 1,-4 2 0,-4-5 1,5 0 0,-1 5-2,-4-5 0,4 0 2,1 2 0,-5-2 2,4 2-1,-4-5 2,1 6 0,3-3 2,0 5-3,0 1 2,-3-2-1,3 4-1,0-5 0,5 6-1,-5-2 1,0 4-2,0-4-1,1 2 2,-5-2-2,4 2 0,0 4 0,1-2 0,-1 2 0,0 0 2,-4-3-2,5 3 0,-9-1 1,0 1-1,4 0 0,0 0 0,0-4 0,-3 7 1,3-3-2,-8 3 1,8 0 1,-12 0-3,4 0 3,0 7-1,0-4 0,0 0 0,-4 13 0,0-2 1,-5 2-2,1 3 2,0-8 0,-4 2-1,4 0-2,4-5 3,-5 1-2,-3 1 1,4-7 0,0 0 0,0 0 1,-5-3 2,1 0 2,0 0 2,-5 0 0,5 0 0,0 0 2,-1 0-1,5 0-1,0 2-2,4-2 0,0 0 0,4 0 0,0 6 0,4 1 0,-4-7-2,8 6-1,9 0 1,3-6-2,0 0-1,1 0-3,-1-9-2,9 4-4,-13-6-3,9 9-5,0-7-4,-5-1-7,-8 1-8,5 1-9,-9-2-12,8-9-9</inkml:trace>
  <inkml:trace contextRef="#ctx0" brushRef="#br0" timeOffset="253282.4869">10538 16244 377,'0'-6'50,"4"3"-12,0-4-6,0 4-6,0-3-6,0 6-3,-4-4-2,9 4-5,-5 0-2,0 0 0,0 4-3,8 5 0,-4 1 1,1-1-1,-1 6-1,4 0-1,0 1-1,-4 2 1,5-2-2,-5 4 2,-4 3 0,-4-3-2,8 6 1,-8-2-2,0 3 0,0-2 0,0-4 0,0 4 0,-8-1 0,4-6 0,-4 4 1,0-2-1,-1 0-2,-3 0 1,8-4 3,-8 0-1,-1 1 4,5 3 0,0 0 0,0-1 1,-4-1-1,3 1 0,5-5-1,0 5 0,0-9 0,0 4-1,4-4 0,0-1-1,0-2 0,0-1-1,4-1 1,0 4-2,4-2 1,1 2 0,-5-6 0,12 0 0,-12 1 0,8 0 1,5 3-4,-5-7-1,4 3-2,5-3-4,-9 3-1,9-3-1,-5-3-6,0 3-3,-3 0-3,-1-3-8,13-4-8,-13-1-10,0-1-6,41-10-6</inkml:trace>
  <inkml:trace contextRef="#ctx0" brushRef="#br0" timeOffset="253610.5056">11062 16618 341,'4'-3'33,"-4"3"0,4 0 2,4 0-1,1 3-5,3-2-5,-4 6-2,4 2-3,-4 4-1,5-2-4,-1-1-1,0 2 1,9 1-3,-5-2-2,1 5-4,-1 0 0,4 1-1,1-1-1,-5-1-2,1 4 0,-5-2-1,4 2-2,-3-4-6,-1 0 0,4 1-4,-12-1-1,-4-3-2,4 1-5,0-3-4,-4 1-5,0-5-5,-4 7-5,4-10-5,0 3-1,-4 12-4</inkml:trace>
  <inkml:trace contextRef="#ctx0" brushRef="#br0" timeOffset="253937.5244">11328 16599 356,'0'0'52,"-8"6"-2,4 7-11,-4-2-5,-1 2-8,-3 4-7,4 2-5,-4 0-2,3-5-5,-3 14-1,0 0-2,0-1 1,-1 3-7,5 1-5,-8-3-2,4-1-6,-5 3-6,5-1-5,0-5-7,-1 0-8,1 1-8</inkml:trace>
  <inkml:trace contextRef="#ctx0" brushRef="#br0" timeOffset="254567.5604">11967 16298 302,'0'-1'45,"0"-6"5,0 7-2,0-3-6,4 0-6,-4 0-6,0-1-5,4 4-3,-4-3-4,8 3-2,-4 0-3,-4 0-2,4 7-1,0 9-2,-4 1-3,4 7 1,-4 8-2,5-2-2,-5 0 0,-5 3-1,1 4-3,0 3-3,-4-4-4,4 3 0,0-6-6,0 3-2,4-2 0,-4-1-9,4-12-6,0 1-5,0-3-8,0-11-3,4 2-4</inkml:trace>
  <inkml:trace contextRef="#ctx0" brushRef="#br0" timeOffset="254906.5798">11819 16592 382,'0'0'49,"0"0"-8,0 0-4,0 0-8,4 0-5,9 3-4,-1-3-6,0 4-2,5-4-5,-1 0-3,5 0 1,-1-4-1,0 1-3,1 0-4,8-6-4,-5 4-2,-3-2-5,3 4-5,1-3-4,-1 0-6,1-7-5,-1 5-3,5 1-4,-8 1-3,44-21-8</inkml:trace>
  <inkml:trace contextRef="#ctx0" brushRef="#br0" timeOffset="255429.6097">12757 15910 356,'4'0'44,"0"-3"-1,-4 0-6,4 0-8,8 1-9,-7-7-4,-1 2-3,4 4-5,8 0-1,-12 0-3,9 3-1,-1 0 0,0 0 0,0 0-2,1 0 0,-1 0 1,-4 3-2,4-3 0,-3 0 0,-1 3-1,-4 3 0,4 1-2,0 1 2,-8 1 0,0-2 0,0 5-1,0-4 1,-8 2 0,0 3 2,-4 2-2,3-3 2,-3 0-1,4-2-1,0 1 0,0-2 1,-1-2 0,-3-1 0,4 4 0,4-4 0,0-1 0,4-2 0,0 0 0,0 0 1,4 4 1,0-4 1,4 0-1,-8 3 0,12-2 1,-3-1-2,3 0 1,-4-1-1,-4 1 0,4 3 0,1-3 1,-5 4-1,-4-1 0,0-3 1,0 5 1,0-1 0,0 2 2,0 4 1,0 1-2,-4-1-1,-5 3 0,1-2-1,0-1 0,-4-1-1,8-2 0,-9-2 0,5 1-1,0-2 2,4-1-2,-4-3-1,4-3-4,-5 0-5,5 0-5,-4 0-9,-4 0-8,12 0-9,-4 0-10,-25-9-12</inkml:trace>
  <inkml:trace contextRef="#ctx0" brushRef="#br0" timeOffset="255759.6286">12515 16519 360,'0'0'35,"9"0"2,-5 0-1,12 0-2,4-6-8,9 3-7,-4-4-4,7 1-1,1 1-5,8-8-3,0 4-1,8-4 0,-4 2-2,4-2 0,5 2-2,-5-2 0,-4-2-1,0 0 1,-4 3 0,-4 2-4,-5 4-2,-3-4-4,-9 5-2,-3-1-3,-1 6-4,-4-3-5,-7 0-8,-5 3-4,0 0-5,-5 0-6</inkml:trace>
  <inkml:trace contextRef="#ctx0" brushRef="#br0" timeOffset="256131.6498">12908 16583 289,'0'0'33,"0"0"2,4-3 2,-4 3-1,0 0-4,9-4-4,-9 4-6,0 0-4,4 0-3,0 0-2,-4 4-2,0-4 0,0 9-2,0-3-3,0 7 0,0-3-3,0-2 0,0 1 0,0 1 0,4-1 0,-4-4 0,4 1 1,0 1-1,0-1 0,-4 7-2,0-10 2,-4 3-2,4 2 0,0 2 1,-4-1-2,0-2 1,0-2-1,4 7 1,0-9-1,0 1 0,0 2 0,0-6 0,0 3 0,0-3 0,4 3 0,0-3 0,4 0 0,4-3 0,1 3 0,-1-6 0,0 3 0,1-7 0,3 1-1,-4 4-1,1-5-3,3 4-1,-4-4-3,0 4-3,1 6-5,-5 0-6,0-5-5,-4 2-4,4 3-6,-3 0-1,-1-6-7,4-1-6</inkml:trace>
  <inkml:trace contextRef="#ctx0" brushRef="#br0" timeOffset="256457.6685">13105 16535 336,'0'-3'52,"0"3"-3,4 0-4,-4 0-6,0 0-6,0 3-4,0 2-4,0 4-4,-4 14-5,4-6-4,-4 12-1,-4-2-2,-1 0-3,5 1 0,0-1-3,4 7-1,0-4-1,0 0-4,0 2-5,-4-5-4,4-3-5,0 1-4,0-4-11,0-5-10,0-3-11,0-5-10</inkml:trace>
  <inkml:trace contextRef="#ctx0" brushRef="#br0" timeOffset="257610.7344">13772 16691 223,'0'0'37,"0"0"0,-4 0 0,4 0-1,0 0 2,0 0-1,0-3-7,0 3-4,4-4-6,8-8-3,1-3-1,3 0-3,-4-1-2,5 1-3,-1-4-1,1 3-4,-1-1 3,4-4-3,-7 5-1,3 0-1,0-1 2,1-5-1,-1 4-2,-4 2 0,5 5 0,-1-2 0,-8 4 0,1-1 1,3 4-1,-8 1 0,0 2 0,0 3 0,-4 0 0,0 3 1,0-1 0,0 4-1,0 10 0,-4 3-1,-4-5 0,0 7 2,-1 1-3,1-4-1,4 1 0,-4 3 0,4-7 0,-4 0 2,-5-3-1,5-3 0,0 1 1,0-1 1,0-2 0,0-3 0,-5-1 0,5-3 0,-4 4 0,4-4 1,3 0 3,-7 0-1,4 0 1,0 0-2,4 0 2,0 0-1,0 0 0,4 0 0,0 0-1,0 0 0,0-4-1,0 4 1,0 0 0,4 0-2,16 0 1,-4 0 0,5-3 0,4 2-1,3-6 0,-3-2 1,7 2-1,1 1 1,0 0 0,-4-2 0,3-2-2,-3 4 0,-4 0 1,-5 2 0,-4-2 0,1-2 0,-5 2 0,0-1 0,-3 1 0,-5-4 1,-4 4 0,8-2-2,-8 2 2,0 3-2,0-1 0,0 4 1,0 0-2,0 0-1,0 0 1,0 0 0,-4 0-1,4 7 2,-4-7-3,4 8 2,0 1 0,0 1 0,0-1 1,4-2-1,0 2 2,4-7 0,-4 1-2,0 3 2,4-2 0,1-1 1,-1-3 3,0 3-1,-4 0 2,4 0-1,0 0 0,-3-3-2,3 0 0,-4 0 0,4 0 0,0 0-1,-4 0 0,5 0-1,-9 0 0,8 0 1,-8 0 0,4 0-2,4 4 2,-8-4 0,8 0-1,-8 0 0,4 3 0,-4-2-2,0-1-1,8 4 0,-8-4-2,0 3 0,5-3 0,-1 0 0,-4 3-1,4-3 1,4 0 1,-4 0 1,0 0 0,0 0 1,4-3 0,1 0 0,-5-2 1,4-8 1,0-3 0,4 10-1,1-2 0,-5-2 0,0 4 3,0 0 2,-4-1-1,0 1 1,5 3 2,-1 1 0,-4 2 2,-4 2-1,4 1-1,0 6-1,4 1-2,-4-1 0,4 1-1,1-2 0,-5 5-1,4-7-1,4 4-4,1-6-1,-5 0-3,4-4-5,-4 0 0,0 0-4,5 0-3,-5 0-5,4-4-4,-4 0-6,5-6-4,-5 1-4,4-4-6</inkml:trace>
  <inkml:trace contextRef="#ctx0" brushRef="#br0" timeOffset="258117.7634">14865 15956 420,'0'-9'44,"0"9"-6,0-3-8,8-1-4,5-2-8,-1-2-3,4 8-3,-3 0-2,3-3-4,0 0 0,5 3-2,-1 0 0,-7 3-3,7-3-1,-3 3 2,-1 0 0,4 5-2,-3-1 2,-9 2-3,4-2 3,-4 2-2,-4 1 1,5 4 0,-9 2 1,4-5-2,-4 5 0,0 6 0,0-1 0,0-2 2,0 2-2,-4-1 2,4 2 0,-4 2 2,-1-1-1,-7 0 1,4 3 2,0-2-2,4 0 2,-9 1-1,5-4 1,0 1-1,0-5-2,4 6-1,0-3 0,0-1 0,-5-4 0,5 1 1,0-2-3,4-1 2,0-1-1,-4-2-1,4-4 0,0-1 0,0-2 1,0 0 0,0-3 0,0 7 1,0-4-1,4-3-1,0 3 0,5-3 0,3 0 1,0 0-1,0-3 0,1 3 0,-1-3 0,4 3-1,-3-7-2,-5 4-5,4 0 0,0 0-3,-3 1-2,-1-1-5,4 0 0,4 3-4,-3 0-7,-9 0-7,4 0-8,-4-3-9,8 6-9</inkml:trace>
  <inkml:trace contextRef="#ctx0" brushRef="#br0" timeOffset="258458.783">15504 16204 389,'0'0'40,"4"0"-4,-4 0-5,4 0-2,4 0-6,-4 0-3,5 4-3,-1 2 0,0 5-4,4 2 1,1-1-5,-5 3 1,4-3-2,0 4-1,5 2 0,-1 1-2,0-2-2,1 3 0,-5-3-1,4-1-2,-3 1-1,-5-4-5,4-3-3,-4 2-4,1-4-4,-1 2-1,-4-1-6,4-2-5,-4-4-5,0 0-6,-4-1-2,0-2-4,-8 6-9</inkml:trace>
  <inkml:trace contextRef="#ctx0" brushRef="#br0" timeOffset="258791.802">15754 16204 295,'-4'0'37,"4"0"0,-9 7 4,5-3 1,-8 6-9,0 6-7,4 0-9,-5 4-5,1 1-1,0 5-4,-5-3-2,1 3 0,4 1-2,-5-3 1,5 1-6,0-4 0,-5 1-3,5-4-6,0 1-4,-5-8-4,9 5-5,0-4-6,0-5-5,8-6-5,0-1-3</inkml:trace>
  <inkml:trace contextRef="#ctx0" brushRef="#br0" timeOffset="259125.8211">15885 15638 347,'0'0'51,"0"4"1,4-4-8,12 3-4,1 14-6,-1 6-1,4-3-5,1 6-4,-1-3-1,5 8-1,-5 5-3,1-1-1,-1 8-2,1 2-1,-5 7-2,1 1-2,-1 1-2,-4 1-2,-4-5-1,5-1-2,-9-5-1,0 2 0,-4-3-2,-8-6 2,-1-1-2,1-2 0,-4-2-4,-4-2-3,-1 0-2,-3 0-6,-1-1-4,1-5-5,-5 4-3,5-1-5,-9 0-6,9 2-10,-1-8-9,1-4-11,-38 42-3</inkml:trace>
  <inkml:trace contextRef="#ctx0" brushRef="#br0" timeOffset="262547.0168">4733 15724 228,'0'-6'30,"0"-4"-5,-4-4 4,-1-2-2,1 3 7,0 2 6,-4 2-3,4-4-9,0 4-7,-4 4-2,4 2-4,-5 3-3,1 0-1,4 3-2,-4 5 2,0 11 0,4 8-2,0 3 3,-5 7-3,5 5 0,0 11-1,4 9 1,0 14-2,0 5-2,0 12-1,0-1-1,4 3 1,-4 2-1,4 2-1,-4 7 0,0 1 0,4 6-1,-4 1-1,0-11 1,0-4 0,0-5-1,0-8 2,0 3-2,0-4 0,0 3 0,-4-7 0,4-6 0,-8-4 1,0-7 0,4-9-2,0-1 2,0-4-1,0-7-1,0-7 0,4-6 1,-5-4 0,1-5 0,4 1 1,0-8-2,0-1 0,0-4-1,0-2 0,0-2 0,4 4 0,1-9 1,3 6 0,4-2 0,0-1 1,5-6 0,-1-1 0,5 1 0,-1 0-1,5-3 0,-1 3 1,5-2-1,-1-2 2,5 1-1,-4 0 0,4-4 0,-1 5 0,9 1 0,4-1 0,0-2-1,4-2 2,5-1-1,3 4 0,0 1-1,1-4 0,-1-4 2,4 3-2,-3-1 2,7-1 0,1 2-2,11-4 2,-3-2-1,4 3 0,0 2 0,-5-2 0,1-3-1,4 4 2,0 4-2,8-2 2,-4 1-1,4 1-1,-5-5 0,1 3 2,0 1-2,4-1 2,8 2 0,-4-4-2,0-1 2,1 2-1,-1 1-1,-4 1 2,4-4-1,4 2 0,-4 1 0,0 4 0,-4-3-1,4 2-1,-4 2 2,-4-1 1,8 0-1,0 2 1,0-2-2,0 0 1,-4-1 1,-4 3-2,0 0 2,4-2 0,4 0-2,0-1 2,-4 4-1,-4-3 2,4 3-2,-8-2 0,3 2 0,-3-4 0,8 4 0,-4 3 0,0-6 0,-8 6-1,3-3 1,1 3-1,0 0 1,-4-4-1,8 1 2,-5 0-1,1 0 0,4 1 0,-4-4 0,0 0-1,-5-1 2,5 4-1,4-3 0,-4 6 0,0 0-1,-1-3 0,-3 3 2,-4-2 0,-1 2-2,9 0 2,-4 0-1,-1 0 0,5 0 0,0 0 0,-4 0 0,-1 0 0,-3 0 0,4 0 0,3 0 0,5 0 0,4 0 0,-8-3 0,0-2 0,8 5 0,-8-3-1,3 1 2,-3-4-1,8 3 0,0 3 0,-4-3 0,-4-1 2,4 4-1,-4 0 1,-1 0 0,5 0 1,0 0-2,0 0 0,0 0 1,0 0 0,-5 0-1,1 0 0,4 0-1,8 0 1,0 0 1,0 0-2,0 0 0,-4 0 0,4-3 0,-8 0 0,8 0 0,0 3 0,-4-7 0,5 7 0,-1-3 0,-4 2 0,0-3-2,4 4 4,0 0-2,-4-3 0,0 3 0,0 0 0,-5 0-2,-7-3 4,12 3-2,-4 0 0,8 0 0,-8 0 0,0-3 0,-4 3 0,-5 0 0,-3-3 0,-5 3 0,-3 0 0,-1-3 0,-8-1 3,1 1 0,-9-3 2,0 1 1,-4-4 1,-9 2-2,-3-2 0,4-6-1,-4-1-1,-5 4-1,1-3 0,-5 0-1,1-5 1,-1 3-1,-4-2-1,1-2 1,3-7 0,-3-3-1,-5 4 0,0-3 0,1-6 1,-1-4-1,-4-3 0,4-10 0,-8 3 0,5-16 0,-1-4 0,-4 1 0,4-8 0,-4 1 0,4-2 0,0-1-1,1-7 2,-5-5-1,0-1 0,4-5 0,-8 2 1,4 2-1,0 4 0,-4 8 0,0 3 2,0 5 1,0 6-1,0 1 1,0-3-2,0 6 1,0 4-1,-4 8 0,0 5 0,4 6 1,-4 10-2,0-2 0,0 5 0,-4 6 0,-1-4 0,5 11 0,-4-2 1,0 0-1,4 2 1,-4-2 0,4 1-1,-5 3 0,-3-1-1,0 2 2,-5 1-1,1 4 0,0 0 0,-5-1-1,-3 4 2,-1 0-1,-4 3-1,-3 0 2,-1 3-1,-4 0 0,0 0 0,-12 7 0,8-1 1,-8-2 0,0 1 0,-4-2-1,4 4 0,-5-4 0,1 0 0,-12-1 0,-1 2 0,-4-1 0,1 0 0,-9 1 0,0-4 0,9 5 0,-5 1 2,4-2-2,-7-1-1,-1 4 1,-4-6 0,0 6 1,0-1 1,4-2 0,-8 2 1,0-1-2,-4-1 0,0-1-1,-4 7 2,8-10-2,0 3 1,4-1 0,5 4 0,-9-5-1,-4-4-1,-1 9 0,1-6 2,4 4 0,0-4-1,5 5 0,-5-2 1,-4-6 0,-5 3-1,5 4 0,0-4 0,0 3 0,0-3 0,0 4 0,0-1 0,-4-4 0,4 1 1,0 0-1,4 0 0,0 1 0,4-4 0,-4 6 0,0-6 0,-4 0 0,0 6 2,4-3-1,0 1 3,0 4-2,0 1 1,-4-6-1,0 7-2,0-1 1,4-4 1,0 1-2,4 7 1,4-6 0,-4-1-1,0-6 1,-4 5-1,9-2 0,-1-3 0,0 0 0,4 0 0,-4 0 0,1 0 1,-1 0 0,0 0 0,4 0 2,1 0-1,-1 0 1,4 0-1,5 0-1,-5-3 0,1 3 0,-1 0-1,-4 0 0,9 0 0,-5 0 1,5 0-1,3 0 0,-3 0-1,8 0 1,-5 0 0,-3 0 1,3 0-1,1 0 0,-1-4-1,-3 4 2,8 0-1,-1 0 0,1 0 1,4 0 0,0 0 2,-1 0-1,-3 0 0,0 0-1,-5 0 1,1 0-2,4 0 1,-1 4 1,5-4 0,0 3 0,0-3-2,3 6 1,-3-3 0,0 4 0,-8-1 0,3-3 1,1 0-1,4 4 1,-9-1-1,9-1 2,-4 4-2,0 1 1,-1-7-1,1 7 0,0-5 2,-1 1-1,1-3 0,-4 0 0,7 0-1,1-3 0,4 0-1,0 0 1,4-3 0,0 0 1,4 0 1,4-3-1,-4 2 1,0 0-2,0-3 1,0 4-1,-8-3-1,0 6 2,4 0 0,-8 0-2,8 0 0,-4 3 2,3 0-1,1 3-1,0-2 1,4-1-1,1 2 0,-1-2 0,-4 0 0,0 0 0,8 0 1,-8 0-2,4 1 2,4-1 0,-8 0-1,8-3 0,-4 5 0,8-2 0,1-3 0,3 3 0,-4 0 0,4 0 0,-3-3 0,3 0 0,0 4 0,1-4 0,-1 3 0,5 0 0,-5 0 0,0-3 0,5 0 0,3 0 0,1 0 0,-1 0 0,1 0-1,-1 3 2,1-3-1,-1 0 0,1 4 0,-1-4-1,1 3 2,4 3-1,-5 0 0,5-1 0,-5 2 0,5-1 0,0 0 0,-1 1 0,1-4 0,3 2 0,1 4 0,4-6 0,-8 4 0,3-1 0,5-3 0,0 0 0,4-3 0,4 4 0,-8-1 0,8-3-1,0 0 2,0 0-2,-4 0 2,4 0-1,0 1 0,0-1 0,-4 0-1,-1 0 2,5 0-2,0 4 2,-4 2-1,0-3 0,0 0 0,0 4-1,0-1 2,-4 0-1,4-4 0,-5 1 0,1 7 0,0-4 0,-4-3-1,4 4 0,-5-1 2,5 0 0,0-1-1,0-2 0,-4 0 0,-1 4 0,5-4-1,-8 0 2,3 0-1,1 0 0,4 7 0,-4-10 0,-5 5 0,9-2 0,0 0-1,4-3 2,-4 3-1,3 0 0,1 1 0,-4-4 0,8 3 0,-4-3 0,0 0-1,0 0 0,4 0-3,0 0-2,0 0-2,0 0-2,0 0-2,0 0-1,0 0-3,0 3-3,0-3-3,0 0-2,0 0-6,0 0-6,0 0-10,0 0-13,0 0-11,4 11-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10T02:59:57.96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172 3784 306,'-4'0'34,"0"0"-2,-5 0-4,5 3 1,0 11-2,-4-4-5,4 6-3,0 1-4,0-1-2,0 5-1,0-6-2,4 3-1,-5-2-4,5 0 2,0-2-4,0 2 1,0 0-1,0-2 0,0 2-1,0-2-2,0-1 0,0 3 0,0-2 0,0-1-1,0-3 0,0-1 1,0-1-2,0-2 1,0 1-1,0-4-1,0 0 1,0-3 0,0 0 1,0 0 0,0 0-3,0-3 1,0-3 2,5-10-1,3-2 1,0-1 0,0 2 0,0 1 0,0-2 1,5-1 1,-5 0 1,4 2-1,-4 1 1,1-2 1,3 6 0,-4 0-2,4 6 1,-3 0-1,-5-1-1,4 4 1,-4 3 0,4 3 0,-4 0 0,0 1-1,0 8 0,-4 3 0,5-3 0,-5 3 0,4 1-1,-4 0-2,0-2-1,0 2 0,0-4 1,0-4 0,0 2 0,0-1-2,0-2 0,4-4 0,-4-3 0,4 3 1,-4-3 1,4 0 1,0 0-1,0-3 2,4 0 1,-4-10 1,5 0 2,-1 2 2,-4-5-1,12-1 0,-8 4 0,5-3-2,-9 2 2,8-2-1,0 3-1,1 2 1,-5-2-1,0 4-1,4-1 0,1 7 0,-1 2 0,-8-3-1,8 4 0,-8 4 0,0 0 0,0 12 0,1 0 0,-5-1-1,0 4-1,8-5-4,-8 2-5,0-2-6,0-1-5,4-4-8,-4-2-4,0-1-7,0-3-8</inkml:trace>
  <inkml:trace contextRef="#ctx0" brushRef="#br0" timeOffset="594.0339">4839 3230 331,'0'0'21,"0"0"1,0 0 0,0-3 0,4 3-1,-4 0 1,4 0-3,0 0-4,0 0-3,5-3-2,-1 3-2,-4 0 0,0 0-2,4 0-4,-4 0 0,5 0-2,-1 0 3,-8 0-2,8 3-2,-4 0 3,0 2-2,-4 5 0,4-4 0,-4 4-3,0-1 2,0-4-3,0 4 2,0 1-1,0-4-1,-4 4 1,0-2 2,4 1-1,-4-2-2,4-1 1,0-3 1,-4 4 1,0-6 0,4-1 0,0 3-1,0-3 2,0 4 0,8-4 0,-8 0 0,0 0 0,0 0-1,0 3 1,0-3 0,8 3 0,4 0-1,-12-3 2,0 3 0,4 0 3,5 1 0,-9 2 0,0 0 2,4-1-1,-4 1-1,0-2-2,0 2 0,0 0 1,0 1-2,0-2 0,0-2-2,0 0 2,0-3 1,-4 3 0,4 0-2,-4 0-2,-1 1-4,1-4-4,-4 0-8,0 0-8,4 0-3,-4 0-4,4 0-8,-17 3-9</inkml:trace>
  <inkml:trace contextRef="#ctx0" brushRef="#br0" timeOffset="1401.0801">5572 3354 357,'0'0'41,"0"0"-9,0 0-7,0 4 1,0 2-2,0 13-6,0 2-2,0 6-6,-4 1-1,0-4-3,0 6-2,4 2-1,-4-2 1,-1 1-3,5-1-1,0 2-4,0-2-8,0 0-7,5-3-8,-5 5-5,0-8-6,0-4-3,0 3-5</inkml:trace>
  <inkml:trace contextRef="#ctx0" brushRef="#br0" timeOffset="1605.0918">5371 3691 436,'0'-3'39,"0"3"-10,0-3-9,0 3-4,0 0-5,4-3-2,5-3-3,7 2-5,4 0-4,1-6-7,-5 4-7,5-4-8,-1 2-3,1-1-6,-1-4-7,5 3-4</inkml:trace>
  <inkml:trace contextRef="#ctx0" brushRef="#br0" timeOffset="2146.1227">6059 3129 432,'4'-4'36,"8"1"-7,-3-6-7,3 4-4,4-1-4,-3-1-4,-1 4-1,0 0 0,-4 3-1,9 0-2,-5 0-1,0 0-1,1 0-1,-5 3-1,4 0-2,-4 10 1,5-2 0,-9 2 1,0 3-2,4-2 0,-8 8-1,0-7-1,0 4-2,0-5 2,0 2-2,-8 3 1,0-5-1,-1 2 1,1 0-1,0-2 2,-4 2-2,3-1 2,-3-3 1,4-2-1,0-1 0,4-1 2,0-1-1,0-1 1,-1 0-1,5-2 2,0-1-1,0 2 0,0-2 0,0 0 0,5 0 3,3 3 2,0-2 0,4 2 1,0 0-3,-3 1 1,3 2 1,-4-1-3,0 2 2,5-1-2,-1 2 0,-4 5 0,0 0 1,0-2 2,1 6-2,-1 0 2,-8-1-1,0 2 1,4 4 0,-4-1-1,0-8-1,0-2 1,-12 6 0,3-3-1,-3 2 1,-4-1-2,4-6-1,-9 7 1,5-8 0,-5 5-2,1-3 0,-5-7 0,5 2 0,-1-1-4,5-4-4,-1-3-3,1 0-5,4 0-4,0 3-4,7-3-10,-3-3-10,4-7-6,4-1-7</inkml:trace>
  <inkml:trace contextRef="#ctx0" brushRef="#br0" timeOffset="2756.1576">6698 3572 418,'4'0'40,"-4"0"-9,0 3-7,-4 7-5,4 7-6,0 2-2,-8 2-4,3-2-2,-3-1-1,0 4 0,4-8-2,0 5 0,0 0-1,4-7-1,-4-3 0,4 4 0,0-2-1,0-11-3,0 0-2,0 0 1,0 0 0,0 0 0,0 0 1,0 0 1,0-6 0,0 6 1,0-8 1,4-8 0,4 1 3,0 3 3,4-4 1,-7 6-1,7-1 0,-4-2-1,0 4 0,0-2 0,1 4-2,-1 1 0,-4 3-1,0 3-1,0-3 1,0 3 0,0 3 0,0-3-1,0 3 0,1 7 0,-1-2 0,4 4 0,-8 1 0,4-5-1,-4 5-5,0-4 1,8 1 2,-8-4-1,0 0-1,4-6 2,-4 0-1,4 0 2,0 0-1,0 0 2,1 0 0,3-3 4,0-3 2,-4-4 1,4 1-1,-4-4-2,5 10 1,3-5 0,-8-5-1,12 4 1,-12 2-1,5 3 0,-1 0 0,0-2 1,0 0 0,0 2-2,1 1 1,-1 3 0,-4 0-3,0 0 1,0 3 0,0 4 1,0 2-1,0 3-1,-4 0 1,4 4-1,-4-2 2,4 2-3,1-3-4,-5 1-5,4-1-4,-4-3-8,0-4-8,0 2-9,0-8-7,0 6-5,8-9-6</inkml:trace>
  <inkml:trace contextRef="#ctx0" brushRef="#br0" timeOffset="3141.1796">7345 2943 469,'0'-4'37,"4"4"-10,-4 0-6,4 0-4,-4-3-3,4 3-1,0 0-2,4-3-2,0 3-3,-4 0-2,1 0-2,3 0 1,-4 0-2,0 3 0,0 0 1,-4 4-1,8 1-1,-8 1 1,4 4-1,0 1 1,1 2 0,-5 3 0,-5-1 2,5-2-1,-4 4 2,-4 3 1,0-9 1,0 8 1,4-4 0,-5 1 0,5 0 1,-4-2-2,4-1 1,0-1-1,0-3-1,4-2 0,0 1-2,0-5-1,0 1 2,4-1-2,0 0 0,8 1-2,-3-4 0,3-3-3,0-3-6,5 0-4,-5-1-6,4-2-6,1-4-8,-1-2-14,4 1-16</inkml:trace>
  <inkml:trace contextRef="#ctx0" brushRef="#br0" timeOffset="3645.2084">7996 3572 448,'4'0'44,"4"3"-8,0-3-5,4-3-8,1 3-9,3-3-2,4-3-2,-3-4-3,3 5-6,1-1-6,-5 3-5,5 0-5,-5 3-5,0 0-9,1-4-9,-5 1-11,0 3-5</inkml:trace>
  <inkml:trace contextRef="#ctx0" brushRef="#br0" timeOffset="4094.2341">8859 3046 458,'4'0'27,"-4"0"-7,0 0-6,0 0-4,0 0-1,0 0-3,0 0 1,0 0-2,0 6 0,0 4 2,0 7 1,0 2-1,0-1 0,0 4-3,0 5 0,5 2 0,-5-5-2,0 0 0,0 1-1,0-4-1,4 1 1,-4-5-1,-4 2 0,4-4 1,0 1-1,0-4 0,0-1 0,0-1 0,0-4 1,0 4-2,4-5 1,-4 1 3,0 0 1,8-2 1,-4-1-1,12 0 0,-3-3-1,-1 0-1,0 0 0,5 0 0,3-3-2,1 3 0,-1-3 0,-4-1 0,5 4-3,-1-6-3,1 3-1,-1 0-3,1-2-2,-1-1-2,-3-1-4,-1-2-4,0 2-5,-3-4-7,3 2-7,-4-4-6</inkml:trace>
  <inkml:trace contextRef="#ctx0" brushRef="#br0" timeOffset="4351.2488">9224 2957 349,'0'0'47,"0"-6"-8,0 6-6,0 9 2,0-3-5,0 7-2,-4 17-2,4 4-3,-4 6-1,-5 6-3,5 3-2,0 3-2,0 2-3,4 2-3,-4-5-2,0 5-3,4-1 0,-4-5-2,4-3-3,0-1-5,0-6-7,0 0-5,-4-7-5,0 4-13,4-5-15,0-12-14</inkml:trace>
  <inkml:trace contextRef="#ctx0" brushRef="#br0" timeOffset="5449.3116">10247 3300 423,'-8'0'45,"8"0"-10,0 0-10,0 0-8,0 0-3,4 0-4,0 0-1,4 0-4,13-6-3,-1 6-4,5-6-3,0-4-5,-1 4-4,1-2-6,-1 1-6,-3-2-11,-5 6-6,0-4-10</inkml:trace>
  <inkml:trace contextRef="#ctx0" brushRef="#br0" timeOffset="5646.3229">10305 3523 326,'0'0'37,"0"0"-3,4 0 2,0 3-1,4 0-4,0-3-6,4 0-6,1 0-4,3-3-6,5 0 0,-1 0-2,0-7-5,1 5-4,4 2-5,-5-3-12,5 3-9,-5-4-8,-4 4-9,5-3-6</inkml:trace>
  <inkml:trace contextRef="#ctx0" brushRef="#br0" timeOffset="6196.3544">11590 3205 241,'0'-6'29,"0"-2"1,0-5-1,4-3-4,-4-1 2,0-6-1,0 6 1,-4-2-1,4 1-3,0-1-2,0 2-6,-4-2 1,0 3-4,0-2-2,-4 2-2,8 4-1,-4-3 0,-5 3-3,-3 4-2,4 1 1,-4-2-1,-1 2-1,-3 1 1,0 6-1,-1 0 0,1 3 0,-1 4-1,1-1 0,-4 11 0,-1 6 0,-3 7 2,7 3 0,-3 10 0,-5 6 2,5 1-2,3 1 0,1-2 1,4 0 0,-1 0 0,9-4 1,4-5-2,0-9 0,4 0 0,9-7 3,-1-5 0,8-2 2,5-7-2,0-10 0,-1 0-2,1 0 1,3-7 1,1-1-1,4-11 0,8-5 0,-9-1-2,1-2 1,-4-3 2,4-2-2,-9-1 0,1-4-1,-9 0 1,-4-2-2,-3 2 0,-9-3 0,-5 4 0,-3 6-2,-4 1-1,-8 5-3,-5 3-5,0 6-3,1 2-4,-5 0-4,5 5-5,-1 5-7,0 3-11,1 0-6,3 0-3,-48 24-8</inkml:trace>
  <inkml:trace contextRef="#ctx0" brushRef="#br0" timeOffset="15826.9052">3197 5195 159,'0'-3'20,"0"-2"2,5 2-3,-5 0-3,0 0 5,0 0-4,4 3 3,0 0-1,-4-7 0,4 4-2,-4 0 0,8-3-2,-8 2 0,0 3-5,0 1-1,0 0-2,0 0-3,0 0 0,0 0-3,0 0 0,0 0 0,0 0 1,0 0-2,0 0 0,0 0 0,0 0 0,0 1 0,0 6 1,-4-4-1,0 0 1,0 7 0,-4-4 0,3-3-2,-7 0 0,4 1 2,0 3 0,0 0-2,-1-1 2,1 4-1,-4 1 0,0 2-1,8-1 0,-9 1 1,5 1 0,-4 9 1,4-6 3,-5 12 2,5-9 0,0 11 2,0-4 2,0 4 1,-5 0-1,5-1 1,0 6-2,0-2 1,4 1-2,0 1 1,-1 1 0,-3-1 1,4 1-1,0-4-1,4 4-1,0-4-1,-4-1 1,4 1-3,0-2 0,0-7 0,4 4-2,-4-7 1,8 9-3,-4-5 2,5 2-2,-1-3 1,0-5-1,-4 2 1,8-5-1,-4 0 0,1-5-4,-1 2-2,0-1-5,0-2-4,0-5-8,1 1-8,-1 4-9,4-4-10,0-6-7</inkml:trace>
  <inkml:trace contextRef="#ctx0" brushRef="#br0" timeOffset="20742.1863">3533 5585 230,'0'-3'27,"0"-1"-1,0 1 1,0 0 0,0 0-2,0 0 2,0 3-2,0 0 0,0-7 1,0 4-2,0 2-4,4-3-6,-4 1-3,0 3-3,0 0-1,0 0-3,0 0 2,0 3 0,0 5-1,0 15 1,0-3-2,-4 6 0,0-2-2,0-1 2,0 0-2,-4-3 0,-1 6 0,5-6-2,-4 3 2,4-6-1,0 5 0,0-7-2,0 1 2,0-4-1,4-1 0,0-4 0,0-4 0,0 0 0,0 0 0,0 1 0,0-4 0,0-4 0,0-2 0,4-10 0,4 2 0,4-5-1,-4 4 2,1-4-2,-1 3 2,0-1-1,-4 1 0,8 2 0,-3 1 0,-5 0 0,4 2 0,0 2 0,-4-1-1,4 1 2,1-1-2,-1 8 2,-4-1-2,4 3 2,-4 0-1,0 0 0,0 0 0,4 3 0,-8 4 0,5-2 0,-5 4 0,4 1 0,0 1 0,4 2 0,-4-1 0,0 1 0,0 1 2,0-4-2,0-1-1,-4-2-4,0-3 2,0 3 0,4 2 2,-4-2-1,5-4-2,-5 0 4,0 0-1,0-3 0,8-3 0,-4 3 1,0-3 0,4-3 0,-4-7 0,13 10 0,-9-8 0,8 1 0,-8-3 1,5 4 1,3-2 0,-4-2 0,5 0 1,-1 5-2,0 2 0,-3-4-1,-1 4 1,0 6 0,-4 0 0,1 0-1,-5 0 1,0 3 1,0 3-2,0 4 0,-4 1 0,4 5 0,0-6 1,-4-1-2,4-1-2,0-2-2,-4 4-2,5-7-5,-1 4-4,0-4-5,-4-2-5,4-1-6,-4 3-7,0 1-3,0 8-13</inkml:trace>
  <inkml:trace contextRef="#ctx0" brushRef="#br0" timeOffset="21168.2107">4397 5688 251,'0'0'40,"0"0"-2,0 0-5,0 0 4,0 0-1,0 0-6,4 0-4,4 0-6,0 0-4,5 0-6,-5 0-2,4 0-1,0 0-2,5 0-2,-5-3 1,-4 0-2,0-4 0,5 6-6,-5-4-2,4 5-4,1 0-5,-5 0-2,0 0-5,0 0-4,0 0-5,0 0-6,1 0-2,15 5-10</inkml:trace>
  <inkml:trace contextRef="#ctx0" brushRef="#br0" timeOffset="21561.2332">5126 5404 279,'0'0'26,"0"-4"-6,0 4-5,0 0 1,0-3-2,0 0 2,0 3 1,0 0-5,4-3 2,-4 3 1,0 3 4,0 0 5,0 0-2,0 13-4,4 2-4,-4 4-1,0 2-3,0 1-3,-4-1-1,4 2-1,0 1-2,0 0 0,-4-4-1,4 3-1,0-2 0,-4-2-3,-1-4-5,5 1-5,-4-5-7,4 2-8,0 0-7,-4-5-7,0-2-8,4 14-6</inkml:trace>
  <inkml:trace contextRef="#ctx0" brushRef="#br0" timeOffset="22063.2619">5482 5052 277,'0'0'18,"4"0"5,-4 3 5,4 4 0,4 10 4,5-1-4,-1-2 0,-4 9-2,0 4-5,4 1-2,1-1-3,-5 7 0,4 2-3,-4 7-1,1 0-1,-1 0 1,0 0-2,0 0 1,-4 0-2,0 3 0,0-3-1,-4 1 0,0-1 1,0-3-5,-4 0 0,0-4 0,0-1-1,-8 2-1,4-1 0,4-5-2,-5-4 0,-3 3-4,4-5-6,-4 6-2,3-6-3,1-4-6,4-5-3,-4-5-8,0 1-7,4-5-6,4-1-7,-17-3-11</inkml:trace>
  <inkml:trace contextRef="#ctx0" brushRef="#br0" timeOffset="23099.3212">6096 5070 179,'0'-2'29,"0"2"-1,0 0 0,0 0-3,0 0-4,0 0-1,0 0-4,0 0 1,0-3-4,0 3-1,0 0-3,0 0-1,0 0 1,-4 0-2,4 0 0,-4 3-1,0-1-2,-5 4 3,5 0 3,-4 10 1,0 0 2,0-5-1,-4 12 1,7-6-3,-7 10 3,4 5-2,-4 1 2,4 10-4,-5 3 2,1 8 0,8 5-3,0 2 0,4 1-3,0-2 0,0-1-2,4-8 0,4 1-1,4-6-5,5-3-2,-5-3-5,8 0-5,1-10-10,3 6-9,-3-9-12,8-4-12</inkml:trace>
  <inkml:trace contextRef="#ctx0" brushRef="#br0" timeOffset="24396.3953">9944 4731 149,'0'-3'24,"4"-3"-1,-4 2 6,0 1 0,0 0-4,0 3 0,4 0-3,-4 0-1,0 0 6,5 0 2,3 0-2,0 0-2,0 3-4,0 10-3,1 0-1,3 1-4,0 2-1,0 1 0,1 6 0,-1-3-4,4 6 1,-3 1-3,-1 3 1,4 2-1,-3 1 0,-1 0-1,0 4 1,4 3 4,-7-4-3,3 1-3,0-1 0,1 1-1,-1 9 0,-4-6 0,-4 3-3,-4-7 0,0 1 2,0 3-2,-4-7 1,-4 2-1,0-5-3,-5-3-4,1 2-1,0-8-3,-1 2-2,-3 0-3,4-3-1,-5-4-7,9-3-7,0-5-1,-4-2-4,4 1-7,4-4-2</inkml:trace>
  <inkml:trace contextRef="#ctx0" brushRef="#br0" timeOffset="24917.4251">10775 5019 287,'0'0'33,"0"0"-2,0 0-1,0 0 3,4 0-2,1 0-6,3 0-4,0 0-5,8 0-7,-3 0-1,-1 0-2,4 3-1,1-3-3,-1 0-5,-4 0-7,9 0-6,-5-3-7,1 3-6,-1-3-7,-4-4-5,17 7-9</inkml:trace>
  <inkml:trace contextRef="#ctx0" brushRef="#br0" timeOffset="25126.4371">10788 5202 295,'0'0'30,"0"0"-4,0 0 3,0 0-1,8 0-4,-8 0-3,4 0-5,4 0-4,0 0-4,9 0-2,-5 0 0,4 0-6,1 0-7,3 0-5,5 0-6,-5 0-4,1 0-5,-1-4-6,1 4-2,40-14-8</inkml:trace>
  <inkml:trace contextRef="#ctx0" brushRef="#br0" timeOffset="25749.4727">12028 5068 171,'0'-3'16,"0"-3"-2,0-1-2,4-2-3,-4-1-3,0-1 1,0-2-2,4 1-4,9-3 5,-5 3 1,-4-1 0,0 2 5,0-5-2,-4 0 2,8 5-2,-8-2-1,4 0 2,0 2-1,-4 2-3,5-1 1,-5-1 2,-5 1-3,5-2 0,-4 2-1,-4 4 2,0 3-4,-4-4 0,-5 6-1,5 1 2,-4 0 0,-1 0 1,1 1 2,-9 6 1,5 2-1,-9 7 4,9 0-2,-1-2 4,-3 7 0,-5 4 0,5-1-2,-1 6 0,-4 4-3,1 7-1,3 2 1,1-2-3,-1 2-2,4 0 0,5 7-3,12-4 1,0 0-1,4-6 2,4-10-2,8-3 0,5-11 1,3-7 2,5-6-1,-1-6 1,9-3 1,0-13 0,0-8-3,3 0 2,1-7 2,-4 3 1,0 0 2,-5 1-2,-3-6 0,-1 5-2,-3 0 0,-9 0-1,1 1-3,-9 5 1,4 1-2,-4 0-4,-4 2-4,0 1-4,-8 2-4,0 5-2,-5-2-11,-3 3-6,4 2-11,-1 1-6</inkml:trace>
  <inkml:trace contextRef="#ctx0" brushRef="#br0" timeOffset="37549.1476">5359 3698 149,'0'0'18,"0"0"0,4 0 0,-4-3-1,0 3-1,0 0 2,0-4-6,0 1 2,4 0 0,0 0-2,0 0-1,-4 3-1,0 0 2,0-3-4,5-1 3,-1 4-2,0 0 1,4 0 4,-8 0 0,4 0 2,8 4 0,-4-4 1,5 0-2,-1 0-3,0 0-3,1-8-1,-1-2 0,0 0-3,0 4 1,1-2-1,3-1-2,0-1 0,-3 1-1,-1-1 1,4 2-2,-3 5-1,-1-3 0,-4-4 0,4 4 0,1 2 0,3 1 2,-12 0-5,4 2 0,1-3 0,-5 4-3,8 0 0,-4-3-2,0 3-3,-4 0-3,0-3-4,9 3-3,-9-3-7,0 0-3,0-1-8,0 1-5</inkml:trace>
  <inkml:trace contextRef="#ctx0" brushRef="#br0" timeOffset="74520.2623">14419 11125 293,'-4'0'27,"4"0"-2,4 0-3,-4 0-6,0 0 1,0 0 2,0 0-1,0 0-1,0 3-5,0-3 2,4 7 0,-4 4-2,4-2-3,-4-2-2,4 5-1,-4-4-2,0 2 0,0 6 0,0-2-1,-4 2 0,4-3-1,-4-4-1,0 6 1,0-6-2,0 1 1,4-2-1,-4-2 0,4-3 0,0 0 0,0 0 2,0 1-1,-4 2 0,4-6 1,0 3-2,0 0 1,0-3 0,0 0-1,0 0 0,0-3 2,4-3 1,0 6-1,8-10 1,-4-6 2,1 2-3,3-2 2,-4 8-1,0-1 2,4-4-2,1 3 1,-5-1-2,4 2 1,0-1-1,-3 1 1,3 2-1,-4 4 0,-4 3 0,0-1-2,0 1 0,9 0 0,-9 0 0,0 0 0,-4 0 1,4 4-1,0 6 0,-4-1 0,0 1 0,4-1 0,-4-1 1,4 2-2,-4-4 2,4 1-2,-4-1-3,0-3 1,0-1 0,0 4 0,0-6 2,4 3 0,5 1-1,-5-4 1,-4 0 1,4 0-1,4-4 0,0 1 1,-4 0-1,9-5 0,-5-1 2,4 5-2,0-2 2,-3 3 0,3 0-1,-4-4 0,4 4-1,-4 3 2,1 0-2,-1 0 2,-4 0-1,0 3-1,0 4 2,-4 5-1,0-2-1,4-2 0,-4 1 1,0 4 0,0-3-1,0 4-4,0-5-1,0-5-5,0 5-2,0-4-8,0 0-4,0-1-6,0 0-7,-4-4-1,4 0-5</inkml:trace>
  <inkml:trace contextRef="#ctx0" brushRef="#br0" timeOffset="74785.2774">15033 11238 382,'0'0'40,"8"0"-3,-4 0-6,5 0-5,3-3-7,0 0-5,0-1-3,1 4-4,3 0-4,-4-3-2,5 0-1,-5 1-1,0-1-1,1 0-1,-1 0-3,0-3-7,0 2-2,-3 1-2,-1 0-3,-4 3-2,0 0-2,0-3-5,4 3-1,-8 0-1,0 0 3,8 0-2,-3 3-7</inkml:trace>
  <inkml:trace contextRef="#ctx0" brushRef="#br0" timeOffset="75032.2916">15545 10999 241,'0'0'38,"4"0"-3,0 0 1,-4 0-4,4 0 0,0 4-1,-4 2-5,0 2-3,0 5-4,0 3-2,0-4-5,0 6 0,-4-2-3,0-2-4,0 11-1,0-7 1,4 1-2,-4-1 0,-4 4-6,4-8-5,-5 5-3,5-3-9,0 2-6,0-3-5,-4 0-5,4 1-4,-4-2-1</inkml:trace>
  <inkml:trace contextRef="#ctx0" brushRef="#br0" timeOffset="75507.3187">15795 10519 267,'0'0'20,"0"0"-3,4-3 4,0 3-2,-4 0 0,12 7-1,-4-4 0,5 9 1,3 0 1,-4 0 2,5 9 2,-5-2-1,8-1-5,5 7-3,-5 5-1,1 4-2,-1-4-1,1 6 0,-9 9-1,4-1 0,-3 2-3,-1 1 1,-4 2-2,-4-1 0,4 4-2,-8-3-1,0 1 0,-8-1-2,4-1 0,-8-2 0,4 0 0,-9 6 0,1-6 0,8-3-6,-9-6-3,1-4-3,0-3-4,3-6-6,1-5-6,-4-6-6,12-5-6,-5-8-5,1 0-8</inkml:trace>
  <inkml:trace contextRef="#ctx0" brushRef="#br0" timeOffset="76390.3692">15840 10532 187,'0'3'21,"4"0"-1,-4-3 3,0 0-4,0 4 0,8-3-4,-4-1 1,0 0-1,8 0-1,1 0 0,-1 3 3,4-3 2,5 4 1,3-4 0,5 0 1,4 3-1,4 0-2,-1-3-2,14 0 0,-1 0-1,0 0-1,8-3-2,5 0 0,3 3 1,9 0 1,4 0 0,3-4-1,14 4 0,-1 0-3,4 0-1,0 0-2,5 4-2,3 2 2,5-3-1,3 0 1,1 7-3,0-4 2,-1-1 0,9 5-2,0-4 0,-9-6-1,5 3 1,0 3-2,0 4 1,-1-5 0,-3 1-1,8 4 0,-9-4 3,9-3-1,-4 7 1,0-7-2,-5 2 0,1-2 1,-5 0 0,5 0-1,-4-3-1,-5 0 1,-4 3-1,-7 4-1,-1 2 0,-4-4-1,0 1 1,-4 4-1,0-1 1,0-2-1,-8 1 0,-5-5 0,1 6 0,-9 1 2,5-7-2,-8 4 0,-1-3-1,-4 3 0,-4-1 0,-3-3 1,-1 0-2,-4 4 1,-4-1-1,0 0 0,-9-2 0,5-1 1,-4-3 0,0 0-1,-5-3-1,5 3 0,0-4-2,-4 1 1,3-3 0,-3 0-1,-4-1-1,3-2 1,1 1 1,-5 5-3,1-4 2,-5 1-2,1-1-1,-9 1 0,5 3-2,-9 0-1,4 3-2,-4 0-2,-4-2-5,4-1-7,-3-3-10,-5-4-15,4 4-12</inkml:trace>
  <inkml:trace contextRef="#ctx0" brushRef="#br0" timeOffset="79766.5623">16552 11265 287,'0'0'38,"0"0"-3,0 0-3,0 0-1,0 0-3,0 0-7,0 0-4,0 3-4,0-3-4,0 13-1,0 0-2,0-5 0,0 7-2,0-2-1,0 0 0,0 1 0,0-1-1,0 1-2,-4 2 1,4-3 0,-4 1-1,4-7 1,0 8 1,-4-7-2,0 5 0,0-3 0,4-4 0,0-3 0,0 0-2,0-3 4,0 4-2,0-4 0,0 0 0,0-4 0,0 1 0,0-3 0,4-7 0,4-1 1,0-8-1,4 6 1,5 1 1,-1-4 1,0-1 1,-3 4-1,-1 8 1,4-5 2,-3 3-3,-1-2 1,4 4 1,-3 5-2,-5-7 0,0 4 0,-4 6-1,4 0-1,-4 3 1,0 0-2,1 3 1,-5 6-1,0 0 1,0 4 0,0-3-2,0-2 2,0 5-2,0-5 0,4-5-1,-4 1 0,0 2-1,0-2 1,4-7-1,0 0 2,0-4 1,4 1 0,-4-3 0,8-7 0,-3 8-1,3-10 1,0-1 0,-4 1 0,5 3 0,-1-1 1,0 7 0,1-2 3,-5-2-2,0 7 2,0 3-2,0 0-2,-4 0 1,5 3 0,-5-3-2,-4 3 2,4 0 0,0 5-1,-4 5 0,4 0 0,-4-2-1,4-2-1,0 4-4,-4-3-1,4 2-3,-4-4-4,0-4-4,0-1-5,0 0-4,0 0-5,0 0-5,0-3-8</inkml:trace>
  <inkml:trace contextRef="#ctx0" brushRef="#br0" timeOffset="80326.5944">17219 10712 347,'0'-7'35,"0"7"-8,0-3-3,0 0-2,0 3-3,0-3-5,9 3-1,-9 0-3,8 0-4,4 0 1,-4 6-1,-4 1 0,4-4-2,1 0 1,3 3 1,0-3-2,-4-3-1,5 7-1,-5-4 0,0 0-1,4-3 0,-8 2-1,1 4 1,-1 0 1,0-2-2,-4 2 0,4 0 0,-4 1 0,0 1 0,0 1 1,-4 4-1,4-4 0,-4-2 0,-5 1 0,5 1 0,-8 4 0,0-5-1,8 2 1,-5-1 0,5-3 0,-4 1 0,4-1 0,4-3 0,0 4 1,0-3-1,0 0 0,0-1 0,4 0 3,-4-3 1,8 0-2,-4 0 2,5 0-2,-1 0 0,-4 3-1,4 0 0,0 1 0,-4-4 1,5 3-2,-5 0 0,-4 0 0,8 2 1,-8 1 0,0 1 0,0 2-1,-4 1 0,0 1 3,-4 1 0,3-2 0,-7-2-2,0 2 0,4-1 1,-5-3-1,5 1 0,0-2 0,0-1-1,-4-4-2,7 2-3,-3-2-6,4 0-4,-4 0-8,0 0-6,4 0-8,4 0-12,-8-11-10</inkml:trace>
  <inkml:trace contextRef="#ctx0" brushRef="#br0" timeOffset="80580.6089">17772 10923 398,'0'0'40,"0"0"-8,0 3-4,0 7-6,0 4-4,0 8-7,4-1-2,-4 1-2,4 2-2,-4 0-2,0 5-1,0 1-6,0-3 0,-4-2-6,4-4-6,0 1-2,-4 2-2,4-8-5,-4 2-4,0-6-6,0-2-4,4 28-11</inkml:trace>
  <inkml:trace contextRef="#ctx0" brushRef="#br0" timeOffset="80757.619">17653 11119 364,'0'0'39,"0"3"0,0-3-3,0 0-4,4 0-10,5 0-7,3 0-2,4 0-7,-3-3-7,7 3-7,-8-3-10,5-4-7,-1 4-7,4 0-8,-7-2-2,3-1-2</inkml:trace>
  <inkml:trace contextRef="#ctx0" brushRef="#br0" timeOffset="81266.6481">18116 10804 317,'0'-3'40,"8"3"-1,0 0 2,-4 0-2,5 0-8,7 0-10,-8 0-4,4-3-4,1 3-5,-1 0-2,0 0 0,5 0-1,-5 0-3,0 3 1,0 0-1,-3 0-2,-1 3 0,-4 2 0,0 2 0,0 3 0,-4-1 1,0 0-1,0 3 0,-4 1 1,0-1 0,-4-3-1,0 3-1,-9 1 2,9-1-2,-4-3 0,-1 3 1,1 1 1,4-4 0,-4 0-2,-1-2 0,5-1 0,0-1 1,4-1 0,4-4 0,-4 3 0,4 1 0,0-4 2,0 3 1,4-3-2,4 2 1,4 1 1,1-2-2,-1 2 0,0-3 0,1 0 0,3 4 0,-4-3 0,0 0 0,1 5 0,-5 1 2,4-1 0,-4 6 1,-3 0 0,-1 1 0,-4-1 0,4 4 2,-4-5-2,0-1 1,-4 3-2,-5-2 0,5-1 0,-12-1-1,4-2 0,-1-5 0,1-2-1,0 0 1,-5 3-2,5-2-1,0 2-3,0-3-2,-1 0-5,-3-3-2,4 0-6,-1 0-6,1 0-8,0-3-7,4 0-7,4-7-5,-9-7-7</inkml:trace>
  <inkml:trace contextRef="#ctx0" brushRef="#br0" timeOffset="81864.6823">18579 11192 377,'4'-3'50,"-4"3"-14,0 0-6,0 3-6,0 0-5,0 7-4,0 5-6,0 3-1,-9-2-3,1-2 0,0 5-2,4-4-2,0 4 0,-4 0-1,4-2-3,-5-1 1,5-5 0,4-1 1,0-1-1,0-2 2,0-4-2,0-3 2,0 0-2,0-3 3,4 3-2,9-7 2,-1-2-1,0-1 0,1-1 0,-1-5 3,0 2 0,4 1 2,-3 0-1,-1 7 1,0 0 1,1-2 0,-5 1-2,0 4-2,0 0 0,-4 3-1,0 0 1,0 0-1,5 0 0,-9 3-1,4 0 0,-4 4 0,0 1 0,0-2 0,0 4 0,0 2-2,-4-2 2,4-5 0,0-2-1,0 3 0,0-3 1,0 4-1,0-7-1,0 3 0,0 0 0,4 0 1,-4-3 0,8 0 1,0 0-2,-4 0 2,4-3 1,1 0 0,-1-3 2,4-4 0,0 4-1,1 1 1,-1-8-2,-4 7 2,0-1-1,5 4 0,-9-3-1,4 6-1,0-3 1,0 3 0,-8 3-1,4-3 0,4 6 0,-8 1 0,5 5 0,-5-1 0,0 5 0,0 0 0,0-1 0,-5 0-3,5 0-2,0 1-3,0-7-1,0-2-5,0 1-4,0-8-3,0 0-6,0 0-8,5-4-9,3-10-6</inkml:trace>
  <inkml:trace contextRef="#ctx0" brushRef="#br0" timeOffset="82252.7045">19152 10883 442,'0'0'36,"0"-3"-5,4 3-7,-4 0-4,8 3-6,0-3-4,0 4-3,-4 2-2,9 0-2,-5-6-3,0 2 0,0 3 0,0-5 0,-3 1 0,-1 2-1,0 1 0,0-1 2,-4 0 0,0 3-1,0 1 2,0-1 0,0 2 2,0 5 0,-4-1-1,0 3 1,-5 1 3,-3 1 0,8-1-1,-12 0 0,12 1-2,-5-1 2,1 0-1,4-1-1,0 0 0,-8 0 0,12-6 1,0-2 0,-4 2-1,4-1-2,0-1 1,0-4-1,0 0 0,4 3-2,8-6 1,4 3 0,5 1-5,-5-4-2,9 0-5,-5-4-5,5 4-3,4-3-8,-5-3-12,5 3-15,-1 0-12</inkml:trace>
  <inkml:trace contextRef="#ctx0" brushRef="#br0" timeOffset="83049.7501">21322 11294 261,'0'0'37,"0"0"-1,0 0 3,0 0 3,4 0-1,-4 0-6,4 0-6,0 0-5,8 3-3,0-3-3,5 0-6,-5 0-1,0 0-4,5 0-2,-1 0-1,-4 0-7,1 1-1,-1-1-6,-4 0-4,8 0-2,-7 0-7,-1 0-2,-4 0-6,8-1-2,-4 1-6,1 0-2,3 0-1</inkml:trace>
  <inkml:trace contextRef="#ctx0" brushRef="#br0" timeOffset="83484.775">21792 11042 404,'0'0'43,"0"0"-11,0-3-6,0 3-8,0 3-4,0-3-4,0 4-2,-8 4-3,4 4 1,0-2-4,0 6 2,4-5 2,0 5-1,-4-4 2,4 3 1,0-6-2,0 4-1,0-2 1,0 2 0,0-4-3,0 1 0,0-4-1,0-1-1,0 5 2,-4-1-2,4 1 0,0-4 0,0 2-1,-4-2 1,4 4-2,0-4 1,-5 1 1,5-3-2,0 0 2,5-4 0,-5 0 1,4 0 0,0 3 1,4-3-3,4 0 2,1 0-2,-1 0 0,4 0 0,1 0 0,3-3-1,5-1 2,-5-4-1,1 2-5,-1 3 0,-4 3-3,1-6-2,-1 2-2,0-2-4,-3 1-5,-1-1-4,0 0-7,1-1-6,-5 1-6,-4-1-6</inkml:trace>
  <inkml:trace contextRef="#ctx0" brushRef="#br0" timeOffset="83712.788">22071 10979 308,'0'0'52,"0"0"1,0 5-4,0 7-7,0 7-7,0 5-6,-4 6-5,-5-1-3,5 8-4,-4-4-6,0 7-2,4 0-3,0-1-1,0 1 0,-5 0-3,5 3-3,0 3-6,-4-2-2,4-2-2,-4-7-1,0 0-5,-1-8-3,1-4-6,0-3-5,-4-6-10,8-1-4,-13-4-11</inkml:trace>
  <inkml:trace contextRef="#ctx0" brushRef="#br0" timeOffset="88826.0805">18423 10073 293,'0'0'37,"0"0"-1,4-4-4,-4 1-2,4 3-6,0 0-8,-4 0-2,0 0-3,0 0 2,0 0-1,0 7-2,0-1 1,0 7-2,0-2-1,0 2 1,0-4-2,0 4-1,0-2-1,0 2-2,0-1 0,0 3-2,0 1 1,0 0-1,0-2 0,0-1 0,-4-1 0,4-1-1,0 2 2,-4 0-2,4-2 0,-4-2 0,0 4 0,0-5 0,0-5 0,4-3 0,0 0 0,-4 0 0,4 0 1,4-3-1,-4 0 0,4-2 0,4-8 0,0-2 0,0-3 0,1-3 0,-1 2 0,4-3 0,0 1-3,5-1 3,-5 2 2,0 0 2,1 3 0,3-2-2,-4 8 1,0 4-1,1-2 0,-5 2-1,8 7 1,-8-3-2,1 3 1,-1 3 1,-4 4-1,0-4 0,0 10-1,0 1-1,-4-1 0,0-1 2,4 3 0,0-2-1,-4-1 0,0-1 0,0 2 0,5-3 0,-5-4-1,0-3 2,0-1-1,0-2-1,4 0-2,-4 0 3,4 0 0,0 0-1,4-2 0,0-1 2,0-10-2,5 4 2,-1-2-1,-4 1-2,4-3 0,1 1 3,-1 0 0,4 0-1,-3 5 1,-1-2 1,0 4 1,0-4-1,-3 5-2,-1 1 0,4 0 1,-4 3-1,0 3 0,-3 0 1,3 10 0,-8-2-2,4 5 2,0 2-1,0 1 0,0 1-2,-4-4-2,0 0-3,0-2-1,0 2-3,0 0-1,0-8-7,0-1-1,0-4-3,0 3-4,0-6-4,0 0-9,0 0-6,4-9-6</inkml:trace>
  <inkml:trace contextRef="#ctx0" brushRef="#br0" timeOffset="89247.1046">19184 9575 273,'0'-3'31,"0"0"0,0 0 2,5 3-2,-1 0-4,4 0-4,4 0-8,-4 0-1,0 0-1,1 0 0,-1 0-3,-4 0 1,4 0-3,0 0-1,1 0-1,-1 3-1,-4 0-1,4 0-2,-4 2 1,0 1-2,-4 4 0,0-4 1,0 4 2,0-1 0,-4 2 1,0 2 1,-4-2-1,0 2-1,4 6 4,-9-8-2,5 5 1,0-3-1,4-1-1,-4 0 0,-1 0 0,1-1-1,0 2 1,4-3 0,4-1 0,0 1-1,0-7 0,0 5 1,4-2-2,0-3 0,8 1-2,1-1 1,-1-3-1,4-3-1,5 3-3,-9 0-7,9-4-3,-9 1-5,4 3-6,-4-3-5,1 3-10,-1-3-9,-4 3-10</inkml:trace>
  <inkml:trace contextRef="#ctx0" brushRef="#br0" timeOffset="90839.1957">16613 12294 270,'0'-4'32,"0"4"-8,0 0-3,0 0-2,0 0-4,0 4 0,0-4-2,0 8 1,0 7 0,0 1 2,0-1-2,0 4 0,0-2-1,0 5-1,0-7-4,0 7 0,-4-1-2,0-2-3,0-2 0,4-1 0,-8 0-1,4-2-1,4 2-1,0-6 2,-4-2-2,0 1 2,0-6-1,4 1-1,0-1-2,0 0 2,0-3 0,0 0 0,0 0-1,4-6 1,0-10 0,0 1 0,4-4 0,4 5 0,1-2 0,-5 0 0,0 2 0,4 1 4,-4 2 2,5-2-1,-5 1-1,8-1 3,-12 3-4,9-1 2,-5 5-3,0-4 0,0 7 0,-4 3-1,5 0-1,-5 7 0,0-1 0,-4 7 0,4-2 1,-4 1-1,4 1 0,-4 0 0,4-2-1,-4-1-2,0-1 1,4-3 0,-4-1 1,4 2-2,-4-7 0,0 0 2,4 0 0,4 0-1,-3-4 1,3 0 1,0-9 0,-4 3 0,4-2 0,0 4 0,1-8 0,3 3 0,0-1 0,0-2 1,-3 0 2,3 2 0,0 1 2,5 2-1,-9 4-1,4 1 1,-4-3-2,-4 9-1,5 0 0,-5 3 1,0 3 0,0 4-1,-4 7-1,0 2 2,0 2-2,0-4 2,0 6-1,0-4-1,0-5-3,0 2-2,0-3-1,0-2-2,0-2-4,0-6-3,0 1-1,0-1-6,4-3-5,-4-3-6,0 3-6,4-7-3,0-29-8</inkml:trace>
  <inkml:trace contextRef="#ctx0" brushRef="#br0" timeOffset="91365.2257">17203 11821 318,'0'0'28,"0"0"0,4 0-1,0 0-2,-4-1-8,4 1-3,9 0-4,-5 0-2,0 0-3,4 0-2,-8 1-1,4-1 1,1 4-1,3-4 0,-4 3-1,-4 0-1,0 0 1,0 0 0,0 0-1,-4 4 0,0 2 0,0-4 0,0 5 0,0-1 0,0-2 3,0 2 4,0-1-1,-4-2 1,0 4 2,-4-4-2,4 7-1,0-5 0,0-2 1,0 7 0,4-3 1,-4-6-1,4 3-1,-4-1-1,4-3-1,0 4 0,0-1 0,0-3 0,4 2 2,0-5-1,4 0-2,4 0 0,-4 0-1,5 0 1,-1-2-2,-4 2 1,4-3-1,-3 3 0,3 0-4,-4 0-4,-4-3-1,4 3-5,-4-3-3,1 3-6,-1 0-5,4 0-7,-8 0-6,0 0-5,4 0 0,4 6-6</inkml:trace>
  <inkml:trace contextRef="#ctx0" brushRef="#br0" timeOffset="91603.2394">17571 12178 270,'0'0'39,"9"0"3,-5 3 2,0 0-4,8-3-4,-8 0-5,4 0-10,5 0-5,-5 0-4,0-3-5,4 0-1,-4 3-2,5 0-4,-9 0-2,4 0-5,4 0-4,-3 0-1,-1 0 0,4 0-1,-4 0-2,-4 0 0,-4 0-3,13 0-3,-5 0-7,0 0-4,-4 0 0,0 0-2,4 0-9</inkml:trace>
  <inkml:trace contextRef="#ctx0" brushRef="#br0" timeOffset="92939.3158">17236 11871 144,'0'0'21,"0"0"-3,0 0 7,0-3-5,0 3 4,4 0-5,-4 0 4,0 0-1,0 0 1,0 0 0,4-4 3,-4 4-1,0-3 1,4 0 0,-4 1-4,4-1-3,4 3-5,0-6-2,5 6-4,-5 0 0,-8-3-2,4-1-1,4 4-1,0 0 1,5 0-4,-5 0 2,-4 0 1,0 0-2,4 0 1,0 0-1,1 0-1,-1 4 0,-4-4 1,4 0 1,0 0-2,0 0 1,1 0-1,-5 3 0,0 0 0,4 0-2,-8 2 2,0-2-1,4 4 0,-4-4 0,0 3-1,-4 0 2,4 1-1,-4 2 0,0-4 0,-4 8 0,4-4 0,-5-2 0,5-1 0,0-4 0,-4 4 0,0 0-1,0-2 2,-1-1-1,5 0 0,-4 0 0,0 3 0,4 1 0,0-6 0,0 3 0,0-4 0,4 0 0,0 0 0,0 0 0,-5 0 0,5 0 0,5 0-1,-5 0 2,0 0-2,0 0 1,4 0 0,-4 0 1,8 0-1,-8 0 0,4 0 0,4 0 0,0 0 0,-4 0 3,5 0-2,-5 0 0,0 0 0,4 3 0,0-3 1,0 3 0,1 3 0,-5-3-1,0 1 1,4-1-1,0 3-1,0 2 2,-4-2-1,1 1 0,-1-4 0,0 0 0,-4 0-1,0 4 2,0-4-1,0 3 0,0-4 0,0 1-1,0 3 0,-4 4 0,4-4 0,0 1 1,-9-7 0,1 3 0,4 0 0,0 2 0,-4-2-1,4-3 0,-4 3 1,-1 4 0,-3-4 0,4 0-2,0 3 0,-5-6 1,1 7 0,4-7 0,-4 0-2,-1 4-3,5 0-2,0-1-1,0-3 1,4 0-2,-4 0-2,3 6-6,1-3-3,4-3-9,-4 0-6,4 0-8,4-3-4,0 3-3</inkml:trace>
  <inkml:trace contextRef="#ctx0" brushRef="#br0" timeOffset="93730.361">18161 12290 394,'0'0'49,"0"0"-11,0 0-3,0 0-7,0 0-5,0 0-6,0 5-5,-4 11 0,4-3-6,0 3 1,0-2-4,0 2 0,-4-2-1,4 2-1,-8-2 0,8 2 0,-9 0 0,5 0 0,0-5-1,0 5 0,-4-6 0,8-2 1,-4 1-1,4-3 1,-4-2-1,4-1 0,0 0 0,0-3 0,0 0 0,0 0 0,0 0 0,4-3 0,-4 0 0,4-10-2,4-1 2,4-2 0,-3 0 0,-1 5 0,4-5 1,-4 6-2,5-6 1,-5 2 0,4-2 0,-4 5 1,0-5 1,1 2-1,-1 4 0,0-2-1,-4 2 1,0 4 0,0 3 0,0-1-1,0 4 0,-4 4 0,4-1 2,-4 3-1,5 10 0,-5-3 0,4 1-2,-4-1 2,0-4-1,0 2 1,4-1-1,0-1 0,-4-2 0,0-6-1,0 6 1,0-7-1,4 3 0,0-3 1,0 3 0,-4-3 0,4 0 0,0-3 0,0 3-2,5 0 3,-1-3-1,-4-5 1,4-2-1,0 4 0,0-7 1,1 5-2,3 2 1,0-4 0,-8 4 0,9 3 0,-5 0 0,-4 3 0,0 0 2,4 3 0,-4 3 2,-4 4 0,0 2 0,4 3 1,-4 1-3,4-2 1,-4-1-2,5-1-1,-1 1 0,0-5 0,-4 2-3,-4-1-1,4-3-3,0-2 1,0-4-4,0 1-1,0 2-3,0-3-2,0 0-9,0 0-8,0 0-5,0-4-5,0 4-1,4-10-1,-4-12-6</inkml:trace>
  <inkml:trace contextRef="#ctx0" brushRef="#br0" timeOffset="94131.384">18779 11721 344,'0'-3'45,"4"3"-7,-4-3-5,4 3-5,0 0-5,1 0-7,-1 0-3,4 0-2,-4 0-2,4 3 0,0 0-1,-4 4-2,5-1-2,-5-1 1,4 4 1,-4 1-2,0-4-2,-4 7 1,4-5-2,0 1 0,0 1 0,-4 3 1,0-9-1,0 9 1,0-3 0,0-1-1,0-1 0,0 2 4,-4-1 0,4 4 0,-4-2-1,0-5 2,0 4-2,-4 0 0,4-4-2,0 2 0,-1-2-2,5 4 0,0-1 1,0-6 0,0 1 0,5 0-1,-1 0 0,0 2 0,8-6-1,0 3-2,-4-3-4,5-3-4,3 0-4,1 0-5,-5 3-5,0-8-8,0 1-9,-3 1-8,7-7-11</inkml:trace>
  <inkml:trace contextRef="#ctx0" brushRef="#br0" timeOffset="94616.4117">15524 12333 312,'0'0'40,"9"0"4,3 0-5,8-3-8,-3 3-8,3-3-6,1 0-9,-5 0-10,5-1-12,-5 1-7,4 3-6,1 0-9,3 0-8</inkml:trace>
  <inkml:trace contextRef="#ctx0" brushRef="#br0" timeOffset="95005.434">16523 11771 254,'0'3'26,"0"-3"-1,0 3-3,-8 8-3,-4 2-1,0 3-3,-1-2-3,1 8 1,0 2 3,4-2 1,-1 5 2,-3 0 1,4 0-2,-4 5-1,3 2-3,-3 5-3,4 1-4,0 13 1,4-9-2,-5 8-3,9 4 0,0-5-1,0 5-1,0-7 1,13-3-2,3-3 1,1-3 0,7-10-2,1 3-2,7-6-4,5-1-7,0-6-3,8-4-9,4-5-8,0-1-4,9-4-4,126 4-10</inkml:trace>
  <inkml:trace contextRef="#ctx0" brushRef="#br0" timeOffset="95507.4627">19082 11535 203,'0'0'29,"0"0"5,0 7 2,0 4 2,4 5 1,-4-2 1,0 5-6,4 5-6,9 1-4,-9-1-6,8 3-1,0 2-1,1 1-4,-1 0-1,0 4-4,-4-1-1,0 2-2,5 2 1,-5-1-3,-4 1 2,0 6-3,-4-1-1,0 5 1,-8 3 1,0 0-2,-5 2 0,1 4-3,-4-12-5,4 2-3,-9-3-5,-4-6-8,5 0-5,-5-4-8,1-1-6,-9-5-1</inkml:trace>
  <inkml:trace contextRef="#ctx0" brushRef="#br0" timeOffset="96041.4932">15483 13063 240,'5'-3'23,"-1"3"1,12-3 2,9 3 1,3 0 0,5-2-5,0-1-1,8-10 1,0 4-2,8 2-3,4 7 2,4-1-1,13-3-5,4-2 0,-1 0-2,9-7 0,0 10 0,4-7 0,8 6 0,9-6 2,-1 4-2,4-4 0,5 1-3,-1 1 0,9 1 0,8 4-2,-4 0-2,4 0-1,-8 3-1,3 0 0,9 0 1,-4 0-1,0 0-1,-4 0 0,4 0 3,-4 0-1,0 0 1,-5 0 0,1 0 0,-4 0-1,-5 0-1,-7 0 0,-1 0 0,-12 0-2,-4 0 1,-8 3 0,-13-3-3,1 0-2,-17 0-2,0 0-3,-8 0-2,-8 0 0,-5 0-2,-7 0-2,-5 0-4,-4 3-8,-7-3-1,-5 3-10,0-3-9,-5 7-7</inkml:trace>
  <inkml:trace contextRef="#ctx0" brushRef="#br0" timeOffset="96730.5326">18181 13271 302,'0'-3'30,"0"3"-2,0 0-8,0 0-3,0 0-1,5 0-5,-5 3-2,0 10-3,4 3 0,0-5 0,0 2 0,-4 3 0,0 1 2,0 2 2,-4-1 0,4 1 2,-4 1-1,0-4 2,-1-5-3,1 2-2,4-3 0,0 4-1,0-4-3,0-7 0,0 6 1,0-2 3,4 2-2,5-9-2,-1 5 1,0-2-1,0-3-2,4 0 0,-3 0 0,3 0-1,0 0 0,5 0-1,-5 0 0,-4 0 0,4 0-1,1 0-3,-5 0 1,4-3-2,0 1 0,1-1-1,3 0-1,0 0-2,-3 3-2,3-3-3,-4-4-2,1 4-5,-1-3-5,-8 6-2,4-3-8,0 3-1,-8-4-10</inkml:trace>
  <inkml:trace contextRef="#ctx0" brushRef="#br0" timeOffset="97011.5487">18423 13115 261,'0'0'45,"0"7"5,-4 6 0,0 4-6,-4 2-8,3 5-8,-3 3-2,4 5-7,-4 1-2,0 1-3,0 2-2,4 1-3,4-4-2,-9 7-1,5-7-3,0 7 1,-4 0-2,4 6 0,0-3 0,-4 0-2,-1 0-2,1-7-4,0 4-2,4-4-3,0-2-4,-4-2-3,4-5-5,-1-2-4,1-4-6,0-4-5,0-1-8,4-3-3</inkml:trace>
  <inkml:trace contextRef="#ctx0" brushRef="#br0" timeOffset="97812.5945">18673 13659 277,'0'0'36,"4"0"0,-4 0-3,0 3 1,0-3 0,0 7-8,-4-4-9,4 3-2,-4 12-4,4-2-2,-4 0-4,-5-4-1,9 6-1,-4-1 0,4 2-2,-4 0-1,0-4-1,4-3-1,0-5 1,0 2-2,0-4 1,0-2 1,0-3 0,0 0 0,4-3 0,4 1 1,-4-1 0,5-6 1,-1-1 1,0 1 1,0 2-1,0-1 0,-4 5 0,5-6-1,-1-1 0,0 1 0,-4 5 0,0 0-1,0 0 0,0-5 0,0 3 0,1 2 0,-5 1 0,4-3 0,-4 6 0,4 0 2,0 0 0,-4 0 1,4-8-1,-4 8 1,8 0 0,-8 3 0,8-3 0,-4 0-2,5 3-2,-1-3 2,-4 0 1,4 2-2,0 1 0,5 0 0,-9 4 1,4-4 0,-4-3-1,4 0 0,-4 3 0,0-3 0,4 0 2,-3 0-4,-5 0 4,0 0-4,4 0 4,0 0-4,-4 0 4,0 3-1,0-3-1,0 11-1,0-4 2,-4 5-2,4 1 2,-4-3-2,4-6-1,0 3 4,0-4-1,0 0-1,0 0-1,0 0 2,0-3-1,4 0 0,0 0-1,4 0-1,0-3 4,-4 0-1,4-3-1,-3-4 0,-1 5 0,0-4 0,4 2 0,-4 1 0,4 6 1,-4-6 0,0 3 1,0-4 1,-4 2 0,0 5 1,5 0 0,-1 0 0,-4 0 0,0 0-2,8 0 2,-8 0-2,0 4 1,0-4-3,0 0 2,0 1-2,0-1 0,0 7 0,4-1-1,-4 3 3,0-2-1,0-1 0,4 2-1,0 2 1,-4-1-2,0-2 2,0-1-2,0-3 1,0 3-2,0-1 2,4 2 0,0-4-4,0-3-1,-4 6-4,4-3-1,-4 0-2,0 1-7,5-4-5,-5 3-2,0-3-9,0 0-4,0-3-6,-5 6-8</inkml:trace>
  <inkml:trace contextRef="#ctx0" brushRef="#br0" timeOffset="99197.6737">19123 13201 210,'0'-3'37,"0"3"-3,0 0 1,4 0 0,-4 0-2,0 0-4,4-3-3,0 0 0,5 0-4,3 3-3,0 0-7,0-7-2,1 6-3,-1-3-2,0 4-1,0 0-1,1 0 1,-5 0-3,4 0-2,-8 4-1,5-4 0,-5 0 1,-4 1-2,0 9 2,0-1 0,0 4 0,0-2 1,-4 2 0,-5-4 0,1 1-2,4-2 3,0 1 0,0 1 1,4-4 3,-8 4 0,8-2 1,-4 5-1,4-4 0,0 1 2,0-6-3,0 6 0,0-4-2,0 1 2,0-1-2,4-1 1,-4 1-1,8-3 0,4 4-2,-4-7-2,5 0-3,-1 0-3,4 0-3,-3 0-6,-5-4-8,4 4-7,-8-3-8,8-6-4,1 4-8</inkml:trace>
  <inkml:trace contextRef="#ctx0" brushRef="#br0" timeOffset="102119.8409">19811 9930 228,'0'-7'41,"4"4"0,-4 0 1,0-7-4,0 10-5,0-6-5,4 6-4,4-5-5,-8-1-2,4 6-6,-4 0 2,0 0-3,8 0 0,-8 3-1,5 11-2,-1 2-1,-4 3 0,0 2-3,0 6 0,-4 2-2,-1-6 1,5 4 1,0 5-5,-4-2-3,0-6-4,4 3-4,-4-1-5,4-2-2,-8-2-5,4-5-7,0-1-5,0-1-3,4-3-7</inkml:trace>
  <inkml:trace contextRef="#ctx0" brushRef="#br0" timeOffset="102345.8538">19676 10189 337,'0'0'40,"0"0"-4,0 0-4,0 0-2,0 0-9,8 0-4,0 0-5,4 0-4,1-3-2,3 3-4,0-4-3,1 0-8,-5-3-4,9-2-6,-1 2-4,0-2-4,-7 1-6,7-2-3,1 1-3,28-15-7</inkml:trace>
  <inkml:trace contextRef="#ctx0" brushRef="#br0" timeOffset="102763.8777">20269 9761 330,'0'0'40,"4"0"-6,-4-3-8,0 3-3,0-3-4,5 3-4,-5 0-5,4 3-1,4-3-4,-8 0-1,8 6 1,-8 1 0,0 4 0,0-2 0,0 4 0,0 3 1,0-8-1,0 8 0,0-4-1,-4 0-1,4 3 0,-4 1 0,4-1 0,-4-3 0,0 4-3,0 2 1,4-2 0,0-8 0,-9 4 1,9 1-1,-4-7 0,4 2 0,0-1-1,0-1 2,0-3-1,0 0 0,0 1 0,0-1-1,4 0-1,0 0 2,1-3-2,3 0 2,4 2-1,-4 1-1,4 0 0,1 0 1,-5-3 0,0 0-3,9 0-4,-1 0-3,-4 0-3,-4 0-4,5 0-5,-1 0-2,0 0-4,-4-3-4,1 0-2,-1 0-4,16-27-10</inkml:trace>
  <inkml:trace contextRef="#ctx0" brushRef="#br0" timeOffset="103071.8953">20548 9669 298,'0'0'33,"0"0"-4,0 0 1,0 0 2,0 3 2,0-3-5,0 6-3,0 10-7,0 2-1,0 1-3,-4 5-1,-5 6-3,-3-1 0,4 4-2,0 0-2,0 10 0,-5 0-3,1 0 0,0 3-2,4-3 0,-5-3-1,1 0 0,4-4-2,-9-2-3,5-4-2,4 0-3,-4-5-1,4-1-6,3-5-5,-3-1-4,4-2-4,-4-5-5,8-2-3,0 1-2,0-4-3,4 9-8</inkml:trace>
  <inkml:trace contextRef="#ctx0" brushRef="#br0" timeOffset="103759.9347">20716 10146 332,'4'-3'31,"0"3"-3,-4 0-3,0 3-1,0 0-2,0-3-3,0 13-6,0-4-2,0 2-3,0 2-2,-4 0-2,0 1 1,0-1-4,-5 0 1,9-1 0,-4-1-2,0-1 1,0-1-1,0-1 0,0 2 1,4-4 0,-4 1-3,4-1 1,0-3-1,0 0-1,0-3-1,0 2 1,4-2 1,-4 3 1,0-3 0,0 3 0,4-3 0,0 0-1,-4 0 2,4 0 0,-4-3 0,8 3 0,-4-3 1,1-2-1,-1-1 0,4-4 0,-8 4 0,8-4 0,-4 6 0,4-6 1,0 1-1,1-1 0,-5 2-2,4-5 2,0 4 1,0 2 0,0 1-1,1 0 0,-5 4 1,4-4 0,0 6-1,-8-3 0,4 3-1,0 3 2,-4-3-1,0 6 0,0 5-1,0 5 2,0-3-1,0-2-1,0-1 2,0-1-2,0 1 2,0-2-2,0-2 2,0 0-2,0-3 2,0 1-1,0-1 0,0-3 0,0 0 0,4 0-1,1-3 2,-1 3-2,8-7 2,-4 4-1,4-6 0,1 1-1,-5 1 0,0 1 2,0-4-2,4 7 2,-3-5-2,3 2 2,0 0 0,-4-1 3,-3 4 4,3 3 2,4 0-2,-8 0-2,0 0 0,4 0-1,-4 3 1,1 4 0,-5 5-2,4-1-1,0 2 0,-4 0-1,0-2 0,0 5-2,0-2-1,0-1-3,0 0-1,0-4-6,-4-1-4,4-2-7,0 1-7,0-4-8,0 0-3,0-3-11</inkml:trace>
  <inkml:trace contextRef="#ctx0" brushRef="#br0" timeOffset="104886.9991">18337 14297 301,'0'-4'45,"0"4"-2,0 0-3,0-6-3,0 3-2,0 0-8,4 0-4,-4-4-6,0 7-3,0 0-5,0-3-2,0 3-2,0 3 0,0-3-2,0 0-1,0 13-1,0-4 1,-4-1-1,0-1-1,4 9 1,-4-4 0,-4 3 1,4 1-1,-1-2 1,1 2 0,-4 0 1,4-5-1,0 5 1,0-4 0,0 0 0,0-3 0,4 1-1,0-1 0,0-1-1,0-5 0,0 0-1,0 1 0,4-1 2,0-3-2,8 0 1,0 0-1,5 0 0,-5-3 0,0-4 0,9-4 0,-1 2-1,-3 2-3,3-2-4,1-2-2,-9 7-4,0-2 0,0 0-5,1 6-2,3-3-2,-8-1-5,-4 1-2,5 3 0,-9-3-1,8 3 0,-8 0-1,4 0-1,-4 3-7</inkml:trace>
  <inkml:trace contextRef="#ctx0" brushRef="#br0" timeOffset="105174.0156">18550 14122 327,'-4'0'41,"4"0"-1,0 0-3,0 0-5,4 0-3,-4 3-7,0 0-4,-4 15-3,4 1-1,-8 1-5,4 6 1,-5-6-1,-3 7-3,0 8 1,8-4-1,-5 5-3,-3 1 0,0 3-2,4-1 0,0 7 1,-1 4-2,1-4 0,0-5-3,4 4-2,-4-7-2,4-2-1,-1-1-3,-3-4-4,8-4-5,-4-5-5,4-5-5,0-1-8,0-5-2,0-1-4,12 12-7</inkml:trace>
  <inkml:trace contextRef="#ctx0" brushRef="#br0" timeOffset="105819.0525">18812 14580 352,'0'-5'46,"4"2"-7,0 3-2,-4 0-7,0 0-6,0 0-8,0 0-2,0 6-6,-4 2-1,4 5-2,-4 6-3,0 1-1,0-2-1,0 4-1,4-3-1,-4-4-1,-1 0-1,5 0 1,-4-3 0,4 1 0,0-5 1,-4 2 1,4-4 0,0-3-1,0 0 0,0 1 1,0-4 1,4 0-1,-4 0 0,4 0 2,5-7 0,3-2-2,-4-2 2,0-2-2,0 0 3,1 2 1,-1-2 0,4 1 1,-4 0 0,5-3-2,-5 2 0,0 0-1,0 2 3,-4 1-1,4 4-2,-3 0-1,3 6 0,-4 0 0,0 0 2,0 0 1,-4 3 1,0-3 0,4 6 0,-4 10-1,4-5-2,-4 2 0,0 0 1,0 3-2,0-5 1,-4 1 0,4 0 0,0-6-2,0-3 2,0 0-1,4 4 0,-4-4 0,0-3 0,0 3 0,0-3 0,4 0 0,-4 0-1,8 0 2,1-3-1,-1 0 0,0-7-1,0 4 2,0-2-1,1-2 0,-1 1 0,4 2 0,-4 3-1,0-3 0,1 1 2,-1 3 0,-4 0-1,0 3-1,0-4 0,4 4 2,-4 4-2,0 2 3,1 0-1,-5 2 0,8 5 0,-8-4 0,0 1-1,0 1-1,0-1-2,0 2-3,0-7-6,0 2-1,0-1-5,0 0-7,0-3-5,0-3-8,0 4 1,0-4-6,12 0-9</inkml:trace>
  <inkml:trace contextRef="#ctx0" brushRef="#br0" timeOffset="106303.0801">19340 14198 377,'0'0'41,"0"-3"-9,0 0-5,0 3-3,4 0-8,-4 0-4,8 0-2,-8 0-5,4 0 2,5 0-3,-5 0-1,0 3-1,4-3 0,0 3-2,-4 0 1,4 4 0,1-1-1,-1-4 1,-4 1-2,4 3 1,-4 0 1,0-2 0,0 2-2,0 0 2,-4 4-1,5-2 0,-5 1-1,0 1 2,0-1-1,0 3 2,-5-3-1,5 4 2,-4-4 1,0-1 0,-4 2-1,4-1 1,0-2 0,0-1-1,4 2 2,-4 2 0,4-4 0,-4 4 1,4-4 1,0-1-3,-4 4 0,4-2-2,0-1 1,0 0 0,0-3-1,4-3 0,-4 4 1,8-4-1,0 0-2,8 0 1,-3 0 0,-1 0 0,0-4-1,-4 4 0,1-3-2,3 0-1,-4 0-5,0 0-1,5 3-3,-5-3-2,4-1-5,-8 1-6,8 0-9,-3 3-7,-1-3-5,0 0-2,17 6-7</inkml:trace>
  <inkml:trace contextRef="#ctx0" brushRef="#br0" timeOffset="106502.0915">19815 14583 362,'0'0'39,"8"0"-2,-4 0-3,0 0-4,4-3-9,-3 3-4,3-2-6,0 2-3,0 0-4,4 0-5,1 0-8,-5 0-6,4-3-7,-4-4-6,1 4-5,3 3-4,-4 0-2,4-3 0,9-6-6</inkml:trace>
  <inkml:trace contextRef="#ctx0" brushRef="#br0" timeOffset="106909.1148">20278 14231 243,'4'-3'44,"-4"0"-2,4-3-4,-4 3-7,0-2-2,0 2-6,0-1-6,0 4-3,4 0-4,-4 0 4,0 0-1,0 4 0,0 7-3,-4 1-2,4 1-1,-4 0-2,0-2-1,-5 2-1,5 3 0,0-2 2,0 2-2,0-3 1,0-2-2,0 1 2,4 1-3,-4-2 1,4-1 0,-4-1-1,4 1 0,0-2-1,0 1 2,0 1-2,0-4 2,0-6-2,0 0 0,0 7 0,4-4 0,4-2 1,0-1 0,0-1-2,5-2 2,-1-1-2,0 1 1,-4 0 0,9 0 0,-5-3 1,4-4-2,-3 7-4,3-5 0,-4 5-2,5-4-2,-9-2-5,4 6-5,0-1-5,-3-5-6,3 4-4,-8-1-5,4-4-2,-4-14-8</inkml:trace>
  <inkml:trace contextRef="#ctx0" brushRef="#br0" timeOffset="107169.1297">20482 14069 346,'0'0'42,"0"3"-1,0 4-3,0 9-4,-8-2-7,8 2-4,-8 5-6,4 1-1,-4-1-4,-1 4-1,5 2-5,-4 0 0,4 2-1,-4 1-2,0 0-1,-1 0-1,1 7 1,0-1 0,-4 1-3,4 1-3,4-1-1,-5-7-4,5 0 0,0 0-4,-4-4-2,0-9-7,8 2-7,-4-4-9,4-3-3,0-2-3,0-4-3</inkml:trace>
  <inkml:trace contextRef="#ctx0" brushRef="#br0" timeOffset="107806.1661">20642 14449 377,'4'0'37,"-4"0"-7,4 0 1,-4 0-2,0 3-5,0 1-10,-4 10 0,4-1-4,-4 4-4,4-1 0,-4 8-1,0-5-3,0 5 0,-5-8 0,5 6-2,0-8 1,0 5 0,-4-1-1,8-2 0,-4 0-1,0-5 2,0-2-1,4-2 0,0-4-1,0 0 2,0-3-2,4 0 1,-4-3 0,0 3 0,4 0 0,4-10 1,0 1-1,0-1-1,-3 2 2,3-4-2,0-4 1,0 3 0,4 2 0,-3-2 0,-1 2 0,0-5 0,0 3 0,0 7 0,1-2 0,-5 2 0,0-1 0,-4 4 0,0 0 0,4 3 0,-4 3 0,0-3 0,0 0 0,0 0 0,0 13 0,0-2 0,0 2-3,-8-4-1,8 1-2,0-5 2,-4 7-1,4-5-2,0 2 3,0-4-1,0-5 1,0 0 0,0 0 2,4 0 0,-4 0 1,12 0 1,-4-2-2,8-4 2,-3 0 0,-5-4 0,4-1 0,0-5 0,1 10 0,-5-1 0,4 1 0,1 0 0,-5 6 0,0-2-1,0-1 1,-8 3 0,0 3 2,4 5 6,-4-2 1,0 7-1,0 3-1,0 1 0,0-1-1,0 2-4,-4 1 0,4-5 1,-4 2-3,4-3-1,-4-5-5,4 1-4,4-2-5,0-4-9,-4-3-13,8 0-9,17-22-16</inkml:trace>
  <inkml:trace contextRef="#ctx0" brushRef="#br0" timeOffset="108383.1991">17547 14605 273,'0'0'35,"0"0"-1,0 0 1,0 0 1,0 0-2,4 0-3,-4 10-7,12-10-7,5 6-3,-5-4-4,8-2-2,1 0-2,-1 3-4,1-3-5,-1-3-10,-7 3-8,7 0-9,-8 0-7,9 0-4,-9 0-4</inkml:trace>
  <inkml:trace contextRef="#ctx0" brushRef="#br0" timeOffset="108722.2185">18243 14103 273,'-4'0'25,"0"0"0,-5 3-3,1 3-3,0 7-3,-4 1-2,0 2-2,3 0 0,-3 5 1,4 3 3,0 4 0,-5-4-1,5 8 0,-4-5 1,8 9-4,-4-2-3,4 2-2,-5 10-3,9-3 0,-4 7-5,4 1-3,0-2-6,4 0-5,0 0-7,5-3-3,3-6-3,8 0-4,9-7-3,0-2-3</inkml:trace>
  <inkml:trace contextRef="#ctx0" brushRef="#br0" timeOffset="109349.2544">20957 13904 181,'0'-3'24,"4"1"-1,0 2 6,0-3-3,5 0 1,-1 3 2,4 0-2,-4 0 1,0 6-3,1-1 3,-5 8 1,0 3-2,4-2-5,0 5-1,-4 2-3,4-2-1,5 5-5,-5 1 1,0 5-2,4 4-1,-3 5-3,3 1-3,-4 3 1,-8-3-1,4 3-2,0 3 0,-4 1-2,-4 9-4,0-10 0,-4 0-4,0 0-2,0-6-2,-1-6-2,-7-1-6,4-3-7,-1-3-8,-7-1-10,-1-4-5</inkml:trace>
  <inkml:trace contextRef="#ctx0" brushRef="#br0" timeOffset="109929.2875">17506 15099 225,'4'-3'36,"4"2"3,4-6-5,5 7 0,3-3-3,5 3 4,4 0-4,3-3-5,5 0-6,8 3-3,8 0-3,13 0 0,8 0-2,7 0-1,1-3-1,8-1-3,5 4 0,11-3 0,9 3-1,-1 0 0,1 0-3,8 0 1,4-3 1,8 0 1,0 0 1,-4 0 1,8-1-1,0 4 2,-4 0-3,0-1 0,-4 1-2,0 0-1,-8 0-1,4 0 1,-8 1 0,-9-1-1,-3 4-1,-1 2 0,-7-3 1,-5 0-2,-12 0-1,0 1-1,-13-4-1,-12 0-4,-7 0-1,-9-4 1,-5 4-2,-11-3-2,-5 0-2,-3-3-1,-9 6-3,-4-7-7,-4 7-11,-4 0-9,4 0-11,-41 13-10</inkml:trace>
  <inkml:trace contextRef="#ctx0" brushRef="#br0" timeOffset="110565.3239">20085 15397 356,'0'-7'27,"4"7"-3,-4-9-5,4 6-3,5 3-4,-1 0-5,0-4 0,-4 4-1,4 7-2,-4-1-1,0 10-1,-4-2-1,0 5 3,0 1 1,0-6 1,0 5 1,0-5 0,0 5 2,-4 0-2,4-4-2,0-3 1,0 0-2,-4-3 1,4 1-2,0-4 0,0 4 0,0-6-1,0 0 1,0 2 0,4-3-1,0 0 0,0 0 1,5 1 0,3-4-3,-8-4 0,4 4 1,0 0 0,5-3 0,3-3-1,-4 0 0,1-2-1,-1 1-1,0 1-5,5-1-2,-5 1-3,0 0-5,4-2-4,-7 1-4,-1 1-1,0-3-4,4 2-1,-3-1-3,7 2-1,0-10-11</inkml:trace>
  <inkml:trace contextRef="#ctx0" brushRef="#br0" timeOffset="110842.3398">20441 15155 274,'0'0'46,"-4"3"0,-4 4-1,0 5-2,0 3-9,-1 1-6,1-2-6,4 18-5,-8-2-4,4 3-2,0 4-3,3-1-2,-3 1-1,4 6-1,-4 0-2,0-3 0,0 2 0,-1-5-2,1 0-2,0-1-2,4-7-3,-4 1-1,4 0-3,0-4-7,-5-9-5,9-1-3,0-2-4,-4-1-5,4-3-5,0-4-2,0 21-7</inkml:trace>
  <inkml:trace contextRef="#ctx0" brushRef="#br0" timeOffset="111463.3753">20548 15672 329,'0'0'33,"0"-3"-1,4 3-3,-4 0 0,4 0-4,-4 6-7,0-6-3,0 10-5,0 2-1,-4 3-5,4 0 1,0 0-2,0-3 0,-4 1-1,4-2 0,0 2-2,0-3 0,0-1 0,0-3-1,0-2 1,-4-4-1,4 1 0,0-1 2,0 0-2,0 0 2,0 0 0,0 0-1,4 0-1,4-1 2,-4-3-1,4 1 0,0-3 2,1 0 0,3-4 0,0 0 3,-4 3 0,5 0 0,-1 1-1,0 3 2,-4-4-3,1-2 0,-1 4-1,0-1 0,0-1-1,0 7 0,-4 0 0,1 0-1,-1 0 1,0 0 0,0 3-1,-4 1 0,0-1-1,0 2 2,0 1-1,0 3 2,0-2-2,4-4 0,0 3-1,-4-1 1,0-2 0,4-3-1,0 3 1,0-3 0,0 0 0,0 0 0,1 0 0,3 0 0,0-3 0,4 0 0,-8 3 0,9-1 0,-5-6 0,4 4 0,-4 0-1,5 0 2,-5-4-1,4 7 0,-4 0 0,-4 0 0,4 0 0,-3 0 0,-1 0 0,0 3 0,0 1 0,-4 2 2,0 5-2,4 2 0,-4-7 1,0 4-1,0 2 2,0-7-4,0 5-2,0-1-3,0 4-2,0-2-4,0-8-4,0 4-5,0-1-3,0-3-3,0 0-5,0 1-2,0-4-1,0 0-1,0 11-4</inkml:trace>
  <inkml:trace contextRef="#ctx0" brushRef="#br0" timeOffset="111657.3864">21088 15748 238,'0'0'49,"4"-3"-5,0 3-6,5-3-3,-1 3-3,4-3-2,0 3-4,1 0-6,-1-2-8,4-1-1,1 0-4,3 3-1,-4-4-2,1 1 1,3 0-3,-3 0-3,-1 3-5,0 0-6,-3-6-8,3 2-6,-4 1-7,-8 0-5,5-2-4,3 2-9</inkml:trace>
  <inkml:trace contextRef="#ctx0" brushRef="#br0" timeOffset="112065.4097">21674 15327 317,'4'0'35,"-4"0"-1,4 0-4,-4 0 2,0 6-3,0-3-4,0 5-6,0 8-3,0-2-4,0-1-1,0 0-3,0 3 0,0-2-2,0 2-2,0-3 0,0 1-1,0 2 0,0-5 0,0 2 0,0-4 1,0 1-2,0-1 2,0-1 0,0-1 1,0 5-2,0-2 0,4-2-2,-4-2 0,8-3 2,0 4-2,0-4-1,1 3 0,-1-6 0,4 0 0,0 0 1,1-3-1,-1 0 0,4 0-1,1-7-1,-1 1-2,-4 1-4,5-2 2,-1 1-3,-4-1-3,1 2-2,-1-1-3,0 2-4,1-2-4,-5-4-5,-4 7-4,8-2-4,-8 1-3,8-12-8</inkml:trace>
  <inkml:trace contextRef="#ctx0" brushRef="#br0" timeOffset="112277.4219">21968 15241 383,'0'0'46,"0"3"-5,-4 3-4,4 12-7,-4 4-6,4 8-6,-8 1-6,0 5-1,4 4-3,-4 3-3,-1-3-1,1-1-5,4-2-3,0 0-3,-4-1-5,-5-1-7,5-5-8,0 0-7,0-6-10,-4 5-6</inkml:trace>
  <inkml:trace contextRef="#ctx0" brushRef="#br0" timeOffset="114827.5677">21502 9920 163,'0'-6'22,"0"-1"3,0 4 0,0-2 1,0-4 3,0 2-3,0 4 0,0 0 0,4-3-3,-4 6-1,0 0 1,0 0 1,4-3-2,-4 3 0,4 3-3,0 0-2,-4 3-2,0 13-3,4-1-2,-4-2-4,0 4-1,0 6-2,0-5 0,0 6-2,0-2 0,0 2-1,0-5-6,4-1 0,-4-4-2,0 6-2,0-6-2,0 2-5,-4-1-7,4-2-4,-4 0-5,4-1-9,0-3-5</inkml:trace>
  <inkml:trace contextRef="#ctx0" brushRef="#br0" timeOffset="115078.5821">21428 10155 290,'0'0'32,"0"0"0,0 0-3,0 0-2,0 0-2,0 0-4,4 0-6,0 0-2,4 0-4,9 0-3,-5-3 0,0 3-2,5-3-2,-5 3-1,0-3-5,5 3-10,-5 0-8,0-3-5,0-1-7,5 0 2,-5 0-3,4-2 0,34-3-4</inkml:trace>
  <inkml:trace contextRef="#ctx0" brushRef="#br0" timeOffset="115507.6066">21940 9807 227,'0'-3'27,"0"0"-4,0 3 1,0 0 0,0 0-4,0 0 1,0 0-3,4 3 3,-4 0-4,0 0-1,0 4 2,0-1 0,0 8 1,4 2-4,-4-5-5,0-4-1,0 2-3,0 4 0,0 1-4,0 2 1,0-3 0,0 1 1,0 2-3,0 2 1,0 1-1,0-3 0,0 1 0,0-1 0,-4-5 1,4-1-2,0-1-1,0 1 2,0-4-1,0-1 0,0-2 0,0-3 0,0 3 0,0-3 1,12 0 0,0 0-1,1 0-1,-5-3 0,4 0 2,0 1-2,5-1 1,-5 0 0,4-3 0,-3-1-3,-1 1-3,0-1-7,1-5-8,-1 7-4,0-5-8,-4 7-5,0-6-3,13-9-7</inkml:trace>
  <inkml:trace contextRef="#ctx0" brushRef="#br0" timeOffset="115725.6191">22181 9834 302,'0'0'47,"0"10"3,-8 10-4,8 15-7,-12 2-10,-1 9-8,1-1-4,4 4-6,0 3-2,0-2-2,4-3-6,-5-1-7,9 0-6,-8-6-6,4 0-7,4-7-7,-4-4-6,0-5-9,0 31-8</inkml:trace>
  <inkml:trace contextRef="#ctx0" brushRef="#br0" timeOffset="117801.7378">20151 16287 249,'0'-3'44,"0"0"2,0-1 3,0 1-6,0-6-8,0 4-5,0-8-4,0 4-5,4 2-4,-4 1-4,0 3-1,4-4-3,0 6 1,-4-2-2,0 3-3,0-3 0,4 3-1,-4 3-1,0-3 0,0 8-1,0 8 0,0-1 0,0 3-2,-4-2 1,4 1 0,0 6 0,-4-6-1,0 2 0,0 0 0,0-1-1,4-2 2,0-2-1,0-1 0,0-1 0,0-7-1,0 1 0,0 1 1,4-1 1,-4-3-2,4 4 0,4-7 1,0 3-1,-4-3-1,4 0 1,5 0-1,-9 0-1,4-3-1,0 0-4,4-1 0,-3 1 0,-1 0-1,0 0 0,4 0-1,-4-1-2,5-2-3,-1 1-2,0-1-3,5 0-3,-9 2-2,4-2-3,0 0-2,-7 4 0,3-4-3,0-1-1,0-8-6</inkml:trace>
  <inkml:trace contextRef="#ctx0" brushRef="#br0" timeOffset="118072.7533">20368 16122 304,'0'0'33,"0"0"5,0 0 1,-4 3-2,4 0-6,0 8-6,-5 5-5,1 3-4,0 2 0,4 3-5,-4 1 0,0-1-4,4 5-1,-4-2 1,0 0-4,-4 1 1,-1 2-2,5 4 0,4-4-1,-4-3 0,-4 2-2,4-5-4,0 3-1,0-5-4,0 2-1,-4-5-6,8-5-4,-5 2-6,5-3-4,0-10-6,0 8-6,5-2-1</inkml:trace>
  <inkml:trace contextRef="#ctx0" brushRef="#br0" timeOffset="118708.7897">20585 16492 304,'0'0'25,"0"-3"-5,0 3 1,0 0-1,0 0 1,0 0 2,0 3 0,0 2-3,0-2-4,0 13-1,-5-3-6,5-2 1,-4 2-4,0-1-1,0 3-2,4-3 0,-8-2-1,4 3-1,4-2 0,-4 1 0,0-2 1,0 1-4,0-1 4,4-7-2,0 3 0,0 0 0,-5-2 0,5-1 0,0 0 0,0 0 0,0-3 0,0-3 0,5-3 1,3 2-1,4-11 0,4 0 0,-3 6 0,-1-4 1,-4 0 1,4 5 1,-3-1-1,-1-1-1,4 4 0,-8 0 0,4 1 0,1 2-1,-5-1 0,-4 1 0,4 3 2,-4 0-2,0 0 1,4 0 0,-4 3 1,0 1-1,0-1 0,0 8 0,4-2-1,-4 1 0,0-4 0,4 1 0,-4-6 0,0 2 0,0 1-1,4-1 0,0-3 2,0 0 0,5 0-1,-1-3 0,-4-1 0,4 0 0,-4-6 0,8 4 0,-3-4 0,-1 4 0,4 0 0,-4-2-1,0 1 0,-4 4 2,5 0 0,-5 3-1,0 0-1,0 0 2,0 3-1,0-3-1,0 0 2,-4 3-1,0 8 0,4-4 0,-4 5 0,4-2-1,1 0-4,-1-3-3,-4 3-4,0-4-3,0-2-5,0-1-4,0-3-3,0 0-6,0 3-9,0 8-9</inkml:trace>
  <inkml:trace contextRef="#ctx0" brushRef="#br0" timeOffset="118948.8034">21174 16470 339,'4'-7'29,"0"4"-2,5 0-4,3 2-5,0-6-4,0 4-3,1 3-3,-1-3-1,0 3-4,0 0 1,1 0-3,-5 0 0,-4-3-5,4 3-8,0 0-5,-3 0-5,-1 0-5,0 0-4,4 0-4,12-7-7</inkml:trace>
  <inkml:trace contextRef="#ctx0" brushRef="#br0" timeOffset="119345.8261">21641 16136 283,'0'0'33,"0"-2"-5,4-1-5,-4 3-2,0 0-5,0 0 2,0 0 0,0 3-2,0-1-3,-4 4 4,4 10-1,0 0-4,-4-5-1,0 5 0,4-2-3,-4-1 0,4 0-2,0 0 0,0 1 0,0 2 0,0-2-1,0 2-3,0 0 1,0-2-2,4-1 1,-4-7-2,0 1 1,4-1-1,0-1 2,0 1-2,4 1 1,-4-4-1,4 0 1,1-3 0,-1 0-2,0 0 1,0 0 0,0 0 0,1-3-2,-1 0-1,0-4-3,4-1 0,-4-1-2,5 2-1,-5-2-6,8-4 1,-3 2-1,-1-2-3,0 1-5,0 0-4,1 0-5,-5-4-3,0 8-2,17-18-7</inkml:trace>
  <inkml:trace contextRef="#ctx0" brushRef="#br0" timeOffset="119549.8378">21882 16042 297,'0'3'37,"0"1"3,0 5 6,0 9-8,-4 1-7,4-2-7,0 13-5,-12 2-6,4 2-2,0 2-3,-5 4-3,5-4-1,0 7-1,-4 0-7,8-3-3,-5 0-7,-3-7-8,4-6-1,-4 2-8,-1-5-10,1-4-3,-37 49-11</inkml:trace>
  <inkml:trace contextRef="#ctx0" brushRef="#br0" timeOffset="120026.8651">19156 16503 230,'0'0'39,"4"0"1,-4 0 2,4 0 2,8 0-4,5 0-6,3 0-6,-4 0-9,5 0-4,-1 3-6,1-3 0,-1 0-5,5 0-8,-5 0-8,-3-3-8,3 3-9,1-3-7,-9 3-9,33-8-13</inkml:trace>
  <inkml:trace contextRef="#ctx0" brushRef="#br0" timeOffset="120403.8867">19930 16002 192,'0'-9'16,"0"6"-2,-5 3 0,5 0 2,-12 0-4,4 6-2,0 4 3,-4 7 1,7-1 2,-7 5 2,4 4 1,0 5 4,8 1 0,-4 2 3,-5 3-4,9 9-3,-4-4-2,0 2-3,0-3-4,4 0-3,0-4-1,0 7-3,4-3 1,-4-3-4,8 1-4,5-2-2,3 1-4,-4-4-4,9 7-1,3-7-5,5-2-7,4-4-1,4-8-1,8-3-4,4-10-3</inkml:trace>
  <inkml:trace contextRef="#ctx0" brushRef="#br0" timeOffset="121017.9218">22144 15933 220,'0'4'23,"0"-4"5,0 0 7,4 3 0,-4-3 3,0 10 3,0 3-3,0 6-8,0-5-5,5 5-4,-1-1-2,0 9-4,4-2-3,4 2-2,1 3-1,-5-1-1,4 1-3,-4-3 1,0 5 0,-4-2-3,5 7-1,-1-4 0,-4 4 0,-4-1-1,0-2-1,0 2-1,-4-1-3,-4 2-2,-9-1-5,5-5-1,-8-4-6,3 1-5,1-4-5,-9 3-6,1-8-8,-1-3-7</inkml:trace>
  <inkml:trace contextRef="#ctx0" brushRef="#br0" timeOffset="121586.9543">19463 16975 153,'0'4'18,"0"-4"1,0 1 4,0-1-3,-4 3 2,4 4 2,0-4 2,0 0 1,0 3 1,8-2-4,-4-1 2,8 3 2,5-6-1,-1 2-3,9-2-1,-1 0-4,9 0-2,4 0-1,12-2-2,4-1-2,13-3-2,3-1-2,5 7 0,0 0 1,3 0 0,1 0 2,8 0 0,8 0 1,9 3-3,7 1 1,-3-1-3,7 0 0,13 2 0,4-2-1,-4 3-1,4-3 0,-4 1 1,4-1 0,0 0-2,-8 0-1,-13 4 1,-3-1-2,-13 0-1,-8 2-1,-12-1 1,-9 2-2,-12-3-5,-3 1-4,-14-2-3,-11-2-3,-9-3 0,-7 3-4,-9-3-5,-9 3-6,-7 0-9,-5 0-8,-3 1-9,-1-1-6</inkml:trace>
  <inkml:trace contextRef="#ctx0" brushRef="#br0" timeOffset="122253.9925">21968 17427 246,'4'-6'25,"-4"2"2,0-2 0,5 6-5,-1-10-3,-4 2-2,4-1-3,-4-1-2,4 2 0,0-4-1,-4 5-1,4-2 0,-4 1-3,4-2 0,-4 1 1,4 2-1,-4-2-1,0 1 0,0 2-1,0-4-1,0 4 0,-4-5 1,0 4-1,4 1 1,-8 0-1,0 6 0,-5 0-4,1 0 2,0 0 0,0 0-1,-1 3 2,-3 9 1,-1-2 0,5 4 3,-4 2 0,-1 5-1,1-2 1,0 5 0,-1 0-2,1-1 1,4 3-1,-1-2-3,5 4 4,0-4-3,0 0 0,8-5-2,-4 0 2,8-1-1,4-2 2,4-2 1,13-8-2,-5-6 0,5-3 1,-1-5 0,1-5 1,0-6-1,3 2 0,-3-9 0,-5 3-2,5-1 0,-5 5-2,-3-2 2,-9-4-2,0 9-1,-4-5-4,4 5-3,-8 2-4,0-4-8,-4 6-6,0-4-10,-4 1-10,4 3-11</inkml:trace>
  <inkml:trace contextRef="#ctx0" brushRef="#br0" timeOffset="124384.1143">24318 9553 175,'4'0'31,"1"0"-2,-5 0 0,4 0-4,-4 0-9,0 0 1,0 0 1,0 0 2,0 3-4,-4 0 5,-5-3-2,1 3 2,0 4 2,4-4-3,-8 3-4,3-4 1,1-2-2,0 3-6,-8 0-1,3-3 0,-7 0-1,-5-3-4,1 3 2,-1 0 3,-3 0-3,-1-3 1,-4 1-1,4-10-1,-7 5 1,-1 1-2,0-1 0,0 3 1,0-9-1,0 3 1,-4 1 0,5-4-2,-1 2-1,-4-2 0,-4 1 1,4-3-2,-12-1 1,-5-1 0,-3-2 0,-5 1 1,-3-1-1,-5-3 0,-4 1 2,1 7 0,-1-5 2,-4 1-1,-4-1 1,0-3 0,-4 5 1,0-2 0,4 4-2,0 6 0,-4-7-2,0 8 0,-4-2 1,-5-2-1,5 5 2,0 7-2,4-4 2,0-6 0,-4 4 1,-1 2-1,5 4 0,-4-3 0,4 3 0,4 0-1,0 0 0,4 0-1,-4-3-1,5 0 0,-5 6 1,8-3-2,-4-3 0,16 3 1,-3 0-2,3 0 1,-3 0 1,11-3-2,-7 0 2,3 3 0,5-4-1,0 1 0,-1 3 0,1 0 0,0 0 0,4 0 0,-1 0 0,-7 0 1,0 0 2,-1 3 0,1-3-1,-1 0-1,-7 0 1,3 0-1,5 0 0,-5 7 0,1-4-1,-9 3 0,5 7 2,-5-13-2,0 6 1,0-1-1,1-2 0,3 4 1,1-4-1,-1 6 0,-4-2 0,-3-3 2,-1 3-2,0 2 0,-4 4 1,12-3 1,-3-2-1,-5 4 0,4 1 1,-8-5-1,-4 5 1,5-1 0,-5 1 0,8-2 0,-4 2 0,4 3-1,-4-2 1,0-1-1,-4 1 0,5 2 1,-5-3-1,8-4-1,0-1 0,-4 8 1,4-3-2,1-2 1,-9-1 0,4-1 0,0 4 0,8 1 0,-4-1 0,1 0 0,-1-5 1,0 7 0,-4-2-1,0-2-1,0 2 0,5-3 2,-1 2-2,4-7 1,-4 5-1,-4 2 1,1-5 1,-1 2-1,4-4 0,4 1 0,5 1 0,3-1 0,-4 4 1,1-2-2,3-2 2,1 0-2,-5 1 1,9-1 0,-1 3 1,9-7-2,0 4 1,4 1 0,0-4 1,4 0 0,8 0-2,-4 1 0,4-1 2,4 0 0,5 0-1,-1 3 0,4-6 0,1 0 0,7 0-1,5 0 0,0 0 1,4 0 0,0 0 0,8 0 0,-5 2 1,5-2-2,0 3 1,0-3 1,0 0 0,0 0-2,0 7 0,0-7 2,0 6-2,0 10 2,5-11-2,7 7 1,0-5 0,-4 5 0,0 1 0,1 1 0,3 2 1,4-1 0,-7 10-2,3 2 0,0 6 1,-8 4 1,4 6 0,-4 3 2,1 3-1,3 1 0,-4-3-1,4 3 1,-4 5 1,4 6-2,-4 1 0,0 4 0,-4 8 1,5 8 1,-1 4 1,-4 3-3,4 0 2,-4-1 0,0 1 0,0 6 0,0 5-1,-4 5-1,4-2 1,-9 4-2,5-5 2,0 1-2,4-4 1,-4-3-1,0 13 1,4 3-2,0-2 2,-4 0-1,4-2 0,0-2 0,-4 4 0,0 3 0,0 6 0,-4 0 0,3-2 0,-3 0 0,0 2 0,0 4 0,-4 4 0,-1 2 0,-3-4 0,8 1 0,-5 3 0,-3-2 0,4 5 0,0 0 0,-5-3 0,1-2 0,-1 2 0,1 2 0,-4 1 0,3-3 0,1-2 0,-1-1 0,1-4 0,0 4 0,3 3 0,1-4 0,-4-4 0,-1-2 0,9-1 0,-8-2 0,4-3-1,3 0 2,-3-7-1,4-4 0,-4-2 0,8-4 0,-5-6 0,1 2 0,4 1 0,-4-3 0,0-4 0,-5-3 0,9-7 0,-4-4 0,0-9 0,4-2 0,-4-9 0,-1 1 0,9-7-1,-8-10-4,8-2-2,-4-1 0,4-6 0,0-5-1,0-4-2,0-2-4,-4 0-2,4-9 1,0 0-3,0-4 0,4 3-2,-4 1-1,0-7-6,4-7-5,4-2-12,5-9-11,7-10-12</inkml:trace>
  <inkml:trace contextRef="#ctx0" brushRef="#br0" timeOffset="131816.5394">6362 5520 316,'0'0'44,"0"-4"-6,0 4-3,0-3-4,0 3-4,0 0-5,0-3-3,0-2-4,0 5 0,0-6-2,4 3-1,0 3-1,0-3-2,-4-1-2,4 4 1,1 0-3,-5 0-1,4 0 0,0 4-1,-4 2 0,0 2-2,4 14 1,-4 4 0,0-6-1,0 1 0,0 4-1,0-4-1,0 1-1,-4-7-2,4 0 1,-4 0-1,4-2-1,-4-4 2,4-3 0,-9 1-2,9-1 2,0-6 0,0 0-1,0 0 1,0 0 0,0-3 1,0-3 0,0-1 0,4-5 2,1-3 0,-5 2-1,8 1 0,-4-1 1,0-1 0,4-2 1,0 5-2,0 1 2,-3 1-2,3-1 1,-8 2 0,8 2 0,-4 3 0,4 3-2,-4 0 3,0 0 0,1 3 0,-5 0 0,8 8 1,-4 2-1,-4 0 0,4-2 0,0 1-1,-4 1-1,0-5 2,4-2-2,0 1 0,0-4 1,-4 0-3,4-3 3,0 0 0,1 0 0,3 0-1,0-3 2,-4-3-1,0-6-1,4 3 2,0-1-2,1 1 2,-1 1-2,-4-5 2,4 0-1,4 4-1,-3 4 0,-1-1 1,4-1 1,-8 4-2,4 0 1,-4 3 0,5 0 0,-5 3 0,0 0 0,0 1 0,0 2 1,4 5-2,-8-1 2,4-1-4,-4 4-2,4-5-5,0 1-3,-4 1-3,0-1-3,0-2-2,0 1-2,5-2-5,-5-3-6,0 0-3,0 1-4,-5 5-4</inkml:trace>
  <inkml:trace contextRef="#ctx0" brushRef="#br0" timeOffset="132272.5655">6841 5040 314,'0'-4'37,"0"1"-9,0 3-6,4 0 3,0 0-3,0 0 0,-4 0-2,4 0-4,1 0-6,-1 3-1,4-3-1,-4 4-2,0-4-2,4 3 1,-4 0-1,4 0 0,-8 0-1,5-3-1,3 0 0,-4 3-2,-4 1 1,4 5 1,0-1 0,-4 2-2,0-1 1,0 1 1,0-1 0,-4-1 1,4 2-2,0-4 0,0 4 0,-4-2 1,0 1 0,4-3 0,0 1 1,-4-1 2,4 1-2,0-3 3,0 3 0,0-1-3,-4-3 0,4 0-1,4 1 1,-4-4-1,4 3 0,-4 0-1,8 0-1,-4-1 1,4-2-1,0 3 0,-3 0 0,3 0-1,-4-3-1,4-3-3,0 3-3,0-3-3,1 0-4,-5 1-4,4-1-7,-4 0-10,4 3-9,-8 0-6,21-3-6</inkml:trace>
  <inkml:trace contextRef="#ctx0" brushRef="#br0" timeOffset="132552.5815">7480 5108 424,'8'0'38,"-8"0"-7,0 1-7,0 6-4,4 9-5,-4 0-1,0-2-4,4 5 1,-4-5-3,4 5-1,-4 5-1,0-2-2,0 2-2,4 7 1,0 0-1,-4 0-7,0-4-2,4 0-7,-4-2-4,5-1-10,-5-2-4,0-4-6,0-2-7,0-1-3</inkml:trace>
  <inkml:trace contextRef="#ctx0" brushRef="#br0" timeOffset="132780.5946">7439 5391 440,'0'0'37,"4"-5"-8,-4 5-8,4-6-2,0 6-5,0-3-1,0-4-3,4-2-3,1 5-1,3-5-3,-4 1 0,4-2 0,1 1 0,3 3-3,-4 2-5,5-4-3,-5 2-5,0 3-9,1-7-6,-1 4-9,4-2-4,-4 2-6,1-4-2</inkml:trace>
  <inkml:trace contextRef="#ctx0" brushRef="#br0" timeOffset="133160.6163">7877 5028 266,'0'-3'38,"0"0"-5,0 0-3,0 0-6,0-1-4,4 4-2,-4-3-2,0 3 0,0 0 0,0 0-1,4 0 0,-4 0-2,4 3 0,0 4-2,-4-1 0,4 5-4,-4 2-1,4 0-1,-4-2-2,0 5-1,0 0 1,0-5-1,4 2-1,-4-1-1,0-2 1,0-2 0,0 1-2,0 1 2,0-4 0,0 2-2,0-5 2,0 4-1,0-4 0,0 0 0,5 0 0,-1 0-1,-4 1 0,0-4 2,4 0-2,-4 0 2,8 3-2,-4-3 1,8 0 0,-3-3 1,3-1-2,4 1 1,1-6 1,-5-2 0,4 1-1,1 0-2,-5 4-2,4-3-6,-3 4-5,-1-5-5,0 4-7,-4 3-7,0-7-5,1 7-3,-9 0-5</inkml:trace>
  <inkml:trace contextRef="#ctx0" brushRef="#br0" timeOffset="133409.6305">8094 4900 306,'0'0'40,"4"0"-3,-4 3 3,4 3-4,-4-1-3,0 14-5,0-2-3,0 6-4,0 1-4,0 1-2,0 2-4,0 0-1,0 2-1,0 1-3,0 3-2,-4-3 0,4 1-1,-4 4-1,4 4-6,0-5-3,-4-4-3,-4 3-4,8-4-6,0-2-6,0-3-10,-9 1-7,9-7-8,-4-2-2</inkml:trace>
  <inkml:trace contextRef="#ctx0" brushRef="#br0" timeOffset="134014.6652">8360 5281 339,'0'-3'37,"0"1"-9,0 2-4,0 2 0,0 1 1,0 0-4,0 10-4,0 5-4,0-6-3,0 4-4,0-2 1,0 2-3,-4-1-1,4 1-1,0-1-1,0-3 0,-4 0 0,4-2 0,0-4-2,0 4-2,0-2-1,0-2-1,0-3-1,0 4 1,0-7-1,0 0 1,-4 0 1,4 0 1,0 0 1,0 0 0,4 0 1,-4-4 0,0-8 0,12 7 0,-4-8 2,0 4 1,-4-7 2,5 5 2,-1 1 0,0 1-1,-4-1-2,4-1-2,1 1 1,-1 4 0,-4 3-2,0 0 1,4-1 0,-8 4-1,4 4 1,0-1 1,-4-3-1,4 9 0,-4 6 1,0-6-2,0 4 0,0-4 2,0 1-2,0-5 0,4 1 0,-4-6 0,5 3 0,-5-3 1,0 0-1,4 0 0,4 0 0,-4-3-2,4 0 2,0-3 0,1-6 0,-1 3 1,0-1 0,4 1 0,-4 4-2,1-1 2,3-4 0,-4 1-2,4 1 2,-4 1-1,5 1 0,-5 3 0,0 3 0,-4-3 0,4-1 0,-3 4 2,-1 4 1,0-1 0,0 6-2,0-1 2,-4 5-4,4 3 2,-4-5 0,0 5-3,0-3-2,0-5-8,0 1-4,0-3-7,0 4-4,0-4-6,0-2-5,4-4-4,0 0-2</inkml:trace>
  <inkml:trace contextRef="#ctx0" brushRef="#br0" timeOffset="134226.6773">8872 5315 373,'4'0'46,"0"0"-5,4-5-7,4 5-7,-3-7-7,7 4-5,-8 0-4,8 0-2,1-3-4,-1-1-1,1 7 0,-5-3-5,0 1-2,0-4-4,1 0-5,-1 2-6,0-2-6,-4 0-9,1-1-5,-1 1-10,12-5-10</inkml:trace>
  <inkml:trace contextRef="#ctx0" brushRef="#br0" timeOffset="134671.7027">9379 4943 349,'0'0'33,"0"0"-4,0 0-2,0 0-2,4 3 1,-4 1-4,5 3-5,-5 6-3,0-1 1,0 3-5,0 0 0,0 1-3,0-1 1,-5-3-1,5 3-2,0 1 1,0-4-2,-4-1 0,4 5-1,-8 0-1,8-5 0,-4 2-1,0 0 1,0-7-1,4 1-1,0-3 0,0 9 1,0-7 0,0-2 0,0-1-1,0 0 0,0-3-1,0 3 0,4-3 2,-4 0 0,12 0-1,-4 0 0,1-3 0,-1 0 0,0-4-1,0 1 2,0 0-1,1-1 0,3 3 0,0-3 0,-4 4 0,0-3-1,1-1-1,-1 1-2,0 3-2,-4 3 0,0-3-1,9-1 0,-13 4-2,8-1 0,-4 1-4,0 0-1,0 0-5,4 0-4,-4 0-2,0-3-3,-4 3-4,0-4-3,4 4-5,-4 0 2</inkml:trace>
  <inkml:trace contextRef="#ctx0" brushRef="#br0" timeOffset="135036.7236">9539 4850 370,'0'0'30,"8"0"1,-8 7 2,0 5-5,0 12-5,-4 3-3,0 3-4,-4 4-3,4 1-1,-4 5-4,3-1-2,5-2-1,-8 3-2,0-1-2,4 1 2,4 0-3,-4 0-4,0-7-6,0 4-7,0-10-6,-1 1-9,1-7-7,0 1-7,4-4-5</inkml:trace>
  <inkml:trace contextRef="#ctx0" brushRef="#br0" timeOffset="135561.7536">9019 5079 167,'0'0'27,"0"0"1,0 0 2,0 0-3,-4 0 3,4 0-2,0 0 1,0 0-4,0 0-3,0 0 0,0 0 0,0 3 3,0-3-1,0 7-2,0 6-5,0 1 0,0 2-3,-4 3-4,0-5-3,0 5-1,4-1-2,0 1-2,0 1-5,0-1-6,4-1-4,-4 4-9,0-1-11,4-2-9,0 2-8,-4 4-7</inkml:trace>
  <inkml:trace contextRef="#ctx0" brushRef="#br0" timeOffset="137238.8496">3615 6747 241,'0'0'33,"0"0"-2,0 0-6,-4-3-3,4 3-1,0-7-3,0 7-2,0-3-1,0 3-3,-4-3 1,4 3-5,0 0-2,0-3-1,0 3-2,0 0 0,0 0 1,0 0-3,0 6 0,0-3 3,-8 4-1,4 10 1,-5-1 0,-3 2 2,4 1 2,-4 5 0,3 4 1,-3 2 0,4 4-1,-4 2 2,3 7-2,-3 3 1,4 0 0,4 1-2,0-3-1,0 2 0,4-3-1,0-3-2,0 0 1,0-4-3,8-2-1,4 0 1,0-3 0,5-4 1,-5-2-4,4-1-4,1-3-6,-1-5-3,1 3-9,-1-5-10,-4 2-8,9-7-10</inkml:trace>
  <inkml:trace contextRef="#ctx0" brushRef="#br0" timeOffset="137916.8883">4000 7227 415,'0'-3'43,"0"0"-9,0 3-8,0 0-4,0 0-7,0 0-4,0 0-2,0 3-1,0-3-2,0 3-1,0 8 0,4 2-2,0 0-2,0-2 1,-4 1-1,0 1 1,0 1-2,0-1 0,0 0 0,0 0-1,0-5-2,0 4 0,0-2 2,0-4-1,0-3 0,-4-1 2,4 1-1,0-3 0,0 0 0,0 0 0,4-3 1,-4 3 0,0-5 0,4-8 0,4-2 1,1 3 0,3 0 1,0-4 2,-4 6-1,1 2 2,-5 2-1,4 0-1,0-1 0,-8 4-2,4 0 2,-4 3-2,4 0 0,0 0 0,0 0-1,0 0 0,-4 3 0,5 0 0,-1 0 0,0 7 2,0-4-2,0-1 0,0-2 0,0 4 0,0-4-1,4 0 0,-8 0 0,4-3-1,5 0 1,-9 0-1,4 0 4,4 0-4,0-3 2,-4 3 0,4-3 0,-3-7 0,-1 2 0,0 2 0,4 3 0,4-4 0,-4 1 0,1 3 2,-1 0-4,0 1 2,-4-1 2,0 3 0,0 0-1,0 0-1,-4 0 2,4 3-2,-4 2 1,0 8 0,0-1 0,5-1-2,-5-1 1,4-4-2,-4 1-1,4-1-3,0-4-2,-4 2-1,4 0-2,0-4-6,-4 0-7,4 0-10,0-8-10,4 3-5,9-28-10</inkml:trace>
  <inkml:trace contextRef="#ctx0" brushRef="#br0" timeOffset="138114.8997">4585 7227 398,'0'0'46,"8"0"-6,1 0-6,-1 0-6,0 0-7,0 0-7,0 0-4,5 0-1,-1 0-4,0 0-3,5 0-4,-5-3-4,0 0-3,-4-4-3,5 4-7,-5 0-7,0-3-9,0-1-7,0 4-5,13-11-8</inkml:trace>
  <inkml:trace contextRef="#ctx0" brushRef="#br0" timeOffset="138356.9135">5060 6969 317,'0'0'37,"0"0"-3,0 0-3,0 0 1,0 7-2,0 2-4,0 9-4,0 4-5,0 2-3,0 5-6,0-2 0,0 0-1,0 3-4,-4-2-1,4-1-6,0-3-4,0-1-8,0-3-6,0-1-5,0-4-8,0 1-6,0-7-4,-12 31-10</inkml:trace>
  <inkml:trace contextRef="#ctx0" brushRef="#br0" timeOffset="138668.9314">5248 6599 376,'5'3'50,"3"7"-10,-4 6-5,4-2-6,4 2-3,1 5-2,-5 1-4,8 5-3,-4-3-2,5 4-1,-5 9-3,0 3 0,1-1 1,-1 7-1,4 1-3,-7-3-1,-5 5-1,4-3-2,-8 4-1,0-1-1,0-3-1,0-5-3,0 2-5,0-3-4,-8-6-3,4-3-6,-9 0-3,1-4-9,0-8-8,-1-2-5,5-1-9,-29 30-12</inkml:trace>
  <inkml:trace contextRef="#ctx0" brushRef="#br0" timeOffset="139110.9566">6043 6590 228,'0'0'19,"0"0"-2,0 0 0,-8 3 3,3-3 2,1 6-1,0-3-3,0 0 1,0 4-2,0-1-1,0 0 1,0 2 1,0 2-2,-4-4-2,3 1-3,1-1-3,0 5-1,-4-1-1,0 2-3,-4 3 2,7-3 0,-7 1 1,0 3 1,0 5 1,-1 3 1,1 7-2,-4 6 1,3 0 2,1-1 0,0 4-1,4 3 1,-5 3-2,5-3-1,0-3-4,0-1 0,4-5 0,4-4 0,0 0-1,0-3-1,4-1 0,0-4-1,0-2 0,4 1-1,4-2-2,-3-4-2,-1 0-2,-4-2-3,4-2-7,4 2-6,1-3-10,-5 2-8,4-5-5,-4-3-7,37 0-3</inkml:trace>
  <inkml:trace contextRef="#ctx0" brushRef="#br0" timeOffset="139718.9914">6239 7108 382,'4'-3'42,"-4"3"-6,0 0-7,4 0-6,-4 0-2,5 0-5,-5 3 0,0 0-4,0 2-1,4 11-4,-4 1 0,0 2-2,0 0-2,0-1 0,0 1-3,0-2 1,0 2-2,0-4-1,-4 1-3,4-4 0,0-4-2,0 2 1,0-4 0,0 1-1,0-7 2,0 0 3,0 0-2,0-4 2,0 1 1,8-3 0,4-8 1,0-2 0,-4 0 3,5 1 1,-1 3 1,-8-1 2,8 2-2,-3-2 0,-1 4-2,0-1 0,-4 5-2,0-1 2,-4 3-2,4 3 0,0 0 0,-4 0-2,0 0 2,4 0-1,-4 0 0,0 3 0,5 0 0,-5-3 0,0 8 0,4-2 0,0 1 0,-4 2 0,4-2 0,0-4 0,0 0 0,4-3 0,-4 0 0,0 0-1,0 0 1,5 0-2,-1 0 3,-4-3 0,8 3 0,-4-3-1,5-4 0,-9 1 2,8 0-1,-4-1 0,5 2 1,-1-1 0,0 3 0,0 0-2,-3 0 0,-5 3 0,4 0 1,-8 3 3,4 3 0,0 0-1,0 6 0,-4 0-1,0 4-1,0-5 0,0 2-1,0-3-3,4-1-3,-4-4-3,0 1-1,4-3-3,-4 1-4,0-4-5,4 0-11,5-4-9,-5-5-10</inkml:trace>
  <inkml:trace contextRef="#ctx0" brushRef="#br0" timeOffset="140329.0263">7115 6811 342,'0'0'42,"0"0"4,0 0-2,4 6-7,1 0-6,-5 4-4,0 10-6,0 4-4,-5 5-7,1-2-1,4-3-2,0 4-4,-4-1-2,-4-3-4,8 2-4,-4-6-6,4 6-2,0-9-8,-4 6-6,4-3-6,-4-1-3,0-1-3,0-2 0,0-2-2,-17 45-4</inkml:trace>
  <inkml:trace contextRef="#ctx0" brushRef="#br0" timeOffset="140533.038">6997 7086 238,'0'-7'52,"0"6"2,0-4 2,-9 2-5,5-2-9,4 2-6,0 3-6,0 0-7,0 0-5,-4 0-6,4-3-1,4 3-5,0 0-1,-4 0-2,13 0-2,3 0-5,-4 0-2,1 0-3,-1-4-1,-4 1 0,9 0-5,-5 0-2,0-4-5,0 1-7,1 1-7,3-1-8,-4 3-4</inkml:trace>
  <inkml:trace contextRef="#ctx0" brushRef="#br0" timeOffset="140919.0601">7402 6838 297,'0'0'44,"4"-4"-4,4 3-1,5-6-4,-1 1-5,0-3-6,0 5-6,1 1-5,3 0-4,0 0 0,-3 3-4,3 0-1,-4 0-2,9 3 0,-9-3 2,0 3-3,-8 4 0,5 2 1,-1-3 0,0 2 3,-4 8-1,0 0 1,-4-2 0,0 6 1,-4-3-1,0 5 1,0-1 1,0-2-1,0-1 0,-4 7 0,-5-4-1,5 1 2,0-5-2,-4 2 0,-1-1-1,5-2-2,4-2 0,-4-1-1,8 0 0,0-1 0,-8-4 0,8 2-2,-4-1 2,8-2 0,-4-1-1,4-3 1,0-1-1,8-2 0,5 0 0,-5 0-3,0-2-4,0-1-3,5-7-2,-1 1-5,9-1-3,-5 2-6,-3-4-6,3-1-8,-8-3-8,9 5-5</inkml:trace>
  <inkml:trace contextRef="#ctx0" brushRef="#br0" timeOffset="141232.078">7893 6513 466,'0'0'37,"0"0"-9,4 0-1,4 3-7,5 4-2,3 9-1,-4 0 2,1 1-4,-1 4-2,0 4 2,1-1-2,-1 1 0,-4 6 0,0 2 1,-4 10-3,5 3 0,-9 0-5,4-1 1,-4 4-2,0 0-1,0 1-1,4-1-1,-4-5-1,-4-4-2,4-2-3,-4-8-3,4-3-1,-9-6-5,1-2-2,8-6-4,-4 3-5,-4-8-6,8-5-4,0-3-10,-4 0-10,4 0-5,4-33-6</inkml:trace>
  <inkml:trace contextRef="#ctx0" brushRef="#br0" timeOffset="141589.0984">8229 6480 428,'0'0'43,"0"0"-6,4-3-9,0 3-4,-4 0-6,8 0-4,-4 0-3,9 0-1,-5 0-4,0 0-1,-4 3 0,0 0-3,4 3 1,1 1-2,-5-1 0,-4 2-1,8-2 1,-4 1 0,-4 2 1,-4 1 2,4 3-1,0-2 0,-4 1 1,0-2 1,-4 1 1,-1-1 1,-3 2 1,4-1-1,4 2 0,0 0 0,0-4 0,4-1-3,0-1-1,-5-1 1,5 0 1,5 1-2,3-1 0,-4-4-1,8 3-1,5-5-1,-1 0-3,0-5-4,1 3-7,-5-1-6,8-7-6,-3 7-10,-1-3-16,1-4-18</inkml:trace>
  <inkml:trace contextRef="#ctx0" brushRef="#br0" timeOffset="142121.1288">9007 6731 342,'0'0'42,"4"0"1,-4 0-2,4 0-4,4 3-8,4-3-5,1 0-6,-1 0-7,4-3-2,-3 3-1,-1-3-4,0 0-3,5 3-3,-5-10-7,-4 4-6,0 4-6,-4-4-7,0 3-9,-4 3-5,5 0-6,-5 0-8</inkml:trace>
  <inkml:trace contextRef="#ctx0" brushRef="#br0" timeOffset="142312.1397">8999 6920 316,'0'0'41,"0"3"-3,0 1-2,16-4-3,-4 3-6,1-3-6,-1-3-5,8 3-7,-3 0-2,-5-4-4,4 1-5,-7 0-6,3 0-8,0 0-4,0-2-9,1-1-4,-5 2-7,4-2-5</inkml:trace>
  <inkml:trace contextRef="#ctx0" brushRef="#br0" timeOffset="142800.1677">9858 6725 327,'4'0'31,"1"-4"-6,-1-2 0,4 0-3,-4 1-3,4-1-4,-8-4-1,4 1-3,-4 1-1,4-5 4,-4 3 0,0-2-1,-4 4-1,0-2-1,0 1-3,-4-7 1,4 11-2,-9-1-1,9-1 1,-8 4-3,0 0-1,-1-4-1,1 7 0,0 0-1,-4 0-1,-1 7 1,1-1 1,-1 4 0,1 1 0,-4 5 3,3 3-1,-3-2 1,-1 7-2,5 5 2,-13-2-1,17 0 0,-9 3 0,13 8 0,-4 2 0,4-3-1,4-4 1,4 0-2,0-6 2,4 2 0,8-5 1,4-5 2,5-6-2,4-5 1,-5-5 2,0-3-1,9-3 0,-4-13 0,-1 1 1,5-12-1,-5-4 1,5-3-2,-8-2-2,-5-1 0,-4 0-1,1-2 0,-5 5-1,-4 1 0,-4 0-4,0 1-4,-4 8-3,-4 2-2,-1 10-4,-3 3-6,4 3-8,4-1-8,-4 7-17,3 0-17</inkml:trace>
  <inkml:trace contextRef="#ctx0" brushRef="#br0" timeOffset="144356.2567">15103 5040 196,'0'0'31,"0"-4"0,0 1 1,0 3 1,0-1 1,0-3-3,0 1 0,0 3-1,0-3-2,4 0-1,0 0-3,0 3-4,0-4-1,0 4-3,-4 0 0,8 0-3,-4 4-1,5-4-1,-5 3 1,0 3-3,0 2-2,4 5-1,0-4 0,1 6-3,-1 1-1,0 3 1,-4-5-2,4 2-2,4 1-1,-3-1-3,3 0-3,-12-5-4,8 2-3,0-3 2,-4-1-5,5-4-3,-5 1-6,0 1-5,-4-4-5,0-3-4,0 0-8</inkml:trace>
  <inkml:trace contextRef="#ctx0" brushRef="#br0" timeOffset="144662.2742">15459 4869 304,'0'0'38,"-4"0"-3,4 0 2,-4 2 0,4 4-5,-4 10-4,-5 0-6,-3 2-2,4 4-5,0-1 1,0 4-2,-1 2-1,-7 3 0,4 0-4,-1 7-1,1-8 0,-4 4-4,-1 4-1,5 2 1,-4 1-2,3 0 0,1 0-1,0-4-6,0-3 0,3 1-3,1-4-4,-4-4-2,8-7-6,-4-2-5,8-4-6,-4-5-3,0-2-9,-1-3-2,5-3-4</inkml:trace>
  <inkml:trace contextRef="#ctx0" brushRef="#br0" timeOffset="144921.289">15778 4917 424,'0'-3'33,"4"3"-9,5-2-3,-1 2-5,4-3 1,0 0-6,-4-3-2,5-1-3,3 1-1,1 0-2,-1-1 0,-4 2 0,9-1-6,-9 0-4,0-1-10,-4 1-7,1 0-8,-5 4-3,0-4-6,0-1-5</inkml:trace>
  <inkml:trace contextRef="#ctx0" brushRef="#br0" timeOffset="145097.299">15795 5122 314,'0'0'40,"0"3"-6,0 1-2,8-4-2,0 3-5,4 0-4,1-3-6,-5 0-4,4 0-2,4-6-3,-3-1-6,7-1-7,-8-1-10,9-1-9,-1 1-8,1-4-10,-5 5-3</inkml:trace>
  <inkml:trace contextRef="#ctx0" brushRef="#br0" timeOffset="145539.3243">16761 4685 304,'0'-6'22,"0"-1"-7,0-1-2,0-1 0,0-4-5,-4-1 0,4 1-1,-13 4-2,5-6-1,4-1 1,-4 7 1,0-2 3,0 1 2,-5 1-1,5 2 3,-4 1-2,0 3 5,-1 3-1,1 0 1,4 0-4,-4 6 2,-1 0-2,-3 10-1,-1 5 0,1 1-1,0 8-1,3 1 2,1 5-1,-4 1-2,4 6 1,-5 0-1,5 0 1,4-4-1,-5 1-1,9-7 1,0-2-1,4-3 0,0-4 0,0 0-1,8-2 1,9-3 0,-5-8-1,4-1-1,1 3-1,-1-9-1,1-4 0,3 0-1,0-1-1,1 1-1,-5-3-7,-3-4-2,-1 1-4,0-4-1,0 1-5,5 1-3,-13 2-4,12-7-7,-12 3-8,5 4-7,-1 1-8,12-4-7</inkml:trace>
  <inkml:trace contextRef="#ctx0" brushRef="#br0" timeOffset="145768.3374">16986 5159 364,'0'3'50,"0"0"-6,0 0-8,0 4-6,-4 2-6,-4-1-5,4 8-6,4 0-3,-4-2-4,4 2 0,-5 3-1,1 2-2,0-4-5,4 2-4,-4-3-5,4-5-5,-4 5-8,4-1-9,-8-3-7,0-2-5,4-1-5</inkml:trace>
  <inkml:trace contextRef="#ctx0" brushRef="#br0" timeOffset="148881.5155">4074 8450 297,'0'-4'42,"0"-5"-2,0 6-4,0 3-3,0-7-6,0 7-6,0 0-3,0 0-4,0 3-4,0-3-3,0 0 0,0 0 0,0 10-1,0 6-1,0 0 0,0-2-3,0 2 0,0 1 0,0 9-1,0-2 0,0-7-1,0 6 1,0-4-2,0-5 0,0 2-2,0-7 0,0-1 2,0 2-2,-5-7 0,5-3 2,0 0 1,0 0-1,0 0 0,0 0 0,5-6 0,-5-9-1,0-1 1,12 1 1,-4-6 0,-4-1 0,4 1 0,0 2 0,5-2 0,-5-1 0,4 4 2,-4 3 2,1 0 0,-1 6 1,0 2-2,0 1-2,0-4 2,-4 6-2,5 4 1,-5 0 0,0 0 0,0 8-2,-4-2 2,4 10-1,0-5-1,0 2 2,0-1-2,-4-2 1,4-4-1,0-1-3,1 1 0,-5-2 0,0-1 0,4 3 2,-4-6-1,4 0 1,0 0 0,-4 0 0,0 0 1,4-3 0,4-13 0,0 5 0,-4-5 1,5 2 2,-1 1 0,0 0 0,4 1-1,1-3 1,-1-1 0,-4 4 1,4 1-1,1-2 0,-5 3-1,0 6 0,0 0 0,-4 1 0,0 3 1,0 3 1,1 4-1,-1 4-2,-4 8 0,4 2 1,4-2-1,-8 1 0,0-4 0,8-1-3,-4-3-4,0 1-3,4-2 0,1-1-5,-5-4-4,4-3-4,-4 0-10,0-3-7,-4 0-7,21-6-13</inkml:trace>
  <inkml:trace contextRef="#ctx0" brushRef="#br0" timeOffset="149113.5288">4806 8232 314,'0'-2'44,"4"2"-4,1 0-1,3 0-8,0-6-7,4 6-7,-4 0-6,5 0-2,-1-3-1,-4-1-5,4 1-3,1 3-3,-1-3-1,-4 0-7,0-3-6,-4 2-9,5 4-6,-5 0-8,0-3-3</inkml:trace>
  <inkml:trace contextRef="#ctx0" brushRef="#br0" timeOffset="149305.5397">4823 8427 318,'0'0'43,"0"0"-4,0 0-3,4 0-3,-4 3-6,8-3-6,-4 0-7,4 0-3,0-3-2,1 2-4,-1-6-3,4-2-7,-4-1-5,5-4-1,3 1-5,-4 1-6,5-3-8,-1 6-1,0-7-2,5 9 0,-1-4-4,38-17-7</inkml:trace>
  <inkml:trace contextRef="#ctx0" brushRef="#br0" timeOffset="149594.5563">5392 7957 317,'4'-3'47,"0"-1"-4,-4 0-1,4 4-7,0-4-6,-4 1-4,0 3-3,4 0-3,0 3 0,-4 4-2,9-2 0,-9 10-2,4 1-1,4 2-3,-4 4-2,0 2 0,-4 1-4,4-1-1,-4 3-1,0-3 0,0 5 0,0-2-6,-4 0-2,4-5-4,0 8-3,-8-6-2,8 5-5,-8-2-3,8-5-6,-4-8-3,4 2-6,0-2-5,0-4-4,4-4 0</inkml:trace>
  <inkml:trace contextRef="#ctx0" brushRef="#br0" timeOffset="149818.5691">5908 8397 386,'0'0'58,"0"3"-13,0 13-9,0-2-6,0 2-6,-4 5-8,-1 4-3,-7-1-3,4 2-3,-4-2-3,4-4-3,-1 3-3,1-4-5,0-2-5,0 2-3,4-8-9,-5-1-5,9-1-7,-4-5-9,4-4-2,4 0-6</inkml:trace>
  <inkml:trace contextRef="#ctx0" brushRef="#br0" timeOffset="150102.5853">6452 8217 469,'4'-3'39,"0"0"-7,9 3-8,-5 0-5,0-3-4,4 3-5,1 0-2,-1 0-2,0 0-1,0 0-3,1-3 1,3-4-1,-4 3-2,9-1 0,-9 3-8,4-1-1,-3 0-4,-1-3-6,0 2-5,1 1-9,-1-3-8,-4-1-8,0 1-6</inkml:trace>
  <inkml:trace contextRef="#ctx0" brushRef="#br0" timeOffset="150512.6088">6931 7893 409,'0'-3'45,"4"0"-8,4 0-8,1-1-5,-1 4-4,0 0-3,4 0-2,5 0-1,-5 0-1,0 4-3,0-4-2,-3 3 0,3 0-1,-4 6-3,0-2 0,-4 2 0,5 3 0,-1 3-1,-8 0-1,0 1 1,0 4-3,0 3 1,-8-3 1,-1 6 2,-3-3 0,4 5 1,-4-3 2,3 2 0,-3-5-1,0-1 1,4 6 0,0-5-2,-1-4-1,1 7 0,4-7-3,-4 1 0,4-3 2,4-2-1,0 2-2,0-2 0,0-4 1,4 2 0,0-8 0,8-1-2,5-3 2,3 0-1,-4 0-2,5 0-4,8-10-3,-9 1-3,5-4-3,-1-1-5,1 1-4,-1 3-4,-3 6-7,-1-3-13,-3-2-14</inkml:trace>
  <inkml:trace contextRef="#ctx0" brushRef="#br0" timeOffset="153021.7523">17338 4946 306,'0'0'33,"0"0"0,0 0-1,0 0 0,0 0-1,4 0-6,8 0-6,-3 0-6,-1 0-2,4-7-3,0 1 0,5 0 0,-5-1-3,4-1-1,-3-1-1,-1 2 1,0 1-3,-4 0 0,5-1 0,-9-1-1,0-1-2,0-1 1,0 1-2,-4-1 0,0 5 1,0-4 0,-4-1-1,0 4 1,-4 0 0,0-1 1,-1 3 0,1 0-1,0 4 2,-4 0-1,4 4 1,-5 0 1,5 3 3,-8 5 0,3 4 1,5-1-1,-4 4 2,4-2 0,0 5-1,3-6-2,1 2 0,0 1-1,0-2 2,4-1-3,0-3 0,0-2 2,4 5-1,0-5-1,9-1-1,-5-4 1,4 4 0,-4-1-3,5-4-4,-5-2-3,4 7-2,0-4-8,1-3-4,-1 0-6,-4-3-6,4 0-7,1-3-2,23-3-10</inkml:trace>
  <inkml:trace contextRef="#ctx0" brushRef="#br0" timeOffset="153432.7758">17719 4276 301,'0'-4'28,"0"4"-5,0 0 2,8 0 2,0 0 0,-4 0 1,4 4 0,5-4-2,-1 2-6,-4 1-2,9 4-2,-1-4-2,-4 3-3,1 0 0,3-2-2,4 2-2,-7-1-2,7 4-1,-4 4-2,1-2 0,-1-1-1,5 6 1,-9-4-1,4-4-4,-3 2-3,-1-1-5,0 1-1,-4 4-2,-3-4-4,-1-1-3,0-2-6,0-4-2,-4 2-3,0 1-4,4-6-3,-4 0-3,0 3-4</inkml:trace>
  <inkml:trace contextRef="#ctx0" brushRef="#br0" timeOffset="153692.7907">18034 4187 241,'-4'0'29,"4"0"-4,-4 0 0,-4 7-1,-1-2 0,-3 10-3,0 3-4,0-2-1,3 3-1,-7-2-1,4 6-4,4-3-3,-5 1 0,1-2-3,-4 0 0,3 2-3,5-5-7,-4-2-5,4 2-3,0 0-7,-1-5-8,1 2-6,4-7-3</inkml:trace>
  <inkml:trace contextRef="#ctx0" brushRef="#br0" timeOffset="154168.8179">18628 4429 208,'0'0'32,"0"0"1,0-3-1,4 3 0,-4 0 7,0 0-1,4 0 0,0 3-5,-4 8-7,4 2-3,-4 3-4,4-2-3,0 5-1,-4-1-4,0 7-4,4-1-1,-4 3-2,0-2-1,0-1 0,0 3-5,-4 2-2,4-2-5,0-3-2,-4 4-3,0-4-6,0-2-5,4-4-2,-4-2-5,0-2-3,4-1-5,0-4-2</inkml:trace>
  <inkml:trace contextRef="#ctx0" brushRef="#br0" timeOffset="154391.8307">18558 4698 350,'0'0'47,"4"0"-9,-4 0-7,0-3-5,8 3-7,1 0-2,3-7-5,0 7-5,0-6-1,1 3-1,-1-1-3,4-2-3,1 1-4,-1-1-4,0 3-4,1 0-8,-1-1-5,-4-2-7,1 3-6,-1-2-4,29-1-7</inkml:trace>
  <inkml:trace contextRef="#ctx0" brushRef="#br0" timeOffset="154915.8606">19553 4380 380,'4'-3'25,"-4"-4"-6,0 1-4,4 0 0,-4 2-3,4-2 0,0 1-1,-4-4-1,0-1 1,4 7-4,0-5 4,-4-2-3,0 1 0,0-4 1,0 8-2,0-7-1,0 2-1,0-6 0,-4 5 0,0 5-3,0-4-1,0 4 0,-4 0 1,0 1 0,0-2-1,-1 4-1,1 0 1,4 0-1,-8 3 0,-1 0 0,5 0 0,-8 3 0,4 3-1,-1 6 2,-3 0-1,4 6 2,-9-2 0,1 3 4,3 1 0,-3 6 0,4 4 0,-5 0 1,1 4 0,3 5 0,1 1 1,-1 6-1,1 3-2,8 1 0,0-3-1,4-4 0,4 3-1,0-6 0,0-3-2,4-4 0,4-1 1,4-8-2,9-4 0,-5-4 2,9-3-2,-5-3 0,5-4 2,-5-4-2,5-2 1,-1-2 0,-3 2-3,-1-3-2,-3-7-3,-5 4-2,0 0-3,-4-1-4,-4 4-1,-4 0-9,0 0-9,0-2-7,0 2-7,0 0-7</inkml:trace>
  <inkml:trace contextRef="#ctx0" brushRef="#br0" timeOffset="155444.8909">19860 4950 388,'0'0'22,"0"0"-3,0 0-3,0 0 1,4 0 1,0 0 0,8 0-2,-3 0-3,3 0-4,0 4-3,-4-4 3,5 3-1,-5 0-1,0 0-2,0 0 0,0 4-3,1-4 0,-5 0 0,0 2-1,-4 3-1,4 0 1,-4 1 0,0 1-1,0-1 0,-4 3 2,4-3-1,-8 4 0,-1-5 0,5 4-1,0-2 1,0 0 1,-4-3 0,4 6 2,-4 0-1,4 0-2,-1-5 2,1 1-1,0 1-1,0-1 1,0-2 0,0 0 0,4 3 1,0-4-2,0 4 1,0-5 0,0-2-1,0 3-1,0 1 1,0-4-1,4 0 0,0 3 2,8-3-2,-3 1-1,3-4 0,0 0-3,0 0-3,1 0 0,3-7-4,-4 4-3,5 0-7,-5-3-6,4-1-9,-3-2-6,-1 1-5,17-21-11</inkml:trace>
  <inkml:trace contextRef="#ctx0" brushRef="#br0" timeOffset="155984.9218">20269 4807 369,'0'0'35,"4"0"-9,-4 0-2,5 0-8,-5 0 1,0 0-3,8 0-1,-4-3 0,4 3-4,0-3-1,-4 0 0,4 0 0,1 0 0,3-2-4,0-5 1,-4 4-1,-3-1-1,3 1-2,4-2 1,-4-1-1,4-1-1,-3 1 0,-1-1 2,-8 2-2,4-5 0,0-3 1,0 5-1,-4-5 1,0 7 0,0 4 0,0-11-2,-4 10 2,0-4-2,0 1 2,-4 4-1,8 2-2,-9 0 2,5 3 0,-4 0 1,0 0 1,4 0-1,-4 3 3,0 0-2,3 2 2,-3 4-2,-4 7 3,4 2-1,4 1 1,-5-2 0,-3 9-1,4-2 0,0-2-1,4-2 0,-4 4-1,-1-1 1,9-4-2,0-2-1,0 2 0,0-4 0,0 0-1,0-2 0,0-2 1,9-1-2,-5-4 1,4-3-3,4-3-1,4 0-3,-3 0-3,3-3-1,-4-3-2,9-10-5,-5 2-3,1-2-6,-1-2-7,0-1-5,1-2-6,28-50-10</inkml:trace>
  <inkml:trace contextRef="#ctx0" brushRef="#br0" timeOffset="156245.9367">20540 4348 349,'0'0'25,"0"0"2,0 0 0,4 0 1,8 0 0,-4 0-4,4 0-7,1-2-4,-5-1-5,4-3-1,0 6-2,1-7-2,-1 4-1,-4-3-2,4 0-4,-3 1-8,3-2-6,-4-2-6,-4-1-7,4 2-1,-3-1-2,-1-1 1,0 1 0,0-1-1,8-20-7</inkml:trace>
  <inkml:trace contextRef="#ctx0" brushRef="#br0" timeOffset="156659.9604">20851 4025 264,'0'0'31,"0"0"0,8 0-1,0 0-3,-4 0-3,0 0-2,0 3-2,0-3 1,1 4 1,7 0-3,-8 0-3,4-1-5,-8 0-4,4 0-1,0 0-1,0 0-1,-4 1-2,4 2 3,1 2 0,-1 1 1,0 4-3,-4-3 0,0-2 0,0 1-1,0 4 1,0 3 0,0-5-2,0 2 2,0 3-2,0-2 0,-4-1 0,0 1-1,4 2 0,-9 0 1,1-4-1,4 3 1,-4-6 0,4 4 1,4-2-1,-8-1-1,4-1 0,-1 2 0,1-1 0,4-1 1,0 1-2,0-7 2,0 5 0,0-2-2,0-2 0,0-1 2,4-3-2,9 3 1,-5-3 1,0 0 0,4-3-1,1 3 0,-1 0-1,-4 0-1,-4 0-4,4-3-5,1 3-2,-1-4-4,0 1-6,-4-5-7,8 2-8,-3 0-3,-1-4-7</inkml:trace>
  <inkml:trace contextRef="#ctx0" brushRef="#br0" timeOffset="156951.9771">21191 4135 329,'0'0'32,"0"0"-1,0 0 1,4 0 2,-4 0-2,4 6-6,4-3-3,0 9-4,0-3-2,0 4-5,1-4-1,-1 3-1,0 0-2,0 1-1,-4 1-4,4-4 0,1 3 0,-1-2-1,4-5 0,-8 4-1,4-1-4,5-3-2,-5 4-1,0-2-4,0-2-2,-4 1-4,5-1-5,-5-3-1,-4 0-3,4-3-4,0 2-2,-4 1 0,4-3-3,-4 0-1,0 0-13</inkml:trace>
  <inkml:trace contextRef="#ctx0" brushRef="#br0" timeOffset="157161.9891">21379 4138 298,'0'0'43,"-4"0"-1,-4 3-4,-1 4-5,1 1-6,-4 4-5,4 1-7,-5 1-3,1 2-3,0 0-4,0-2-1,-1 2-8,1-1-5,0 1-7,-1-1-5,5 0-6,-4-6-7,4 4-6,-25 27-13</inkml:trace>
  <inkml:trace contextRef="#ctx0" brushRef="#br0" timeOffset="157971.0354">21768 4294 249,'0'0'32,"0"0"-1,0 0 1,0 3-2,0-3 0,0 0 1,0 13-1,4-5-4,-4 4-5,4 4-4,-4-1-5,0 7-2,0-5-4,-4 6-1,4 1-2,0 6-3,0-5-4,0 2-5,0-1-5,0 1-5,0 0-4,0-5-3,0-5-1,0-1-7,-4-1-2,4 1-5</inkml:trace>
  <inkml:trace contextRef="#ctx0" brushRef="#br0" timeOffset="158203.0486">21641 4526 394,'0'0'46,"4"0"-6,4-3-7,0 0-5,9 3-5,-1-10-6,5 2-6,3 5-2,1-3-3,3-1-5,-3-2-2,4 6-6,-1 1-4,-3-1-3,-1 0-6,-3-4-6,-1 1-6,1 3-4,-1-4-3,-3 7-2,24-6-6</inkml:trace>
  <inkml:trace contextRef="#ctx0" brushRef="#br0" timeOffset="158664.075">22685 4113 258,'0'-2'22,"0"-4"-5,0-1-5,0 1 4,-4 0-5,0-4-1,-5 4 1,1 1-2,-4-1 0,4-1 0,-5-2-1,5 6 1,-4-1 3,0 1-1,-1 2 1,5 1 2,-4 0-2,0 0 2,-1 1-2,-3 2 2,4 7-3,-1 6 0,-3 1 1,4 2-2,-9 5 2,9 2-2,-8 4 2,7 3-2,-7 1 0,-1 5-1,1 1-1,4 3 1,3-3-2,5 6-2,-4-3-1,4 0 1,8 3-2,0-6-1,0-1 0,4-8 0,4-1-1,4-5 2,5-4-2,-1-5 2,4-5 0,1-2 0,-1-5-1,5-4 1,-5 0-2,1 0-1,-1-4 1,1 1-2,-9-3-3,4 0-6,-3 1-3,-1-8-4,-4 3-2,4 4-4,-3-5-7,-5 5-6,4-4-8,4 1-4,-4 2-7</inkml:trace>
  <inkml:trace contextRef="#ctx0" brushRef="#br0" timeOffset="159301.1115">22844 4788 400,'0'0'35,"0"0"-7,0 0-7,0 0-1,0 0-4,9 0-2,-9 0-5,8 0-1,4 0-1,-8 0-4,4 4 1,1-1-1,-1 0-3,-4 3 1,4 1 1,-4-1 0,0 0 0,-4-3-1,0 2-1,0 5 0,0-1-1,0 1 2,0-1-2,-4-1 2,-4 2-2,4-1 1,-4 1-3,4-2 1,-5-2 0,5 1 0,-4-4 0,4 3 1,0-3-1,0 1 1,0-1 0,0 0 1,4-3 0,0 1-1,0-1 1,0 0-1,0 0 0,0 0 2,4 4-2,0-4 1,4 0 0,-4 3 1,8-3-2,-3 0 1,3 0 1,-4 3 0,0 0 1,0 0 0,5 1 1,-13 2 1,8 0 2,-4 1 0,0-1 1,-4 2-1,0 5 1,0-1-2,0 0-1,-4 3 1,-4-2 1,-4 1-2,3 2 0,1 0-2,0-5 1,4 2 0,-8 0-2,3-5 2,-3-5-1,8 3-1,-4-3 0,0 4 0,-1-4 0,1-3-1,4 0-2,-8 0-5,12 0-2,-8-3-5,4 0-5,-5-4-9,9-2-9,-8-2-8,4-2-6,0-6-11</inkml:trace>
  <inkml:trace contextRef="#ctx0" brushRef="#br0" timeOffset="159703.1344">23192 4499 367,'0'-3'27,"5"0"-2,-1 3 1,4 0 5,0 0-1,0 3-4,0 3-3,5 2-7,-1-2-1,-4 7 0,0-3-4,1 1-1,-1 5-3,0-4 2,-4 6 0,4 4-3,0-1-1,1 1-1,-5-4 1,4 1-2,0-2-2,0 2 0,0-3-1,1-5 1,-1 5-2,0-6 2,4 4-2,-4-4-1,1-1-3,-1 1-4,0-2 1,-8-2-2,4-3-2,0 0-2,0 1-2,4-4-2,1 0-6,-9 0-7,4-4-7,0 1-5,0-6-4,4-18-9</inkml:trace>
  <inkml:trace contextRef="#ctx0" brushRef="#br0" timeOffset="159997.1513">23463 4434 310,'0'0'32,"0"0"-2,0 3-1,-4 0 1,4 7 0,-9 2-2,5 3-5,-8 1-4,0 0-4,4 1-1,-5 2-5,1-1 3,4 4-4,-9 5-1,5-5-1,0 2-2,0 0-2,-1-5-3,1 2-4,0 1-4,-1-5-1,5 2-8,0-7-4,0 3-5,4-5-7,0-1-4,0 1-3,-1-5-5</inkml:trace>
  <inkml:trace contextRef="#ctx0" brushRef="#br0" timeOffset="160509.1806">23745 4639 254,'0'0'29,"4"0"1,0 0-6,5 0-1,-1 0-3,0 0-1,0-3-2,4 1-1,-3-1 0,3-3-6,-4-7 0,0 7 1,0-9-1,1-1-1,-1 4 0,-4 4-1,4-11 0,-4 6 0,0 0-1,-4 2-2,4 1 0,-4 1 0,0 1 2,0-2-3,0 4 0,-4 3-1,4-3-1,-8 2 1,0 1-3,-4 3 2,8 0 0,-9 3 1,5-3 1,-4 0 0,-1 7 1,1 9 0,4-2 0,-4 2 0,4 1 0,-1 2 2,1 4-2,0 0-1,4 1 0,-4 2 0,-1 4 1,5-6-3,0-2-1,4-1 1,0-5 0,0 1-2,0-1 1,0-3 0,4-2 0,0 2-1,9-4-2,-5-3-1,8-2-4,-3-3-3,-1-1-2,0 0-4,5-1-5,-5-6-3,0-2-8,5-7-9,-5 2-6,0-2-7</inkml:trace>
  <inkml:trace contextRef="#ctx0" brushRef="#br0" timeOffset="160806.1975">24003 4211 352,'0'0'36,"4"0"-3,-4 0 1,0-3-1,8 3-2,1 0-5,-5 0-6,4 0-3,0 0-5,4 0-4,-8 0-2,5 0-1,-1 0-2,4 0 0,-4 0 1,-4 0-8,5-3-2,-5 0-4,0 3-2,0-3-2,-4 3-5,8 0-6,-8-4-6,0 3-7,0-2-2,0-4-3,12-12-8</inkml:trace>
  <inkml:trace contextRef="#ctx0" brushRef="#br0" timeOffset="161340.2281">24216 3979 276,'4'-3'30,"0"3"-4,4 0 3,-4 0-1,5 0-4,3 0-1,-8 0 1,4 0-1,0 0 0,1 0-5,-1 0-3,4 0-3,-12 0-4,8 0-3,-4 3-1,5-3 1,-5 7 0,4-1 0,-4 0-1,0 2-1,0 2 0,4-4-1,-8 0 1,4-1-1,-4 5-1,4 2 0,-4 1 1,0-2-2,0 5 1,-4-3 0,4 1-1,-4-1 1,0 0 0,0-2-1,0 2 0,-8-4 0,4 1 0,-1-6 0,5 9 1,0-7-1,-4 1-1,4-4 2,-4 5-1,4 1 1,-1 1 0,-3-4-2,4 4 1,0-5 0,4 1 0,-4 0-2,0 1 1,4-7-1,0 3 2,0 0-1,0 0 0,0-3 1,4 7-1,0-4 1,0 0 0,-4-3 0,4 0 0,0 5 0,5-5 0,-5 3 0,0 0 0,0-3 0,4 0 1,0 0-1,0 0-1,-3 0 1,3 3 0,4-3 1,-4 0-2,0 0 1,1 3-2,-5-3-4,0 0-3,0 0-6,0-3-6,0 0-7,4 0-7,-8 0-6,4-2-4,9-8-10</inkml:trace>
  <inkml:trace contextRef="#ctx0" brushRef="#br0" timeOffset="161682.2476">24601 4082 280,'0'0'37,"4"0"-5,-4 0-4,0 4 2,0-4 2,0 3 0,0-3-2,4 6-6,0 1-4,0-1-5,0 2 1,4 1-3,-3-2-3,-1 2-1,0 1-2,4-5-1,-4 1-2,0 4 0,0 2-2,4-2 0,-8-5 0,9 1-1,-5 3-1,4 1 0,-4-5 0,4 4-1,-4-2-1,4-1-2,-3 0-2,-1-2-2,4 2 0,-4-3-5,4-1-3,-4 2-3,-4-4-5,4 0-5,0 0-7,-4 0-2,0-4-4,0 4-3</inkml:trace>
  <inkml:trace contextRef="#ctx0" brushRef="#br0" timeOffset="161929.2618">24785 4079 236,'0'-3'40,"0"3"-4,0 0-3,0 0-2,0 0 0,0 0-1,0 0-1,-8 6-3,0 10-7,-5-1-2,1 1-4,0-1-3,0 0-2,-5 1-3,1 0-1,-1-2-3,1-1-2,4 1-1,-9 2-6,9 0-7,-4-4-4,-1-7-3,5 5-5,0-4-6,-1 0-5,5 1-6</inkml:trace>
  <inkml:trace contextRef="#ctx0" brushRef="#br0" timeOffset="164654.4176">24969 3214 227,'0'0'20,"0"0"0,0 0-4,-4 0 1,4 0-1,-8 0-1,-4 0-2,4 4 1,3-1-2,-7-3 0,0 6-2,-5-1 1,5-5-1,-4 0 0,4 3 1,-5-3 0,1 3-2,-5-3-4,-3 0 0,-1 0-1,-3-3-1,-9 0 3,4 1-3,-8-7 2,4 6 0,-8-1 0,4-5 1,-8-1-1,-4 6 0,0-3-1,-1-2 0,1 2 0,0 1 1,-4-4-1,-5 6-1,-3-3 0,-1 1 0,-3 0 3,3-1 0,-8 4-2,5-3-1,3 1 2,1-1-1,-5-1 2,1 4-2,-1 0-1,-4-3 0,1 6 0,7 0-1,1-4 0,-1 4-1,9 0 2,-5 0-1,1-6 0,0 3-1,-5 1 0,5-1 0,-5 0 1,5 0 0,-1 3-1,9-7 2,-8 4-2,3 0 0,1-3 0,-4 6-1,3-4 1,-7 0 0,-1-6-1,9 4 0,-8 3-1,3-1 3,1 1-1,-1 3 0,-3 0-1,-5 0 2,1 0 0,3 0-1,-8 3 1,5 1 1,-1-1-2,5 6 0,-1 1 0,5-2 0,-5-5 0,1 0-1,-1 4 0,5-4 0,-5 6 0,5-1 1,0-1-1,7-4 1,-3 6-1,4-2 0,0 2 0,-5 2 0,1 2 1,-9 1-2,9-1 1,-8 0 0,3 3 1,1-5-2,3 5 1,1-2 0,0 2 0,0-7 0,-1 4 1,-3-2-2,-1 2 2,1 3-3,0-8 2,-1 5 0,5 2 1,8-3 1,-5-3-1,5 4 1,0-2 0,-4-2 1,4 1-2,4 0 2,-4 1-1,0-2 0,-1-2 0,1 2 0,-4-3 0,8 1 0,0 1 1,0 1 0,0-2 0,4-1-1,-4 4 1,0-2 0,0-2 0,-4 3 2,4-5-1,0-1 1,-4 0-2,4 0-1,0 0 0,4-3-1,0 4 0,4-3 2,0-1-2,0 3 3,4 4 0,1-4-1,-1 0-1,4 3 0,1-6 0,-5 4 1,4 2 0,-4-6-1,5 0 0,-5 0 1,-4 0-2,0 3 0,0 0 0,-8-3 0,0 0-1,0 0 2,4 0-1,0 0 3,1 0-1,-6 0 0,-3 0-1,-4 2 0,-8 1 2,3 0 0,-11 0 0,-1 1-1,5 2 0,3 0 0,-3-3 0,-1 4-1,-3-1 0,-5-1 0,0 1 0,-3 1 1,-1-1-1,8-3 0,9 0-1,3 4 0,-3-2 2,4-2 0,-1 3-1,-3 0-2,4 4 1,-1-2 1,5-2-2,0 1 1,12 2 0,0 1-1,4-1 0,13-1 0,3 8 0,1-3 0,3-2 0,5 11 0,-4-4 0,7-2 0,-3 3 0,4-2 0,-4 2 0,3-1 0,1 4 0,0 2 0,0-2 0,-4 2 0,-1 0 0,1 1-1,0 5 2,-5-3-1,5 0 0,-8 8 0,3-8 0,1 0 0,-5-1 0,1-2 0,0 3 0,-1-2 0,-8-4 0,9 1 0,-1-1 0,1 4 0,-5-4-1,9 3 1,-4 1 0,-5 5 1,5-3-2,-1 5 2,9 2-1,-1-4 0,-3 0 0,8 0 0,0 2 0,-5-2 0,5 0 0,0 1 0,0 0-1,4 0 2,0 2-1,0-3 0,0 2 0,-1-5 0,1 0 0,-4 0 0,4 2 0,-4-5 0,4 3 2,0 4-2,0 0 1,4-8 0,-5 12 0,1-1 0,4 4 0,0-6-1,0 4 0,4-6 0,1-2 0,-5 0 0,0-4 0,4 1 2,4-4-2,4-2 0,-4-1 2,1 1-1,3 1-2,4-1 1,1 2 0,3-2 2,9 5-3,-5 0 2,9-2-1,4-1 1,0 1-1,4-4 0,0 4 0,4-2 0,0 3 0,-4-6 0,-5-1 0,5-2 1,-4-1-1,4 3 0,4 0 0,4-2 0,-4 2 0,0-2 0,9 2 1,-5-1-1,-4 1 0,0 6 0,0-5 1,4 6-2,-4-9 1,0-1 0,0-1 0,0-9 0,4-3-1,0 0 1,5-3 0,-1 3 0,0 0 0,0-3 1,-4 0-1,-4 0 0,5 0 0,-5 3 0,-5 0 0,1 0 0,9 0 0,-9 3 1,8 0 0,4 0-1,-4 0 0,8 0 0,-3-3 0,3 0 0,-4 0 0,0-3 2,1 0-2,-5 0 2,4 0-2,0-4-1,0-2 2,1-4 0,3 5 0,0-5 0,-4 1-2,5 4 2,-1-8-1,-4 6 0,5-2 0,-9 1 0,0-9 0,12 6 0,-3-2 0,-1 2 0,4 1 0,1 1 0,-1-4 0,-8 1 0,5-1 0,-5 2 0,-4 5 0,8-7 0,1 3 0,-1 2 0,4 1 0,-3-2-1,-1 4 2,0-5-1,1 3 0,-5 1 0,8-1 0,-3 2 0,-1-1 0,4-4 0,5 2 0,-5 1 0,1 1 0,-1-1 0,0-1 0,-3 2 0,-1-4 0,0 3 0,1 2 0,-1-4 0,4 2 0,1 1 0,-5-2 0,5 1 0,-5 0 0,4 1 0,1 1 0,3-2 0,-3 1 0,-5-1 0,4 2 0,-7-1 0,3 3 0,0-1 0,0 1-2,1-1 0,-1 4 1,-4 0 1,1 0-1,-5 1 1,0 2-1,0-3 1,4 3-1,-4 0 1,0-6 0,-4 6-1,5-7 1,-1 7 0,-4 0-1,4 0 1,4-3-1,-8 3 0,4-3 1,0-3-1,0 3 0,1-2-1,-1 2 2,4-4-1,-4 4 0,4 3 0,-4-3 0,5 0-1,-5-1 0,4 1 1,-4-6-1,4 9 0,1-5 1,-5 5-2,4-3 1,-8 0 1,4-1 0,-8 1 0,4 0 1,0 0-1,0 3 1,4 0-1,-4 3 0,0-3 1,-4 0 0,-4 0 0,0 0 0,0 0-1,0 0 1,4 3 0,0-3 0,-1 0 0,1 0 0,-4 3 0,4 1 0,-4-4 0,4 3 0,-4 2 0,0-2-1,0 0 1,-1-3 0,-3 3 0,8 0-1,-8-3 2,4 3-2,4-3 1,-5 4 0,5-4 0,-4 0 0,0 0 0,4 0 0,0-4-2,0 4 2,0 0 0,0 0 0,0 0 0,0-3 0,0 3 0,-5-3 0,5-6 0,0 7 0,0-4 0,0 2 0,0 1 0,0 3 0,-4-6 0,0 6 0,0-6-1,-1 2 1,-3 4 0,8-3 0,-8 3 0,4 0 0,4 3 2,-4-3-2,-1 0 1,1-3-1,-8 3 0,4 0 0,-5 0-2,1 0 2,0-3 0,-5 3 0,1 0 0,-5 0 0,1 0 0,-1-3 0,1 0 0,-9 3-3,4 0-3,-12-2-3,5-1-6,-1 0-3,-4 0-6,-4-1-7,0 1-13,0-3-15,-4-4-14</inkml:trace>
  <inkml:trace contextRef="#ctx0" brushRef="#br0" timeOffset="197829.3151">5592 10953 187,'0'-3'31,"0"0"5,0 0-1,0 0-4,0 3 1,0-2 0,0-1 4,0 3-3,0 0-3,0-3-4,0 3-3,0 0-4,0 0-2,0 0-2,0 0-4,0-3-1,0 3-3,0 0-3,0 0 0,0 0 1,0 6 3,0 2 2,0 20 3,0 3 0,0-1-1,0 10-2,-4-1-2,-4 4-2,0 3 0,0 1-3,0-1-1,3 8-2,1-2-7,0-3-6,0-6-8,4 0-6,0-9-13,0-4-16,4-8-16</inkml:trace>
  <inkml:trace contextRef="#ctx0" brushRef="#br0" timeOffset="199563.4143">6235 10605 247,'0'-6'34,"0"6"-2,0 0-1,0 0-5,0 0 1,0 9 0,0 9-2,0 7-6,-4-1 0,0 0-2,4 8-1,-8 1 0,8 4-1,0 6-3,0 3-2,0 5 0,-8 4 1,3 3-2,1 4-1,0 8 2,0 1-2,-4 15-3,8-2-1,-4 5-2,0-3 3,4-3-3,0-4-1,0-3 0,-4-2 0,-4-1 0,3 6 0,-3 4-1,0 3 1,0-7-1,-4 4 0,3-4 0,-3-2 0,4-9 1,-4-1-2,8-7 2,-9 2 0,5-5-2,0 5 2,0-1 0,-5-2 0,5-8 0,4-2 0,-4-3-1,0-3 0,4-7-1,-4-2 2,3-6-1,1-1 0,4-6 1,-4-5 0,4-2 1,0-1 0,0 0 0,0-4 0,4 1-1,5-5 0,-1 1 0,-4 0 0,0 1-1,0-1 0,4 0 0,0-4 1,1 4-1,-1-2 0,4-1 0,-4-3 1,4 0 0,-3 0-1,3 0 0,4 0-1,-3 0 2,3 0-2,-4 0 2,9 0-1,-5 0-1,5-3 2,-1 3-1,1 0-1,7 0 2,1 0 1,8 0 0,0 0 1,3 0 1,-3 0 0,8 3-1,0-3 0,0 6 1,5-6-1,3 3 1,0-3 0,0 0 0,9-3-1,-1 3 0,13-3 1,-1 0 0,5-4 0,-4 1 0,4 4 0,-1 2-2,1 0 1,4 0 0,0 0-1,4 2 1,4-2-1,-8 3 0,4 4 1,4-4 0,0 6 0,0-2 0,4-1 0,0 0 0,5-1-1,-5 1 1,0-2-1,8 2-1,1-3 0,-1 4 1,0-3 0,1 3 0,-5-1-1,8 0 0,1 1 0,-1 2 0,5-2 1,-5-4-1,-7 2 0,15 4 1,1-3-1,-1-6 2,-3 4-2,4-1 1,-1 0 0,1-3 0,4 0-1,-5 3 1,-3 0-2,3 2 1,1 2 0,4 2-1,0-6 0,-5 7 0,1-2 0,-1 1 0,5 1 0,-4 6 0,-1-2 0,-3-1-1,4-1 2,-5 0-1,1 0 0,-1 1 0,-3-2 0,-5-1 0,4-1 0,1 1 0,-5 2 0,-4-7 0,1 2 0,-9 2 0,-12-6 0,-5 0 0,1 1 0,-9 2-7,-11-3-8,-9-3-6,-8-3-6,-13 3-6,-3-10-9,-13-2-14,-8-1-14</inkml:trace>
  <inkml:trace contextRef="#ctx0" brushRef="#br0" timeOffset="201153.5053">7181 10642 408,'0'0'54,"0"-3"-8,0 3-12,0 0-4,0 3-2,0 10-4,0 7-4,-4 10-4,4 7 0,-4 3-4,0 6-2,-1 0-3,1 3-1,0 0-2,0 2-1,0-1-6,0-4-6,4-3-4,-8 0-6,8-4-4,-8-5-11,8-1-8,-4-4-13,4-9-6</inkml:trace>
  <inkml:trace contextRef="#ctx0" brushRef="#br0" timeOffset="201922.5493">8634 10682 163,'0'-4'24,"0"4"1,0-6-7,0 0-1,0 6-1,0-5-2,0 5 0,0 0-3,0-3 3,4 0 0,0-1 0,1 1 5,7 3 0,-4-6-2,4-1 0,-4 4 2,9 0 2,-5 3 1,0-3-2,1 3-2,-1 0-5,0-3-2,5 0-5,-9 3 1,4 0-3,4 0-1,-11 0-2,3 0 1,0 0 0,-4 3-1,4 3-1,-8-6 2,0 13-2,0 3 0,-4-2-1,0 2-1,0 5-1,-8-2 1,3 1 1,-3-4 0,4 2-1,0-2 1,0-1 1,-1-7-2,1 5 3,4 0 0,0-4 1,0-4 0,0-2-1,4 4 2,0-1 1,4 4-1,0-1 2,4-4-3,5 0 2,-5-1-2,4 3 2,0-1-1,5 1 0,-5-1 0,0-3 0,0 2 0,-3 1-3,3 1 3,0 5-1,-4 3 1,-8 4 2,0-2-2,0 9 3,-4-3-1,4 3 0,-8-2 1,-4-4 1,0 3-1,-5-6 1,1-1-1,-1-3 0,-3-1-2,0-7-1,-1 8-2,-4-3 1,5-4-4,0-3-2,3 0-8,-3-3-3,7 0-5,1-3-13,0 0-12,8-3-18</inkml:trace>
  <inkml:trace contextRef="#ctx0" brushRef="#br0" timeOffset="202665.5918">10947 10936 332,'0'0'47,"4"0"-2,-4 0-8,0-3-9,0 3-7,0-3-7,0-7-2,5-3-4,-5 2 0,0 2-4,0-4-1,0-3-1,0 2 2,0-2 0,0 1 2,-5 0-5,-3 2 1,-4 2-1,0-5 1,-5 6 0,1-1-2,0 2 1,-5 9 2,1-4-1,3 4-1,1 4 1,-5 2 1,1 2 1,8 11-1,-9-5 1,1 9 0,3 0-1,1 9 2,0-2 0,3 7-1,1 6 1,4-3-1,0-1-2,8 1-1,0-3 1,4-4 0,8-3-1,0-11-1,1 2 3,7-5 2,-4-10-1,9-6 4,-5 0 1,1-3 0,-1-10 0,1 2-2,-5-11 3,1 5-4,-1-9 0,-4-1-1,1 3 0,-9-4-2,4 1-1,-4 1-1,0 2-2,-4 0-4,0 2-4,-4 2-1,0 0-5,0 6-2,0 1-5,4 4-5,-4-1-7,-1 2-11,1 5-11,4 3-3</inkml:trace>
  <inkml:trace contextRef="#ctx0" brushRef="#br0" timeOffset="203040.6132">12171 11095 390,'0'0'49,"0"-3"-8,0 3-11,0 0-9,0 0-4,5 0-5,7 0-3,0 0-1,0 0-2,1 0-1,3 0-5,-4 0-4,9 0-3,-5 0-6,1-3-8,3-1-7,0-5-8,-7 2-6,3 1-5,21 1-7</inkml:trace>
  <inkml:trace contextRef="#ctx0" brushRef="#br0" timeOffset="203463.6374">12794 10655 351,'0'0'43,"-4"-7"-4,4 7-6,4 0-6,-4 0-8,0 0-3,0 0-4,0 0 0,0 7-3,0-1-1,4-5 1,-4 12-2,0 6 0,0-4 1,0 7-3,0-5-1,0 9 1,0-2 0,0-2 0,-4-8 0,-4 5 0,3-1 0,1 1 1,-4-8-3,4 2 1,0-1 0,4 1 0,-4-5-1,4 2-2,0-4 3,4 0-2,-4-3 0,0 4-2,4-4 1,4-1 1,0-2-2,1 3-1,3-3 2,0 0-1,0 0 1,1 0 0,3-3 0,-4 3-2,9-2 2,-5 2-2,1-6-1,3-1-2,1 1-2,3 0-4,-3-1-2,-1 1-3,1 1-4,-5 2-7,-4-7-8,0 1-9,5-1-9,-9 4-4</inkml:trace>
  <inkml:trace contextRef="#ctx0" brushRef="#br0" timeOffset="203685.6501">13097 10632 420,'0'0'52,"-4"0"-6,-1 7-7,1 15-6,-4 13-4,4 6-9,-4 4-3,0 1-4,0 9-4,-5-2-7,1-2-7,-4 1-2,3 1-5,1-2-9,0 1-6,-1-3-9,5-3 0,0-1-6,0-1-1,0-10-4,-21 72-8</inkml:trace>
  <inkml:trace contextRef="#ctx0" brushRef="#br0" timeOffset="205166.7348">7042 13950 316,'-4'0'41,"4"0"1,0 0-5,0 0-5,0 0-3,0 0-5,0 0-3,0 0-2,0 3-2,0 10-2,0 0 1,4-2-1,-4 8-1,4-2 0,4 6-3,-4 0-2,0 8 0,-4 4-3,-4 1 0,0-2-2,4 5-1,-4 1-1,-4 0 0,4 0-4,4 3-3,-9-4-4,9 4-5,-4-3-4,0-10-6,4 0-9,0-1-12,0-12-13,0 30-11</inkml:trace>
  <inkml:trace contextRef="#ctx0" brushRef="#br0" timeOffset="206313.8004">8561 12379 364,'0'-3'50,"0"3"-6,0 0-5,4 0-5,0 0-5,0 3-2,4-1-3,0 11-4,-4 3-3,4-2-4,-3 5-2,-1 2-1,0 4-2,-4-1-4,4 3 1,-4 5-2,0-2-1,0 7-2,-4-1-2,0-6-4,-5 2-3,1 1-2,0 4-4,0 0-3,0-1-4,0 1-9,-1 2-10,5-5-12,-4-1-5</inkml:trace>
  <inkml:trace contextRef="#ctx0" brushRef="#br0" timeOffset="207161.8489">8483 14030 302,'0'-4'45,"0"1"-2,4-5-4,-4 5-4,4-3-4,-4-1-4,0 4-4,4 0-3,-4 3-4,0 0-4,0 0-3,0 0-1,0 0-1,0 0 0,0 0-2,0 0 0,0 3-1,4 10 2,-4 1-2,0-1-1,0 0-1,0 1 0,0 2-1,0-3-1,0-2 0,0 1 1,0-2 0,0-2-1,0-2 0,0 1 0,0-1-1,0 0 2,0 1-1,0-1 0,0 0 0,4-1-1,0-2 2,5 4-1,-5-4-1,4-3 2,4 0-1,-4 3-1,-4 0 2,5 0-2,-1-3 0,-4 0 2,4-3 0,4 3-1,-4 0 0,1-3 0,3 0 0,-4 0 0,0 0 0,1-1 0,-1 1 0,4 2 0,0-9-2,1 4 0,-1-1-3,0 4-1,0-3-2,5-1 1,-5 4-4,0 2 0,1-4-2,-1 3-3,-4-1-2,8 3-4,-7 0-4,-1 0-3,-4-3-3,0 0-5,4 3-1,-4-3 0,0-1-6</inkml:trace>
  <inkml:trace contextRef="#ctx0" brushRef="#br0" timeOffset="207421.8638">8827 13801 347,'4'0'57,"-4"0"-5,0 3-6,0 6-8,0 9-5,0 7-3,0 12-4,0-1-6,-8 4-4,3 6-3,1 2-3,-4-2-2,0 3-3,4 1 0,0-1-2,0-5-3,-4 3-5,3-1-2,1 0-3,0 3-5,-4-9-3,0-1-3,8-2-5,-4-10-6,-4-3-7,3-2-8,1-8-6,-4 25-9</inkml:trace>
  <inkml:trace contextRef="#ctx0" brushRef="#br0" timeOffset="209441.9793">10526 12394 317,'0'-3'49,"0"-1"-4,0 1-1,0 3-9,0 0-7,0 0-7,0 0-5,0 0-3,0 0-2,8 0-2,-8 0-1,0 0 0,8 3-4,-4 10-2,0 0 1,0-2 0,0 5 0,-4 0 0,0 1-1,0 5-2,0 2 1,0 0 0,-4 2 0,-4-3-1,0 3 0,4-5-1,0-1 2,0-4 1,-5-3 1,9 0-1,-4-2 0,0-5-1,4 0-1,0 1 0,0-1 1,4-6-1,0 5 1,5-5-1,3 0 0,4-2 0,-3-1 0,-1 0 0,0-7 0,0 4 0,1 3-1,-1-4 1,4 1-2,1 0-1,-5 1-2,0 2-4,5-4 2,-1 1-3,0 3-3,-3-3-1,7-2-6,-8 4-7,5-2-7,-9 0-5,4-1-8,9-16-5</inkml:trace>
  <inkml:trace contextRef="#ctx0" brushRef="#br0" timeOffset="209706.9945">10808 12351 313,'0'3'55,"0"0"-1,-8 4-9,8 10-7,-4 2-10,0 2-2,4 4-5,-4 2-5,4 0-2,-4 2-5,-1 1-1,5 0-3,0 4-1,0 1-2,5-5-2,-5 0-4,-5 3-3,5-2-2,-4 4-2,0-5-2,0 0-2,-4-5-4,4 2-4,-4-3-5,-5 3-6,9-4-5,-4-8-3,-8 36-12</inkml:trace>
  <inkml:trace contextRef="#ctx0" brushRef="#br0" timeOffset="210657.0488">10567 14045 201,'0'-3'40,"0"0"-1,4 0 3,-4 0-6,0 3-4,0 0-6,0-3 0,4 3-1,-4 0-1,0 0-3,0 3-2,0 9-6,0 0 1,0 3-4,0 1-1,0-1-3,0 1-1,-4 3-1,4 1 0,0 3-1,-4-3 0,-1-5 0,1 4 0,0 3-3,0-5 0,0 2 2,0-4-2,0-3 1,0 1 0,4-5 0,0-1-1,0-4 0,0 3 1,0-3-1,0 0 1,0-3 0,0 4 0,0-4-1,12 0 0,-4 0 0,5 0 0,-5-4 0,4 4 0,0-3 2,1-9-2,3 5 0,-4 2 0,1-1 0,3 0 0,-4-1 2,5 1-4,-5 0-3,4 2 0,-3 3-3,-1-2-2,-4-1 0,8-2-3,-7 3-4,3-7-3,-8 7-8,4 0-4,0 0-4,1 3-1,-5-2-3,-4-3-1</inkml:trace>
  <inkml:trace contextRef="#ctx0" brushRef="#br0" timeOffset="210900.0627">10788 13914 258,'0'0'46,"0"0"-3,0 0-4,0 0-1,0 0-1,0 0-6,0 6-3,0 11-4,0 6-3,0 4-1,0 4-4,0 3-2,0 2-2,-4 4-3,-5 0-2,9 6-2,-8 3 0,0-7-2,4 4-5,-4 0-2,-5 3-6,13-3 0,-8-1-3,4-2-4,-4-2-7,0-8-9,4-2-4,4-8-9,-4-4-7</inkml:trace>
  <inkml:trace contextRef="#ctx0" brushRef="#br0" timeOffset="213340.2023">12605 12669 189,'0'-7'29,"0"4"0,0 2 0,0 1-1,4 0-1,-4 0-1,0 0-4,5-4-1,-1 4 0,-4 0 2,-4 0 1,4 4-3,0-4-3,0 4-2,0 0-2,0 5-5,0 1-1,0 1-2,-5 1-1,5 4 0,0 0 1,-4 5 0,-4-4-3,4 3 0,0 2-1,0-2 0,-4-2-1,4-2 0,0 0 0,-1-2 0,1 2-1,4-7 0,0-2 0,0 1 0,-4-5 0,4 3 0,4-3 0,-4 4 0,4-7 0,1 0 0,-1 0 0,0 0 0,4 0 0,0 0 0,-8-3 0,4-1 0,4 1 0,5 3 0,-1-3 0,-4 3 0,4-3 0,1 0-1,-1 0 0,0-2-1,9-2-1,-9-2-1,4 6 0,1 0-2,-5-1-3,4 1-3,1 0-3,-1-2-4,-4 2-5,-3 0-7,3-3-3,-4-1-6,-4 4-6</inkml:trace>
  <inkml:trace contextRef="#ctx0" brushRef="#br0" timeOffset="213629.2188">12876 12519 300,'-4'0'44,"4"0"0,0 0-3,0 0-6,-5 3-5,5 1-6,-8 2-4,4 8-2,0 5-2,0-1 0,4 4 0,-4 5-3,0 3-4,-4 2-1,-1 2-2,5-1 0,0 4-3,-8 2 0,4 7-3,0-3 1,-1 3-2,1-3-4,4-1-4,0-1 0,4-4-3,-4-7-3,-4-3-9,8-5-3,-4-4-10,4-3-5,-4-3-6,-5 23-9</inkml:trace>
  <inkml:trace contextRef="#ctx0" brushRef="#br0" timeOffset="214663.278">12741 14357 291,'0'0'39,"0"0"-5,0-3-2,4-3-9,-4-6-6,0 0-3,4-4-5,0 5-1,4-2 0,-8 0-2,8 0-1,-4 6-1,-4-3-2,0-3 3,4 4 2,-4-2-1,0-2-1,-4 0 2,4 5-1,-4-4 1,0 2-1,-8 0-2,4 6 0,-5-1-1,1 0 1,0 5-1,-1 0-2,1 0 2,0 3-1,0-1 1,-5 11-2,5-4 0,0 4-1,-1 1 1,1 2 0,-4 2 0,3 1 2,5 3-3,-8 2 1,4 0 0,-1-2-1,9 8 0,-4 0 2,0-1-1,8-8-1,0 1 1,0-2 0,0-2 0,8-2 1,0-7 1,5 1 0,3-5 1,0-5 2,5 0-2,-5-8 0,0-5 0,5-3 1,-1-5 1,-3 2-2,-5-1 1,9-3-3,-9 6 0,-4-2 0,0-2-1,-4 1 0,5 0-1,-9 0-3,4 1-3,-4 1-5,-4-1-3,4 0-7,0 2-8,0 1-10,0 5-6,-5 1-8,1-6-7</inkml:trace>
  <inkml:trace contextRef="#ctx0" brushRef="#br0" timeOffset="215820.3442">12102 13751 165,'0'0'20,"0"-3"-2,0 3-3,0 0-1,0 0 1,0 0-2,0 0 1,0 0 2,0 0 0,0 0 1,0 0-4,0 0 0,4 3 0,-4-3-1,0 0 0,0 0 1,0 0 1,0 4 2,0 2 2,0-3 0,0 8 3,0 2-3,0 0-5,0 4-1,0-1-1,0 6-2,0-1 0,-4 3-4,4 1 0,0 2 2,0 0-4,-4 5 2,4-2-3,-4 0 1,-5 4-2,1-2 0,0 1 1,4 0-1,-4 4 1,0 0-2,-1-1 1,1 1-1,0-1 2,0 1-2,0-2 0,4 1 0,-5 1 0,5-7 0,-4 4 0,8-4 0,-8-5 0,4-1 0,0-2 0,0-4 0,4-2 0,-4-2 0,-1-1 0,5-1 0,-4-4 0,0 2-2,0-4 2,4 1-3,0-1 0,0-3 1,0 0 0,0 0-1,0-1 3,0 3 0,0-5-2,0 0 1,0 1 1,0 6 0,0-4 0,4 0 2,0 0-1,0 1 5,5-1-2,-1 3 1,4-1-1,-4 1-1,0-3 1,5 1-1,3-1 0,1 0-1,-1 3 0,4-3-2,5 1 3,-1-1-2,1 0 0,4 0-1,-1-1 2,1 1 1,4 0 0,-5 0-1,9-3 2,0 0-1,-4 3 0,0-3 1,3 0 2,1-3 0,4 0 0,-4 0 1,0-5-2,8-2 1,0 4 1,-4 0-2,0-1-1,4 1-1,4 3-1,-8 1 1,4-1-2,-4-3 1,0 3-2,-4 3 0,0-4 2,-5 1-2,-7 3 1,0 0-1,-9 0 0,0-3 0,-3 3-3,-1 0-2,-4 0-1,0 0-2,-8-3-2,4 3-1,-4-3-7,0 3-4,0 0-8,0 3-11,-4-3-12,4 0-10</inkml:trace>
  <inkml:trace contextRef="#ctx0" brushRef="#br0" timeOffset="256989.6989">13436 9779 223,'-4'0'29,"0"0"-4,0 0-1,0 0-2,-4 0-4,4 0-2,0 0-1,0 0-4,4-4 2,-9 3-2,5 1 2,4-3-1,0-1 1,-8 1-1,8-3 0,0 6 3,0-3-3,-4 0-1,4 3-3,0 0-2,0-4 1,-8 4-2,0 0 0,4 0-1,4-3 1,-4 0 1,-1 3 1,-7 0 0,4-5-1,-4-1 3,3 6-1,-3-3 1,0 0 0,0-1 1,-5 1-2,5 0 0,-4-3 1,3 2-1,-3 1-2,0 3 1,-1-3 0,1-2-2,-5-1 0,5 3 1,-5-4-2,1 1 0,-5 0-1,-11 3 0,7 1-2,-8-4-1,4-1 0,5 1 1,-5 3 0,-4-4-1,-4-2 0,0 4 0,0-1 1,0-4-1,-4 1-1,0-1 2,0 5-2,-4-4 2,-4-1-2,0 1 2,4 2-1,-9-1-1,1 2 2,0 0-2,-1-1 1,5 1 0,0 0 0,-4-1 0,-1-1 0,-7 2-2,-1 0 1,9 2-2,-9 1 2,5-6-2,4 1 0,-1 1 1,1-2 0,-4-1-1,3 4 2,1-2 0,-4 2-1,-1-1 2,-3-2-2,3 2 2,1 3-1,4 0 0,-5 1 2,5-3-1,-1-4 0,1 4 0,0 3 0,-5 0 0,1-1 0,0-2-1,-1 1 2,5-1-1,0 3 0,3 0 0,1 3 0,0-4 0,-4 1 0,-5 0 0,5 0 0,-5 0 0,1 1 0,0-1 0,7 0 0,-3-4 0,0 4 0,-1-3 0,1-1-1,-4 4 2,-1 0-1,5-2 0,-8-1 0,7-4 0,-7 7 2,-1-3-1,9 3-1,-5 0 1,-3-1 1,-1-2-2,5 1 0,-4-1 0,-5 3 0,0-4 0,1 1 0,-1 6 1,5-6 2,-1 6 1,-3-5-2,-5 2-1,4 3 0,-3-4 0,-5 4 0,4 4 0,4-4-1,1 0 0,3 0 0,-3-4 0,-1 4 0,1 0 0,-9 0 0,0 0 0,4 0 0,5 0 0,-5 0 1,9 0-1,-5 4 0,-4-1-1,1-2 2,-1 9-1,4-1-1,-3 4 1,7-5 1,-4 2-1,5-1 1,-1 4-1,1-7 0,-1 5 0,1-1 0,-5 3 0,9-2 0,0 2 0,7-1 0,1-1 1,4-1-2,0-1 1,0-2 0,8 2 0,-4-2 0,0-3 0,8 3 0,-4-1-2,4 1 2,0-1 0,4 0 0,5-4 0,3 1 0,-3-3 1,3 6-1,9-2 0,-5 2 0,5-6 0,4 3 0,-1 0 0,5 0 0,0-3 0,4 4 0,4-1 0,0 0-1,-4-3 1,4 8 0,0 2 0,-4-1 0,4 1-1,4 1 0,-4 5 2,4 3 0,-4-2-1,4 4-1,0 4 0,0 5 2,-4 1 0,0 2-1,0 2 0,-4 10 0,4 4 0,0 3 0,-4 10 0,4 5 0,-4 9 0,-4 4 0,-5 3 0,1 2 0,4 0 0,-9 16 2,9 3 0,-4 4 0,0 2 2,-1-4-4,-3 1 2,0 1-1,-5 8 0,1 0 1,-1 6 1,1 1-2,-1-4 2,1-3-2,-1 9 0,5-5 0,0 2 1,-1-3-1,1 1 0,-1-8-1,1 1 1,4 10-2,-5-1 2,5-3 0,-4 1-1,4-4 0,-1 0 0,5 3 0,-4 0 0,-5 0 0,13 4 0,-4-6 0,0 3 0,-4-7 1,3 3-1,5 3 1,-4 0-1,4 0 1,-4-9-1,0 6 0,4-6 0,0 1 0,-1-4 0,-3 2 0,0-2 0,-4-6 0,4-2 0,-5-5 0,9 1 0,-4-3 0,-4-1 0,4-5 0,-1-3 0,5-7-3,-4-6-2,4-8-1,-4-8-2,0-5-2,-1-3-1,5 4-4,4-14-2,-8-3-3,4-2-3,0-1-9,0-5-6,-4-6-9,8-4-9</inkml:trace>
  <inkml:trace contextRef="#ctx0" brushRef="#br0" timeOffset="298864.094">8814 7661 159,'0'-3'12,"4"3"-2,-4-3-6,0-1 1,0 4-1,0 0 0,0 0-6,0 0-2,0 0-1,0-3 1,0 3-2,0 0 4,0 0-2,-4-6 2,4 6 0,0 0 0,0 0-4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10T03:05:24.22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280 3820 246,'0'-3'37,"0"-3"0,0-1-3,0-5 1,0 7-1,0-2-4,0 1-2,0 0-4,4-1-1,-4 4-6,0 0-2,0 3 0,0 0-6,0 0-2,0 0 1,0 0-5,0 0 3,0 0-1,0 10 1,0 12-1,0-5 0,0 10 0,0-1-1,0 4-2,0-3 0,0 2 0,-4-2-1,4-2 0,-4-1 0,0 0-1,0-5 2,4-2-2,-4-1-1,4 2 1,-4-2 0,4-1-1,0-7-1,0-1-2,-4-4 1,4 0 2,-4 0-1,4-3 1,0 0 0,0 0-1,0-3 0,0 3 1,4-6 1,0-12 0,4-4-1,4 5 1,-8-3-1,4 3 1,1-2-1,-1 5 0,0-2 2,4 0 0,1-2-1,3 6 2,-4-1-1,1 2 0,-5 1 1,4 4-1,0 0 0,-4-1-1,-3 7 0,3 0 0,-4 3 0,0 4 2,0-1-2,0 7 0,0 1 0,-4 2 0,0 3-1,4-5 0,-4 2-3,0-1 0,0 0 0,4 0-1,-4-3 2,0-2 1,5-4-1,-5 1 0,0-1 0,8-4 2,-8-2 0,4 0 1,4 0-1,0-5 1,-4-1-1,4-10 2,5 3-2,-5-1 2,4-5-1,0 1 2,5 2-1,-5-4 0,0-3 2,-3 6-2,3 1 1,-4 0 0,4 11-1,-3-1 0,-1 6 1,-4-7 1,4 7 1,0 4-2,-4-1 0,0 8 0,0 5 0,1 0-1,-5 4-1,4 0-1,0-3 2,0 5-1,0-7 0,-4 4-1,0-5-3,4 5-2,-4-3-4,0-2-2,0-4-5,0-1-9,0-2-8,0-3-7,0 0-9,0 2-9</inkml:trace>
  <inkml:trace contextRef="#ctx0" brushRef="#br0" timeOffset="484.0277">6972 3227 426,'0'0'32,"0"-3"-7,0 3-3,0 0-3,0 0 0,0 0-2,0 0-6,0 3 2,4-3-4,-4 8 0,0 5-2,4-4 0,-4 1 0,4 1-1,-4-1-2,4 2-2,-4-2 3,0 1 0,0 2-2,0-1 0,0-4 0,0 5-1,0-3 1,0-1-2,-4-1-1,4 5 1,0 0-1,0-7-1,0 2 2,4-2 1,-4 1-2,-4-4 0,4 3 0,0-3 1,4 4-3,-4-1 2,0-6 1,9 3 0,-1-1 0,0-2-2,4 0 1,-8 0 0,5 0 0,3 0-2,0 0-1,0 0 0,1-2-1,-1-1-1,0 3-1,5-6-1,-9 2-2,8-2-1,-4 3-3,-3-3-2,3 2-5,0 1-4,-4 0-3,-3-3-5,7 3-2,-8-2-8,0 2-3,4-10-6</inkml:trace>
  <inkml:trace contextRef="#ctx0" brushRef="#br0" timeOffset="735.0421">7181 3251 329,'0'0'39,"0"0"0,0 3 2,0 4-5,-4 7-6,4-1-6,-8 3-5,3-2-6,5 5 0,-8-2-4,4 6-5,4-6 3,-4 5-3,4-4-2,0 4 1,0-3-2,0-1-1,0-1-6,0-1-7,0 3-1,0-1-9,0-2-6,0 1-13,0-1-7,-8 36-11</inkml:trace>
  <inkml:trace contextRef="#ctx0" brushRef="#br0" timeOffset="1164.0666">8041 3346 323,'0'-6'39,"0"6"-5,0 0-1,0 0-2,0 0 1,4 0-5,-4 0-4,0 0-1,0 6-3,4 12-1,-4 1-5,4 2 0,-4 1-3,4 2-2,0 3-4,0 1 2,0 3-2,-4-1-3,0 0-1,4 5-6,-4-2 0,0 1-4,0-4 0,0 0-5,0 2-6,0-5-4,0-6-7,0-2-10,0-7-7,-4-4-4</inkml:trace>
  <inkml:trace contextRef="#ctx0" brushRef="#br0" timeOffset="1397.0799">7832 3688 464,'-4'3'32,"4"-3"-8,4 0-3,0 4-2,12-4-3,5 0-2,-1-4-5,5 1-3,-1 0 0,5-6-2,0 1 0,-1 1-1,5-2-2,-4-1-5,-1 2-4,1-1-7,-8-1-9,3 1-8,1 2-13,-5 1-11</inkml:trace>
  <inkml:trace contextRef="#ctx0" brushRef="#br0" timeOffset="2582.1477">8802 3472 301,'0'0'31,"0"0"0,0 0-3,8 0-1,0-3-2,-3 3 0,3-3-2,0 3-4,4-7-8,-4 4 2,5 0-3,-1-3-1,0 2-2,5 1-1,3-3-2,5 3 2,-5 0-3,1 1 0,-1 2-1,1 0 0,-1 2-1,-4 1 1,1 3-2,-1 4 0,1-1 0,-5 4 1,-4-2-1,0 2 0,0-1 0,-8 6 0,4 4 0,-4-8 0,-4 12 0,0-2 0,-4-2 0,0 5 0,-8 0 1,3 3-1,1 5 0,0 2 0,-9-1 0,5-2 2,-5 2 0,5 4 1,0-7 1,-5-1-1,5-2 1,-1-3 0,5-3 1,-4-1 1,12-3-1,-9-1 0,5-4-1,0 1-2,0-4 3,4-1-2,4-1 3,0-4-2,0 4 1,4-4 2,4-1 0,8-2-1,5-3 1,3 0-2,-3 0-1,8 0-2,-5 0 0,5-3-1,-5 3 1,-3-3-3,3-2-3,-7-1-5,3 2-3,-8 4-1,5-3-5,-5 0-5,-4 3-4,0 0-7,1 0-4,-1 0-10,-4 0-4</inkml:trace>
  <inkml:trace contextRef="#ctx0" brushRef="#br0" timeOffset="3718.2127">9699 3798 358,'0'0'43,"0"0"-4,0 0-4,0 0-7,0 0-6,0 0-5,0 0-3,4 0-4,-4 0-1,8 0-4,-8 3-1,4 13 0,0-2-1,0-1-1,-4 3-1,4-3 0,-4 1 0,0 2 1,0-5-2,0 5 1,0-3-4,0-2 0,0 1 0,0 4-2,0-6 1,0-4-1,-4 2 1,4 2 1,0-4 0,-4 0-1,0-2 2,4-3 0,-4 2 0,4-3 2,0 0-1,0 4 3,0-4 1,0 0 1,0 0-1,0-4-1,4 0 2,-4-12 1,4 0 1,4 2 0,5-6-2,-5 3 2,0-5-1,4 4-1,1-1 0,-1 6-3,0 2 3,-8 5-3,4 0 1,1-1-1,-5 4 1,4 3-2,-4 3 0,4 0 0,-4 7 1,0 3 0,-4 1 0,4 2-2,-4-2 2,5 5-1,-5-1 0,0-2-1,0-7 0,4 4 2,-4-5-2,0-2 0,0-6 0,0 0 0,4 3 0,0-3 1,0 0-2,-4 0 1,8-3 1,0-5 0,5-4 0,-5-1 1,0-3 2,0-2 0,8-1 1,-11 2 2,11 1-2,-12 2 0,4 4-1,0 4-2,-3-4 1,3 10-1,-8-3 0,8 0 0,-8 3 0,0 6 2,4 4-2,-4 6 2,0 4-2,0 4 0,8 2 0,-8-3 0,4-2 0,-4 1-1,0 1-3,0-9-1,4 2-3,0-5-2,-4-2-4,0-2-3,0-1-2,9-3-7,-9-3-6,4-6-13,4-4-6,0-39-12</inkml:trace>
  <inkml:trace contextRef="#ctx0" brushRef="#br0" timeOffset="4155.2377">10268 3358 400,'0'-4'44,"0"1"-12,0 2-9,0 1-3,0 0-2,8 0-3,0-4-2,-4 1-2,0 3-4,4 0-2,-3 0 0,-1 0-2,4 0 1,-4 0-1,8 0 0,-8 3-1,0-3-2,1 4 1,-1 0-1,-4 6 1,4-1 0,-4 4-1,0-5-1,-4 5 2,4 0-1,0-5 0,-4 4 2,-1-2-1,1-1 1,4 4 1,-8-5-1,8 2 1,-4-4 2,0 3-1,0-1-1,0-1-1,0-1 2,4 0 1,0-2-2,0 2 0,0-3 0,4 0-2,-4-3 2,0 5-2,4-2 1,0 0 1,0 1-1,8-4-2,-3 0 0,3 0 0,-4 0 0,4 0-2,1 0-4,-1-4-2,-4 1-3,4 0-4,1-2-6,-1 2-8,-4 0-12,0 3-10,0 0-6</inkml:trace>
  <inkml:trace contextRef="#ctx0" brushRef="#br0" timeOffset="4420.2529">11127 3400 367,'0'0'40,"0"0"-10,0 0-4,0 0-2,0 10-2,0 6-2,0 1-3,-4 6-1,4-3-2,-4 7-4,0 5-1,0 2-2,0-4-1,4 0-3,0 2-1,0 1-3,0-6-4,0 3-3,4 1-4,-4-6-4,0-1-4,0-2-9,4-11-5,0 5-6,-4-10-10,-8 12-6</inkml:trace>
  <inkml:trace contextRef="#ctx0" brushRef="#br0" timeOffset="4622.2644">10894 3792 470,'0'0'42,"0"0"-13,4 0-8,8 0-5,1 0-4,-1 0-4,9-2-1,-5-4-4,8 2 2,-3-11-5,8 8 0,-5-4-3,1-2-4,3 4-3,-3-4-4,0 2-9,3-2-9,-3 4-9,-1-2-9,50-18-10</inkml:trace>
  <inkml:trace contextRef="#ctx0" brushRef="#br0" timeOffset="4875.2789">11963 3304 342,'8'0'50,"-8"0"-3,8 6-5,-4 8-7,-4 8-6,4 5-5,-4 4-4,0 2-4,-4 5-2,0-3-2,-4 7-3,0-1 1,-1 0-4,5 1-1,-4-3 0,4 1-3,0 3-1,4-7-4,0-1-4,0-4-3,0-1-4,0-6-7,-4-2-6,4-3-9,0-5-12,0-4-10</inkml:trace>
  <inkml:trace contextRef="#ctx0" brushRef="#br0" timeOffset="5882.3365">12912 3593 332,'5'0'36,"-5"-2"-1,0 2-4,4 0-1,4 0-5,-4 0-6,4 0-5,0 0-3,5 0-4,-5 0-2,4 0-1,0 0 0,1-6-2,3 3-1,0-4 1,1 4-4,-1 3-7,-4 0-3,1 0-8,-1 0-4,0 0-5,1 0-2,-1 0-4,0 0-3,17 7-7</inkml:trace>
  <inkml:trace contextRef="#ctx0" brushRef="#br0" timeOffset="6161.3524">12941 3834 254,'0'0'40,"0"4"0,0-4-1,8 0 1,5 3-5,-1 3-7,0-3-5,-4 1-4,5-8-8,-1 1-1,0 3-2,0 0-3,5-3 0,-1 3-2,1-6-5,-5-1-5,4 3-6,-3 0-7,-1-5-5,4 6-5,1-4-1,-5 4-3,0 0-4,0 0-2</inkml:trace>
  <inkml:trace contextRef="#ctx0" brushRef="#br0" timeOffset="6924.3961">14100 3517 161,'4'-7'16,"-4"2"-1,8-1 5,-4 0-2,0-4 3,4 4-2,1 1 0,-5-8-3,4 4-1,0-1 1,0 1 0,-4 1-1,0-5-3,0 3 1,1 1 1,-1-2-1,-4-2-1,0 0-1,4 2-2,-4-1-3,0-1 0,0 5 1,0-5 2,0 4-2,0-1 0,-4 4-2,0-2 1,-1-2-1,-7 4-1,4-4 0,-4 4-1,-1 1 0,1 5-1,0-3 0,0 3-1,-1 0 0,-3 3 0,-5 5 1,1 5-1,4-4 0,-5 6 1,1 1 1,-1 3 1,5 1-1,-1 4 2,-7 5-2,8 1 1,-9 3 0,5 4 1,3 3-1,-3 6 1,-1-6-2,5 6 1,4 0-2,3 3 1,5-1-1,0-5 1,4 0-1,4-4-1,4-8 1,1-3 2,7-7-1,4-5 0,1-7 2,-1-6 0,9-3 1,-8-9-1,3-4 0,1-6 0,3-5 2,1 0-2,0-6 0,3-6 0,-7-3 3,4 6-1,-5-3-1,-3-1 1,-5 0-2,0-2 0,-3 2 0,-1 4-1,-8-7-1,0 3-1,0 7-1,-4 2 0,-4 1 0,0 4-4,-8 3-2,-1 1-4,1 4-2,-4-1-1,-1 4-5,1 4-4,-8 5-7,3-1-9,5 4-7,-9 0-9,9 4-7</inkml:trace>
  <inkml:trace contextRef="#ctx0" brushRef="#br0" timeOffset="13766.7875">20879 1820 362,'0'0'32,"0"-3"-3,4 3 4,-4 0-4,0 0-3,9 0-4,-1 0-6,0 0-2,-4 0-1,0 0-6,4 0 0,1 3 2,-5 4-3,4 1-1,0 7 0,-4-2 1,4 1-2,1 2 0,-1 0-1,-4-1-1,8 0 1,-4-2-2,5-2 0,-1 2 0,-4 0 0,0-2 0,4 5-1,-7-3-4,7-2-5,-4-2-1,-4 1-1,4 2-4,-4 0-3,-4-9-6,9 3-3,-5 0-4,0-2-3,0-1-4,0 0-2,-4-3-1,0 0-5</inkml:trace>
  <inkml:trace contextRef="#ctx0" brushRef="#br0" timeOffset="14090.806">21260 1808 304,'0'0'37,"0"0"-1,0 0 0,0-4-1,0 4-6,-4 4-4,4-4-6,0 3-3,0-3-1,0 12-1,0-2-2,-8 1 0,-4 2-1,7 0-2,-7 4 0,4 2 1,-4-1-4,-1 4 1,1-1-1,-4 2-1,3 6-1,1-2 0,0 0 0,-9 5-1,9-5-2,0 3 0,0 2-1,-1-5-5,1 3-4,-4 0-2,3 4-5,-3-3 0,8-3-7,-4-5-6,3 3-7,5-9-5,-4 2-5,4-3-3,-4 21-5</inkml:trace>
  <inkml:trace contextRef="#ctx0" brushRef="#br0" timeOffset="15026.8595">21616 960 153,'4'-3'14,"-4"0"4,0 1 2,0 2 0,0 0 2,0 0-3,0-3 1,0 3-2,0 0 3,0 0-2,0-3 1,0 3-1,0 0 1,0 0-2,0 0-2,0 0-1,0 0-4,0 0-3,0 0-1,0 0-2,0 0-2,0 0 0,0 0-1,-4 0-2,4 3 1,0-3 0,0 0 0,0 11 0,-8-1-1,8 2 2,-4-4-1,-4 5 2,0 0-3,-1 3 2,1-5-1,0 5 1,4 1 0,-4-1 0,0 0 0,-1 2 2,1 5 0,0 0 0,4 2 0,-4-1-1,0 0 1,3 6-1,-3 2-1,8-5 1,-4 0-1,0 1-2,4-4 0,0 3 0,0 4 0,0-3-1,4-7-4,0 7-2,9-7-2,-5 0-3,0-2-9,0-3-2,0 1-1,5-1-6,-5-3-8,0-2-7</inkml:trace>
  <inkml:trace contextRef="#ctx0" brushRef="#br0" timeOffset="15564.8903">21747 1205 271,'0'-3'33,"0"3"-3,0 0-3,0-3 0,0 3-2,4 0-4,-4 0-2,0 0-5,0-2-3,4 2-2,-4 0 0,0 0 1,5 2-3,-5-2 1,4 3-1,0 6-1,-4 1-1,4-1-1,0-4 1,-4 2-1,0 2-1,0 1-2,0 2-1,0-4 0,0-1 2,0 5-2,0-2 1,0 1 0,0-5-1,-4 1 0,4 2-1,0-2 1,0-4 1,0-3-1,0 5 0,4-5 0,-4 6 0,8-6 0,0 3-1,-4 0 2,5-3-2,-5-3 2,4 3-1,0 0 0,0-3 0,-4 0-1,0-4-1,5 6 0,-1 1-1,0-3-2,0 0-1,0-4-3,1 4-2,-1-3 0,0 2-4,0 1 0,0 0 0,1-3-2,-1 6-4,0-3-1,-4 3-3,4 0 1,-8-2-5,4-4 0,0-7-5</inkml:trace>
  <inkml:trace contextRef="#ctx0" brushRef="#br0" timeOffset="15821.905">21927 1181 179,'0'0'24,"0"0"0,0 0 1,0 0 2,0 0-1,0 3 0,0 5 0,0 2 3,0 3 1,0-4-3,0 5-4,0 2-6,0 0-3,0-1-2,-4 4-4,0-2-2,-4 5-1,4-4-1,-4 4-1,0-8-1,3 9-1,1-9-4,-4 8-5,4-7-8,-4 0-2,4 1-9,0-6-2,0-2-5,0-2-6,4 1-6</inkml:trace>
  <inkml:trace contextRef="#ctx0" brushRef="#br0" timeOffset="16222.9279">22091 900 298,'0'0'25,"0"0"3,4 3 5,-4 3 2,0 9-2,4 4-5,5-5-5,-5 8-5,4-1-1,0 1-4,0 2-1,-4 1-3,0-1 0,5 7-2,-5-1 0,-4-2-1,4-1-4,-4 4 1,0-3-1,0-1 0,0 0-1,-4 2 1,0-2-6,-1 0-2,-3 3-4,-4-1 0,4-2-8,0-3-7,-5 1-5,1 5-8,0 0-2,-5 2-3,-32 62-9</inkml:trace>
  <inkml:trace contextRef="#ctx0" brushRef="#br0" timeOffset="44403.5398">7574 5000 194,'0'0'21,"0"0"-3,0 0 3,0-3-1,4 3 0,-4-2-4,4-1 3,-4-5-4,0 3 1,0 2 0,4 0 2,0-4-4,0 7 5,-4-3-3,4 0 1,1 3 1,-5-3-3,0 0-1,0 3-4,8 0-2,-8 0-1,0 0-2,-4 0-1,4 0 0,0 0-1,0 0 0,0 0-2,0 0-1,-4 3 1,4-3 0,-9 3 0,5-3 0,-8 10-1,4-1 0,0 1 0,-9 1 0,5 1 0,0 4 2,-1-1 0,1-3 0,-4 3 2,-1 1-1,5 0 1,-4 4-1,-1 6 3,1-3-2,0 4 1,-5 7-1,9 7 3,-9 1-3,5 0 0,0 5 3,3 5 0,-3 2 0,4 2 0,-1-4-1,5 4 1,0-8-3,4-2 0,0 0 0,4 0 0,0-6-2,4 6 1,-4-3-2,4-2 1,8 2-1,1 0-1,-1-10 1,0-1 0,0-2-1,1 0 0,-5-4 0,4-2 0,0-4-2,-3-4-6,3 2 0,-4-2-5,4-1-2,-3 1-3,-1-4-4,-4-3-6,4 1-6,0-4-5,0 2-7,1-2-7</inkml:trace>
  <inkml:trace contextRef="#ctx0" brushRef="#br0" timeOffset="45654.6113">7946 5707 196,'0'0'32,"0"0"-2,0-3-1,0 3-6,-4-3-1,4 3-2,0 0 1,0 0-3,-4 0-1,4 0 1,0 0-2,0 0 2,0 0 0,0 3-2,0-3-2,0 3-2,-4-1 1,4 11-5,0-1 0,-4 4-2,0-2-1,4-1 0,-8 5-2,8-2-1,-4 3-1,-5-2-1,9 5 2,-8-1-3,0 1-1,0-1 0,4-7-2,0 2 0,0-3 1,0-4-1,4 1-2,0-2 2,0-5 1,0-3 0,0 0 0,0-6 1,8 1 0,0-8 1,4 1 0,-4-1 2,5-2-2,-1 0 2,4-3-1,-3-1 2,-1 3 2,0 2 1,0-2-1,1 5 3,-1 1-2,-8 4-2,8 3 0,-7 0-1,3 3-2,-4-4 1,4 1 1,-4 3-1,4 3-1,-8 4 1,4-4 0,-4 10 0,4-5-2,-4 4 2,5 1-1,-5-2 0,0-1-1,0-1 2,0 1-1,0-4-1,0-1 0,4-2-1,0 0 0,-4-3-1,4 3 1,-4-3 1,8 0 1,0-3 0,-4-3 0,4 4 0,1-10 0,3-1 0,-4 0-1,9 5 1,-5-1 0,4-1 2,-4-3-1,5 2 1,-5 8-2,0-3 0,-8 3 1,1-1 1,3 1-1,-4 6 0,-4 1 3,8-1-3,-8 13 1,0 1-1,0-1-1,4 1 2,-4 3-2,-4-3 0,4 2-3,0-8-4,0-1-1,0 3-3,0-4-4,0-3-6,0-6-3,4 4-7,0-4-8,4-4-7</inkml:trace>
  <inkml:trace contextRef="#ctx0" brushRef="#br0" timeOffset="46109.6374">8569 5311 389,'0'0'41,"0"0"-9,0 0-7,0 0-5,4 0-6,-4 0-1,8-1-4,4-2 1,1-4-3,-5 4 1,8 0-1,-4 0-2,-3 0 1,3 3-1,-4 0-1,4 0-1,-8 0-1,5 3 0,-5 0-2,0 10 2,-4-2-1,0-2 1,0 12-1,0-8-1,0 3 0,0-2 0,-8 5 0,-1-3 0,-3-2 1,4-1-1,4 0 0,-4-5 2,0 1 0,3 1 0,1-4 2,0-3 0,0 2-2,4-2 2,0 0-1,0 4-1,0-7 0,-4 3-1,4 0-1,4 0 1,-4 0-1,4-3 1,9 4-1,-13-1 0,8 0-1,0 0-3,-4 0-2,4 0-3,0-3-2,-4 4 1,9-4-5,-5 1-5,0-1-5,4 0-3,-3 0-6,3 0-5,-4-1-2,4 1-3,21-7-4</inkml:trace>
  <inkml:trace contextRef="#ctx0" brushRef="#br0" timeOffset="46346.6509">9244 5429 316,'4'0'34,"-4"2"2,4 4 1,1 7-1,-1 3-7,-4-2-5,0 5-5,0-2-6,0 3 0,-4 3-4,4 3 0,0 1-4,-9 0-2,5-2 1,0 2-1,0-3-2,-4 5-2,4-2-6,4-3-8,-4-5-5,0 0-7,4-5-5,-5 2-6,1-5-7,-4 15-9</inkml:trace>
  <inkml:trace contextRef="#ctx0" brushRef="#br0" timeOffset="46560.6632">9040 5734 397,'0'0'46,"0"0"-9,0 0-5,4 0-4,4 7-5,8-7-4,-4 0-6,9 0-2,-1 0-4,1 0-1,3 0-1,1 0-1,0-4-5,3 1-4,-3-3-4,-5 0-4,9-1-5,-9 1-10,5-2-6,-5-2-8,1 1-5,-5 1-3</inkml:trace>
  <inkml:trace contextRef="#ctx0" brushRef="#br0" timeOffset="46791.6764">9830 5539 310,'0'0'31,"4"0"5,0 3 5,-4 6-4,0-1-5,0 11-6,0 2-4,0 1-4,0 2-3,-4 5-2,4-2-4,-4 0-4,0 3 1,-1-1-2,1-2-1,-4-7-3,0 3 0,4 0-6,-4-3-5,8 0-1,-8-4-9,8-2-8,-5-1-6,5-6-5,0-1-5,0-6-2</inkml:trace>
  <inkml:trace contextRef="#ctx0" brushRef="#br0" timeOffset="47153.6971">10063 5086 372,'0'0'37,"0"0"-1,0 9-5,0 1-5,8 4-4,-4 5-1,5-5 0,-1 5-3,8 8 0,-4 4-5,1 0 2,3 0 0,-4 8-2,9 4 0,-5 3-1,1 1-2,-1 0-3,-4 3 1,0 2-2,-3 0 1,-5-4-3,0-2 0,0 0-2,-4-3 0,0-3-1,0 3 1,-4-3 0,0 6-3,0-10-3,0 1-2,-5-7-4,1 0-4,0-1-2,0-8-5,0-2-1,4-5-4,-5-4-6,5-4-6,-4-6-5,8 0-8,-16-6-13</inkml:trace>
  <inkml:trace contextRef="#ctx0" brushRef="#br0" timeOffset="47557.7202">10554 5049 337,'0'0'29,"4"-3"-5,5 0-1,-5 3 2,0 0 0,4 0 0,0 0-4,0 0-6,-4 0-3,5 0-2,-1 0-1,0 0-1,-4 3-2,4 0 0,-8 0-4,0 0 3,4 4-3,-4 1 1,0-2 0,0 7 0,0 3 0,-4-5-1,4 2 1,0-1 0,0-1 2,-8 2 0,4 0 0,-4 0 0,8-6-1,-4 3 0,0 0 0,4 1 0,-4-2 0,-1-2-1,5 2 0,0 1-1,5-4 1,-1-3 0,-4 2-2,8 5 0,0-10 1,4 3-1,-4-3 0,5 0 0,-1-3-5,0 3-2,1 0-7,3-7-3,-4 4-6,5-5-7,-5 2-9,8-1-7,-11 1-8,36 9-9</inkml:trace>
  <inkml:trace contextRef="#ctx0" brushRef="#br0" timeOffset="47851.737">11516 5466 414,'0'0'42,"0"-4"-12,0 4-7,0 0-5,0-3-5,4 3 0,9-3-5,3 0-1,1 0 0,3-1-4,-4-2 0,9 0-2,-5 1-4,1-1-6,-1-1-6,1 1-7,-5 0-9,1-1-9,-5 1-4,0 3-2,17 6-6</inkml:trace>
  <inkml:trace contextRef="#ctx0" brushRef="#br0" timeOffset="48025.747">11512 5728 312,'0'0'32,"-4"0"-8,4 0-4,4 3-9,0 0-1,17-3-1,-9 0-4,5 0-1,3 0-3,-4 0-5,5 0-2,-5 0-7,9-3-2,-5 3-8,1-3-5,-1-3-6</inkml:trace>
  <inkml:trace contextRef="#ctx0" brushRef="#br0" timeOffset="48545.7767">12642 5499 269,'8'-6'31,"-3"-4"-1,-1 4-4,0-2-5,0-8 1,-4 3 0,0-4-5,4 1 4,-4 3-1,0-4 3,0 1-5,-4-2 0,4-1-2,-4-2-2,0 6-1,-5 0-3,-3-1 0,4 0-4,4 7-1,-8-2-1,7-2-1,-7 7-1,4-1 0,-4 4-1,-5 3-1,1-1 2,0 1-2,-5 4 1,-3 6-1,-1 6 1,0 4 0,-3 6 3,-1 10-1,-4 7 1,1 5 2,-1 8-1,0-1-1,9 3 0,-1-3-1,5 1 0,3-8-1,9-2-1,4-10 0,4-2 3,8-6 3,0-7 4,9-5 0,7-5 4,1-11 1,8 0 0,-1-5 0,9-11 0,0-6-1,4-5-2,-4-3-2,0-4-2,-4-2-3,0-7-1,-5 0-1,-3 0-1,-4 0-1,3-3-3,-7 0-2,-9 0-3,0 3-1,-3 0 0,-1 13 0,-8 0-2,-4 9-2,-4 2-4,-9 0-5,1 8-4,-9 4-7,1 7-7,-9 3-10,-4 7-13,-8 1-6,-115 78-5</inkml:trace>
  <inkml:trace contextRef="#ctx0" brushRef="#br0" timeOffset="56108.2092">15172 4070 167,'0'0'20,"0"-2"3,0 2 0,0 0-1,-4 0-4,4 0 3,0 0-2,0-3-1,0 3-3,0 0 1,0-3-3,4 0 6,-4-1-3,4 1 3,5 0-1,-5 0-4,4 3 0,-4 0-1,8 0-2,-4 0-1,5 0-3,-1 0 0,4 0 0,5 0 2,8 0-3,-5 0 0,5 0-1,4 0-1,-1 0-1,9 0 1,-4 0 2,0 0-1,8 0 0,0 0-2,0 0 1,8 0 1,-4 0 0,13 0-1,-1 0 0,5 0 0,7 0 0,-3 0-1,4 0 3,-1 3-2,1 3 1,-4 1-2,7-4 0,5 0 3,0 5-1,0 2-1,0-4-1,-4 0-1,0 1 0,-1 1 0,5 1-1,-4 1 1,0 2-1,0-5 0,-5-2-1,1 4 0,-9-2 1,-3 2 0,3-3 0,-3 1-1,-1-6-1,1 3 0,-5-1 1,0 0 0,-4-3 1,-3 0-2,-5 3 2,-4 0-2,-9-3 1,1 3 1,-8 1 0,-1-1-1,1 0-1,-9 0 2,0-1-1,1 1 0,-9 3 0,4 1-1,-4-1 2,-3 0-3,-1-2 0,0-4 2,-4 3 1,0 3-1,0 0 0,0 2 1,-4 5-1,-5-3 1,-3 4 0,-8 2-1,-1-2 0,-7 5 0,7 2-1,-3-2 0,3-3 1,-3 8 1,-1-2-2,5-5 2,-1-4 0,5 1-2,3-1 2,1 0-1,4-5 0,0-3 0,4-4 0,4 2 1,0-3 0,0 0 0,0 0 1,8 0 0,8 0-1,5-3 0,3-8 0,-3-5 0,3 3-1,1-1 0,-1-2 2,1-1 0,4-2-5,-5 3 3,1-2 1,-1-1 1,1-1-2,-1 1 3,1 1 0,-5-1 0,1 5 0,-5-5 2,-3 3 1,-5 1-3,4-1 1,-8 2 2,-4-2 0,0 4-3,-4-3-1,0-1 0,-4 0 0,-9 5-1,-3-1-2,4-1 2,-1 2-1,5 4 2,0 4-1,-1 0-1,5-3-3,0 2-6,-8 1-1,11-3-4,-3 3-1,8-2-6,0 5-4,0-6-10,0-1-13,4 1-15,5-4-7</inkml:trace>
  <inkml:trace contextRef="#ctx0" brushRef="#br0" timeOffset="59398.3974">20556 3725 201,'0'0'27,"0"0"2,0 0-3,0 0 0,0 0-4,0 0-3,0 0-1,0 0-6,0 0-1,0 0-1,0 0 0,0 0-1,4 0-1,-4 0-3,0 0 0,0-3-3,4 3 1,-4 0-2,0 0 0,0 0 1,0 0-1,0 0 1,0 0-3,0 0 2,0 0-1,0 0 0,0 0 0,0 0 0,0 0 1,0-4 0,0 4-3,0 0 2,0 0-1,0 0 2,0 0-1,0 0 1,0 0 0,0 0-2,0 0 2,0 0 0,0 0-2,0 0 0,4 0 2,-4-3-2,0 3 2,4-3-2,-4 3 2,0 0-2,0 0 1,0 0 0,0 0 1,0 0-2,0 0 1,0 0 0,0 0 1,0 3-2,0-3 1,0 0-2,0 0-3,0 0-2,0 0 0,0 0-7,0 0-2,0 0-5,0 3-6,0-3-3,-4 0-13</inkml:trace>
  <inkml:trace contextRef="#ctx0" brushRef="#br0" timeOffset="60134.4395">20564 3728 187,'0'0'28,"0"-6"-2,0 2 2,0 4-3,0-3-1,0 3 0,0-6-2,0 6 2,0-3-4,4 3 2,0 0-3,0 0-4,0 0 2,5 0 0,-1 6-2,-4-3 0,-4 23-1,0 1 1,0 6-3,0 4-1,0 2-3,0 4-2,0 3 0,0 1-1,0-1-2,0-3 0,0 3-1,0 0 0,0-8 0,-4 2-1,0-5 0,0-2-1,4-6 0,-4-3 0,4 1 0,-5-12 0,1 1 0,4-1 0,0 0 0,0-10 0,0-1 3,0 1-2,0-3-1,-4-3 0,4 1 0,0-4-4,-4-13 2,4-2-2,0-1 2,-4-9-1,4 1 1,-4-3-1,0-10 0,4-3-1,0-7 1,0 1 1,0-2 1,0-5-1,0-1 3,0 1-3,0 2 3,4 7 1,8 4 1,-4 6 0,1 4 2,3 2 0,-4 9-2,4 4 1,1 2 2,-1 2-2,0 1 0,1 2 0,7-2-2,-8 6 2,9 4 0,-5 1 0,1-1-2,3 6 0,-8 0 1,9 0-3,-5 0 2,-4 0-2,-3 3 0,3 5 2,-4 8-2,-4 0 0,-4 1 1,4 2-2,-4-1 2,0 4 0,-4-1-1,4 1 0,-8-5-1,-4 6 0,-5-3 2,5 1-2,0-5 1,-5-3 1,1-1 0,-4-1-1,7 2-2,-7-3-2,3-2-1,1-5-4,0 13 3,3-10-3,1 0-2,0-2-2,4-4-3,-1 0-5,1 0-7,4 0-8,0 0-8,0 0-5,4-4-9</inkml:trace>
  <inkml:trace contextRef="#ctx0" brushRef="#br0" timeOffset="60714.4727">21281 3548 215,'0'0'36,"0"0"-4,-5 0 5,5 4 1,0-4 2,0 0-4,0 1-3,5-1-5,3 0-6,0 0-4,4 3-5,5-3-3,-5 0-3,4 0-2,1 0 1,-5 0-4,4-3-2,5-2-3,-9 2-6,0 0-3,5-3-7,-5 2-6,0 1-8,-4 0-7,1-3-5,3-9-8</inkml:trace>
  <inkml:trace contextRef="#ctx0" brushRef="#br0" timeOffset="60913.4841">21309 3722 277,'0'0'33,"0"0"3,0 0 2,0 3 2,17-3-4,-5 0-6,0-3-9,5 3-4,3-4-5,0 1-1,1-3-3,-1-2-4,1 5-3,-5-4-8,1 1-10,-5 3-10,0 0-7,5-4-7,-9 7-7,29 0-7</inkml:trace>
  <inkml:trace contextRef="#ctx0" brushRef="#br0" timeOffset="61614.5242">21952 3420 332,'0'0'29,"0"0"-6,0 0 9,0 3 1,4 0-3,-4-1-4,4 10-7,-4 4-4,4 3-3,-4-8-2,0 8-3,0-4 1,0 4-2,0-2-3,0-1 1,0 5-2,0-2 0,-4-3 0,0 1-1,0-1-1,0 2 2,4-9-1,0 4-1,0-2-1,-4-1 3,4-4-2,0-6 1,0-3 2,0 3 1,0 0 0,0 0-2,0-3-1,4-4 1,4-7 0,0-2 2,0 2-1,5-5 0,-5 3 0,4-2 2,0-1 0,1 2 0,-1-2-1,0 1 1,1-7-1,-1 10 2,4 0-1,-3 0 0,-1 2-3,0 1 0,0 5 1,-8 1-3,5 3 2,-1 3 0,-4 0-2,0 0 0,-4 3 0,4 0 0,0 7 1,-4 6-2,0-2 1,0 2 0,0-3 1,0 1-2,0-1-3,0-1 1,-4-4 0,4 2 0,0-4 1,0 1 0,4-4 0,-4 0 2,0 0-1,8-3-1,5 0 1,-5-3 1,-4 0 0,8-4 0,-4-2 0,1-1 4,-1 6-2,12-9 0,-7 0 2,3 0-1,0-1 1,1-2 1,-1 8-1,0-8-2,1 4 0,-5 2 0,5 4 0,-5 3-1,0 1 0,0 2 0,1 0 0,-9 2 0,4 4-1,-4 3 0,0 4 0,-4 3 0,4 2 0,-4-3 0,0-3-1,0 3-3,0-5-5,0 4-2,4-1-3,-4-3-3,0-4-3,0 0-6,0-4-6,0 1-2,0-3-8,0 0-4,4 0-6</inkml:trace>
  <inkml:trace contextRef="#ctx0" brushRef="#br0" timeOffset="62044.5488">22828 2946 340,'0'0'24,"0"3"1,0-3-3,0 0 2,0 0-1,0 0-2,4 5-2,-4-5-5,8 0-1,-4 0-2,5 6-2,-1-6-2,-4 6 1,0 1 0,0 2 0,4-4-5,-8 5 1,4-1-1,-4 4 1,9 0-3,-5-2 1,0 5 1,-4 1 3,0-1-2,0 3 0,0-1 0,0 1 1,0-5 0,0 5-3,0-5 1,0-1-1,0 0 0,-4-2-1,0-1 0,4-4 0,0 0 0,0-3 0,0 1-1,4-1 0,0 0-1,-4-3 2,12 3-1,0-3 0,5 0 0,-1-3 0,0 0-5,9-10-3,0 4-7,-9-3-5,4-4-8,-7 4-6,7-3-10,-8 3-6,25-38-10</inkml:trace>
  <inkml:trace contextRef="#ctx0" brushRef="#br0" timeOffset="63660.6412">20380 575 252,'0'-3'24,"8"0"1,-8 0 0,4 0-6,0 3-2,0-3-5,-4 3 4,0 0 3,4 6 3,-4 7 2,0 4-2,0 5-1,-4 9 0,4 8-3,-4 14-2,0 7-1,0 5 0,-4 2-3,4 6 1,4-3-3,0 7 0,0 0-2,4 3-1,-4 11 0,0 4-2,0-1-2,4-2 0,0-3 0,0-6 0,-4-4-2,4-3 2,-4 4-2,4-1-1,0 1 1,-4-4-1,0-3 0,0-1 0,0-12 0,0-7 0,0-7 0,0-2 1,0-4-1,-4-2 0,4-4 0,0-4 0,0-3 0,0-5 0,0-4 0,0 4 0,9-8 0,3-1 0,0-4 0,0 1 0,9-5 0,-1 4 0,5-2 0,4-4 0,3-3 0,5 0 0,4 0 0,4-7-2,4 1 2,4 3 0,1-3 0,3-2 0,13-2 0,3-3-1,5-1 0,4 1 2,-4 1 0,4-3-1,0-1 0,-9 7 0,9-2-1,0 1 2,-4 1-1,0-1-1,-5 1 2,1 4-1,-4-5 1,-9 1-1,-4-1 0,5-1 0,-13-5 0,4 0 0,-12 2 1,-4-5-1,-4 1 0,-9-7 0,5 1 0,-9-1 0,-3-2 0,-5 0 0,0-4 1,-4 1-2,1-2 1,-5 2 0,0-3 0,-4-1 1,0 6-2,0-6 1,4 1 0,-4 3 0,4 0 0,-4-5 0,8 1 0,-4 1 0,4-4 0,1-2 0,-1-4 0,4-7 0,0-7-2,5-14 1,-1-9-1,5-6 1,-1 2 0,1-2-2,-1 0-1,0 1 2,1-8 0,-1 0 0,9-9 1,-17 5 0,9 11 1,-5 13 0,1 11-1,-5 16 0,-4 6 2,-4 10-1,-4 0-1,0 4 3,-4 5-2,4 7 0,-12-2 1,4 0-1,3 2 1,-3 8-3,0-1-4,8 4-5,-4 0-5,0 3 0,0 3-8,4 0-11,0 7-8,-4 11-6,0 7-5</inkml:trace>
  <inkml:trace contextRef="#ctx0" brushRef="#br0" timeOffset="65233.7312">22754 3148 144,'0'0'11,"0"0"5,0 0-2,0 0 4,0 0-1,-4-3-1,4 3 3,0 0-1,0 0 3,-4 0-3,0 0 0,0 0-1,4 0 5,0 0-1,0-4-2,0 4-1,0 0-2,0 0-1,0 0-2,4-9-1,-4 2 0,4-5 0,-4 4-3,8 1-3,-3-5 0,-1-1-2,4 5-1,0-5-2,0 7 1,-8 0-1,8-6 0,-4 9-4,5-3-4,-5-4-4,8 4-6,-4 0-13,-4-4-6,9 5-11</inkml:trace>
  <inkml:trace contextRef="#ctx0" brushRef="#br0" timeOffset="66882.8255">19483 5563 222,'4'0'30,"-4"0"-1,4 0 2,1 0 3,-5 0 2,4 0 1,0 3-7,-4 0-5,4 6-2,-4 4-2,0 5-3,0 4-5,0 2-1,0 3-1,0 3-3,0 5-1,0 2-3,0-4-2,0 10 0,0-3-1,0-1 1,0 1 0,0 0-1,0 0-2,0-4-3,0 1 0,0-7 2,0-2 0,0-13 0,0-2 1,0-7 0,0-1 0,-4-1-3,4-8 0,-4-4-3,4-8 2,-4-11 2,-1-7 0,1-5 0,0-7 2,0 6 0,0-3 0,4-6 1,0-1 0,0-1 1,0-1 3,0 0 1,4 5 2,0 8 1,0 2-1,5 7 0,-1 6-1,-4 5 0,8 0-2,0 5 0,-3 1-1,7 5-1,-4 2 0,-4 2-1,5 4 0,-5 0-1,0 4 2,0 2-2,1 5 0,-5 5-2,0-2 4,-4 2-4,0 3 4,0-1-2,0 1-2,0-2 0,-4-1 0,-5-2 0,1 2-2,-4-3 1,4 0-1,-5-5-3,5-2-1,0 0-1,0 1-3,0-4-3,0-3-7,-1 0-2,5 0-7,0 0-8,4-3-5,-4-4-6</inkml:trace>
  <inkml:trace contextRef="#ctx0" brushRef="#br0" timeOffset="67270.8477">20028 5076 325,'0'0'26,"8"-6"-3,0 4-2,4-1-3,1 0-4,-1 3-5,0-3-2,1 3-1,-1 0-4,-4 0 1,0 0-2,0 0 1,-3 3-2,3 0 2,-4-3-1,0 5 1,-4 7-2,4-5 2,0 2 4,-4 1 2,0-2 1,-4 1 2,4 4 0,-4-3 0,0 1 0,0-2-2,0 1-1,4-1-2,-4-4 0,-1 5-2,5-4 0,0 7 1,0-5 0,0-5 0,0 6-2,5-2 1,-1-4 1,-4 0 0,4-3-3,4 6-1,0-6 2,4 0-1,-3 0-2,3 0 1,0-3-3,5 0-4,-5-3-5,0 3-7,0-1-8,5-5-7,-5 4-9,-4-4-5,17-14-10</inkml:trace>
  <inkml:trace contextRef="#ctx0" brushRef="#br0" timeOffset="67495.8606">20744 5052 316,'4'-3'35,"0"3"2,-4 0-1,5 0-3,-1 3-5,-4 7-2,0 10-6,0 6-7,-4 1-2,4 3-4,-5 3-1,1 1-2,0 7 0,0-3-4,0-1-6,4-2-2,-4-2-9,4 4-4,-4-7-4,4-3-6,-4-8-5,4-3-5,-12 35-9</inkml:trace>
  <inkml:trace contextRef="#ctx0" brushRef="#br0" timeOffset="67706.8726">20589 5354 380,'0'-1'52,"0"1"-12,0-5-5,0 5-10,0-2-4,0-4-6,12 0 0,4 6-6,1 0-1,-1-4-3,5-2-1,-1 0-3,1-1-3,-1 3-2,0-6-4,-3-3-5,-1 10-7,5-8-4,-9 1-6,0 1-8,5-1-2,-5 4-3,17-21-10</inkml:trace>
  <inkml:trace contextRef="#ctx0" brushRef="#br0" timeOffset="68134.8971">21231 4887 331,'5'-3'37,"-1"0"-5,0 3 2,8-4-2,-4 4-3,4 0-7,-3 0-4,3 0-6,0 0-1,1 0-3,-5 0-1,8 4-3,-4-1-1,1 0 0,-1 6-2,-4-2 0,4-1 0,-3 2 1,-1 5 0,0-4-2,0 2 1,-4 5 0,0 0-1,-4-1-1,0 0 2,0 5-2,0-3 2,0 2-1,0-1-2,-4 1 2,-4-2 1,4-1 0,-4-2 1,-5 2 2,5 0-1,0-2 0,-4 6 2,4-9 0,-1 5 2,1-4-2,0 4 1,0-1 0,4-3-1,-4-2-1,8 1-2,-4 2 1,4-4-2,0 1 2,4-6-3,-4 9 2,12-6-2,0-4 1,0 3-1,5-6 1,-1 0-1,5 0 0,3-6-4,1 3-1,-5-4-4,1 1-3,-1-1-4,1 4-2,-5-5-8,0 2-5,1 0-7,-9-1-6,8 1-2,-3-4-1,48 9-3</inkml:trace>
  <inkml:trace contextRef="#ctx0" brushRef="#br0" timeOffset="68604.924">21833 5361 223,'0'0'48,"0"12"3,0 3-4,0 7-3,-4 2-5,4 4-8,-4 3-5,-4-1-3,4 6-4,0 4-7,-4 0 0,3 0-4,-3-1-2,4 1-1,-4-3 1,4 2-3,0-2-1,-4 1 0,-1-1-1,5-4-1,0 0 1,-8-6-1,4 0 2,0-4-2,3-1-1,1-8 0,0-7 0,-4-4 0,4-3-2,-4-3 0,8-7-2,0-11 3,0-14-1,4-1 2,0-2-1,0-8 2,4-4-1,0-5 0,5-6 0,-1-10 1,0 1 1,9 6 3,-5-4 2,5 11 2,-9 11-1,0 3-1,5 16 1,-1-7-2,0 12 0,1 1 0,-5 5-1,0 7-1,-4 4-2,5 2-1,-9 0 2,4 3-1,0 0 0,-4 6-1,-4 5 0,4 2 1,0 9-2,-4-4 1,0 6 0,-4 1 0,0 5 1,0 0-2,-12-1 1,4-2-2,-1-3 2,1-2-1,4-8 0,-9-1-1,5 0-3,0-4 0,0-5-1,-1-4-1,5 0-4,-4 0-2,4 0-3,-5 0-4,5 0-6,0-7-6,8 4-10,0-13-5,0 0-2</inkml:trace>
  <inkml:trace contextRef="#ctx0" brushRef="#br0" timeOffset="68849.938">22325 5089 300,'0'-3'34,"0"-1"-5,0 4-3,4 0-1,4 0 1,-4 7-2,0-4-3,0 10-4,-4-2-3,0 5-2,0 4-4,0 3-4,0-6 2,0 9-3,0 1-1,-4 4 0,4-4-4,0 0-7,0 0-6,0 2-5,0-5-3,0-5-3,0 2-8,4-5-4,-4-8-4</inkml:trace>
  <inkml:trace contextRef="#ctx0" brushRef="#br0" timeOffset="69064.9503">22226 5254 368,'0'-3'35,"0"3"-8,4-3-4,-4 3-4,4 0 1,5 3-2,-1-3-6,0 0-4,8 0-2,-3 0-2,7-3 0,1 0-3,-5 3-4,0 0-3,5-4-9,-1-2-8,1 0-6,-5 4-5,1-4-6,3-1-4</inkml:trace>
  <inkml:trace contextRef="#ctx0" brushRef="#br0" timeOffset="69338.966">22959 4788 364,'-4'0'40,"4"10"1,0-1-5,0 7-4,0 15-5,-12 2-6,8 3-3,-9 4-4,5 0 0,-4 3-2,8 3-3,-4 0-3,-1 3 0,5-1-1,4 5-4,-4-1-5,0-1-3,4-5-4,0-3-5,0-3-8,0-4-8,0-1-10,0-5-13,0 58-10</inkml:trace>
  <inkml:trace contextRef="#ctx0" brushRef="#br0" timeOffset="70862.0531">20065 6785 238,'0'0'26,"0"-2"-1,0 2-2,0 0-1,-4 0-4,4 0-2,0 0 0,0 0-1,0-3 0,0 3 0,0-3 0,0 3-1,0 0-1,0 0-1,0-3-2,0 3-1,0 0-3,-5 0-2,5 0 0,-8 0-3,0 3 1,0 3 0,0 6 2,0 4 0,-1-1 0,-3 6 2,4 6 0,-4 2 2,-1 1-1,5 6 0,-4 4 1,0 0-2,3 3 1,-3 0 1,0 0 0,0 3-2,3-3-2,1 1 1,4 2 0,0-3 0,4 3 0,0 7-1,4-7-2,0 5 0,8-5 1,1 0-2,-1-3 0,4-3-1,-3-4 2,3-6-2,0-4-5,5-5-4,-5-2-2,1-5-4,-1-1-4,0-1-6,-3-4-7,-1-1-7,0-1-4,1-6-7,23 10-6</inkml:trace>
  <inkml:trace contextRef="#ctx0" brushRef="#br0" timeOffset="71452.0869">20499 7496 373,'0'-3'30,"4"-1"1,-4 11 1,4 5-5,-4-4-6,0 18-2,0 1-4,-4 6-3,4 7-2,0 3-1,-4 3-3,0 0 1,-1 0-3,1 2 2,0-2-4,0-3 1,0-3-2,0-4 0,4-2 0,0-6 1,0-4-1,0-5 0,-4-5-1,4-1 0,0-6 0,-4-4 0,4-3 1,0-3-2,-4-4 1,0-6 1,4-4 0,-9-8-1,9-6 0,-4-5 0,0-10 0,4-5-1,0-11 2,4-2-2,-4-4 3,4 1 0,-4 7 5,9 4 0,-1 10-1,4 3 2,-4 13-1,5 0-1,-1 4 1,0 2-2,4 4-1,5 1-1,-9 3-1,9 5 0,-1 1-1,-3-3 0,-1 7 1,0 6 0,-3 0-2,-1 0 0,0 3 0,-4 7 0,1-1 0,-9 5 0,4 2 0,-4-1 0,0 7 1,0-3 0,-9-2-1,1 3 0,-4-3 0,0-1 0,-1-2 0,-3-1 0,-4 0 0,3 3-2,1-5-3,-5-2 0,5-6-4,-5 7 0,5-4-1,4-4-5,0 4-2,-1-6-2,5 0-10,0 0-9,4 0-10,4-3-6,4-5-8</inkml:trace>
  <inkml:trace contextRef="#ctx0" brushRef="#br0" timeOffset="71708.1015">21145 7208 404,'5'0'40,"-1"0"-8,4 0-7,0 3-6,-4 0-3,4 7-5,1 4-2,-5 2-4,4 8 1,-8 1-3,4-4-1,0 4-1,0 2-2,-4 0-3,0-3-3,0 5-5,0-2-3,0 2-5,0-12-2,0 2-6,0-5-5,0-1-2,-4-6-3,-8 0-8</inkml:trace>
  <inkml:trace contextRef="#ctx0" brushRef="#br0" timeOffset="71909.113">21027 7392 347,'0'0'47,"0"-6"-7,0 6-5,0 0-2,12 0-7,0 0-5,1-3-6,3 0-2,0-1-5,5-2-3,3 3-1,-3 0-2,8-5-5,-9 5-4,5-5-7,-5 6-7,-8-7-10,9 2-5,-9 4-4,4 3-3,-3-3 3,32-4-9</inkml:trace>
  <inkml:trace contextRef="#ctx0" brushRef="#br0" timeOffset="72140.1262">21690 7149 289,'4'-1'40,"-4"1"-6,0-4-1,0 4-1,4 0 0,0 4-5,0 0-4,-4 9-6,0 3-6,0 1-3,0 6-1,-4-3-2,4 6-2,-8 1 0,4 0 1,-4-3-4,0 4-5,4-1-5,-5-1-5,5-2-6,0-4-2,4 3-3,-4-8-3,0 3-6,4-9-2,-4-2-1,4 2-5</inkml:trace>
  <inkml:trace contextRef="#ctx0" brushRef="#br0" timeOffset="72497.1466">21817 6701 300,'0'-3'30,"0"-1"1,0 4 4,4 7 2,0-7-3,-4 3-3,12 8-4,-3 8-3,3 2-2,0 4 0,0 6-4,9 5-3,-5-3 1,5 1-2,-1 4 0,1 2-1,-5-2-1,9 5-2,-9 0 1,9 0-3,-9 0-2,0-4-1,1 1-2,-9 0-1,0-4 0,0-1-2,-4-4 2,-4 5-1,0 1-1,0-4 1,-4-3-5,-4 0-1,0-1-2,-4 1-6,3-7-2,-3 0-2,0-2-1,4-5-4,-1-3-2,1-5-5,-4-5-5,8-3-7,-4 0-7,4-3-3,-9-12-7</inkml:trace>
  <inkml:trace contextRef="#ctx0" brushRef="#br0" timeOffset="72908.1701">22275 6672 335,'0'0'33,"0"0"-9,0-1-5,0-3 0,0 4-1,9 0-2,-1 0 0,0-3-2,4 3 1,-4 0-5,1-3 1,-1 3-2,0 3-2,-4-3 3,4 3-2,-4 1-1,0 0-2,5 0-1,-1 2-1,-4 0-1,0 4 1,0-4 1,-4 5 0,4 2 2,0 0-2,-4-2-1,0 5 2,0-2 0,-4 2 1,0 0-1,4-3-1,-4 1 0,0-1 1,0 1-2,4-1 1,0-4-2,0 1 2,0-4-2,4-1 0,4 1-1,-4 1 0,4-4 1,1 3-2,-1-3 0,4 0 0,4-3-3,-3-3-4,3 3-6,-8-3-3,9 3-7,-9 3-8,0-3-10,0 3-9,0 1-7</inkml:trace>
  <inkml:trace contextRef="#ctx0" brushRef="#br0" timeOffset="76721.3882">20249 8868 289,'0'-4'33,"0"1"-1,0 3-4,-4-1-1,4 1-3,0 0-4,0 0-5,0 0-1,0 0-5,0-3-3,0 3 1,0 3 0,0-3-1,0 1 1,0 12-1,0 0 0,-4-1-1,0 3 2,-5 4-1,1-2 0,0 9-1,0 1 1,-4 3 0,3 0 0,-3 12 2,4-1 0,0-1 0,-5 6-2,9 3 2,-4-3-3,4 0 0,0 0 0,0-1-2,4-2 0,0 0 0,0 0-1,4-7-2,0 1 2,0-1-1,8-1 1,-3-1-2,3-4-3,0-6-3,0 1-2,5 2-2,-5-3-3,0-2-1,1 2-6,-1-2-3,0-7-5,1-3-6,-1-5-3,0 2-4,0-9-1,29 3-6</inkml:trace>
  <inkml:trace contextRef="#ctx0" brushRef="#br0" timeOffset="77366.4251">20642 9348 419,'0'0'38,"0"0"-9,0 0-7,0 0-7,0 3-2,0 0-3,0 3-1,0 7-4,-8 1 0,4 2-2,-5 0 0,5 2 1,-4 1-1,4-2 0,-4-1-1,4 5 0,0-2 0,4-5-1,0 2-1,0-3 1,0-5 0,0 1-2,0-2 2,0-4-1,4-3 0,4 0 0,0 0 0,0-3 0,1-7 0,-1-4 0,4-2 0,-4 2-1,9-2 2,-9 0 1,4 2-1,0-5 0,1 1 0,-1-1-1,0-2 1,0 2-1,1 3 0,-5 5 3,0-2-1,-4 7 0,4 3 1,-4 0 0,-4 3 1,5 0-1,-5 3 0,0 3 1,4 1-2,-4 9 0,0 1-2,-4-1 0,4-2 0,0 2 1,0-3-1,0-5 0,0-2 0,0 1 0,0-4-1,0-3-1,0 0 1,0 0 1,0 0-1,8 0 1,0-3 0,4-10 0,1 2-1,-5-5 1,0 3 0,4 5 0,0-5 0,-3 1 0,3 4 0,0-2 0,5 1 0,-5 2 0,0-2 0,-4 2 0,5 7 0,-5 0 0,-4-3 2,0 3-1,0 0 2,0 7-2,0 2 0,0 4-2,0 0 2,-4-6-1,5 6-1,-5 0-3,0-2-2,0 2-2,0-1-1,0-2-3,0-2-8,0-2-1,0 1-4,4-4-7,0 0-5,-4 0-4,0-3-1,0 0-7</inkml:trace>
  <inkml:trace contextRef="#ctx0" brushRef="#br0" timeOffset="77775.4485">21297 8828 384,'0'-3'45,"4"3"-12,0-5-6,-4 2-5,0 0-5,4 3-5,0-4-4,5 1-1,-5 3-2,0 0-2,4 0 0,0 0-1,-4 0-1,4 0 0,-4 0 4,1 3-3,-1 1 0,4-1-1,-8 3 0,4 2 0,-4 5 0,0 0 0,0-6 1,0 3 0,0 0-1,0 2 2,0-1 1,0-1 0,-4 3 1,0-2-2,0 1 2,-5 1-1,5-3 0,0-1 0,0-1-1,4 5 0,0-7 0,0-3-1,0 5 0,0-8 0,0 7 1,0-1 0,8-6-2,-4 0 1,5-3-1,3 3-1,-4 0-3,4 0-4,5 0-1,-9 0-1,4 0-3,-4 0-4,1-3-6,-1 3-6,0-3-6,-4 3-10,4 0 0,5 0-2,3 0-5</inkml:trace>
  <inkml:trace contextRef="#ctx0" brushRef="#br0" timeOffset="77992.461">21903 8887 293,'0'0'30,"0"0"3,0 0 3,4 6 4,-4 2-5,0 2-6,0 9-6,0 1-7,0 3-4,-4 4-2,0 0-4,4 1-1,0-1-3,0 7 0,0-1-5,0 0-6,4 1-7,-4-2-4,4-5-2,-4 0-5,4-8-1,-4-5-6,0-1-4,0-4-1</inkml:trace>
  <inkml:trace contextRef="#ctx0" brushRef="#br0" timeOffset="78221.474">21772 9208 334,'0'0'56,"0"-3"-8,0 3-5,4 0-10,-4-4-7,0 4-6,0-3-4,8 0-7,0 0-1,-4-3-1,5 2-4,3 3-4,0-2-1,0 3-5,1 0-1,-1 0-4,4-7-3,1 7-3,-5 0-5,0-3-2,5 3-2,-1 0 0,0-6-1,5 6 0,-5 0-2,5-3 0,-1-1-1,42-19-5</inkml:trace>
  <inkml:trace contextRef="#ctx0" brushRef="#br0" timeOffset="78467.4881">22394 8944 273,'0'-3'27,"0"3"-4,0 3 3,0-3 5,-4 3 0,4 10 2,0 3-2,-8-2-5,-4 2-5,3 8-4,5-2-4,-4 2-3,4 6-2,4 2-1,-8-2-3,4-3-1,0 0-1,4 5-2,-4-8-4,-1 0-2,1-2-6,4-5-4,0-1-5,0-3-9,0-3-4,0-3-2,0-7-7,0 0 3</inkml:trace>
  <inkml:trace contextRef="#ctx0" brushRef="#br0" timeOffset="78830.5089">22529 8631 347,'0'0'35,"0"0"1,0 3-1,8-1-1,1 13-4,3 1-4,-4-1-2,4 2-1,5 5-3,3 2-2,-3 2-3,3 1 1,1-2-3,-1 2-2,-4 3 2,1 1-3,3 2-1,-7-1 0,-1 4-3,-4 7 0,0 3 0,-4 2-3,-4 4 2,0 1-2,0-5 1,0 1-2,-4-3 0,4-3 0,-12-3-1,8-7-4,-8 0-2,3-4-5,-3-5-3,4-5-3,-4-2-2,3-1-4,1-4 1,0-3-6,4-6-4,0-3-7,-4 0-5,4-3-5,4-6-5,-5-42-5</inkml:trace>
  <inkml:trace contextRef="#ctx0" brushRef="#br0" timeOffset="79201.5301">22926 8593 420,'0'0'34,"4"-4"-4,5 1-3,-5 3-6,4 0-4,4-1-3,0 1-5,-3-4-2,3 4-2,0 0 0,1 0 1,-5 0 1,0 4-1,0-3-1,0 2 0,0 7 1,-3 3-1,-1-1-1,0 3 1,-4 4 1,0-2 0,-4 6-2,4-6 2,-9 2 0,1-1 0,0 4-2,0-5 0,4 2 0,0-1 1,0-2-3,0-3 0,-1-2-1,5-5 1,0 7-1,0-1 0,5-10-1,-1 1 1,4 4-1,4-4-2,0-3-3,1 6-5,-1-6-5,8 0-4,-3 0-4,-5 0-9,4 0-12,1-3-14,24-3-13</inkml:trace>
  <inkml:trace contextRef="#ctx0" brushRef="#br0" timeOffset="118815.7959">1331 10489 302,'0'0'56,"-5"0"-5,5 0-4,0 0-10,0 0-6,0 0-6,0 0-4,0 0-1,0 0-1,5 0-4,3 10-3,0-2-2,4 1-2,-4 4-2,5 0-1,-1 4-2,0-4 0,5 4-2,-5 2 0,0-4-2,5 1-3,-5 3-7,0-5 0,0 5-5,1-8-3,-1 5-8,-4-3-8,0-7-7,1 2-8,-5-2-6</inkml:trace>
  <inkml:trace contextRef="#ctx0" brushRef="#br0" timeOffset="119087.8115">1662 10427 362,'0'0'47,"0"3"-4,0-3-9,0 4-3,-4 8-7,0 3-3,-4 0-5,0 3-1,-1 4-2,1 0-6,-4 5 2,0 4-3,3-1-2,-3 6-1,-4 7 0,4-3-2,-1 6 1,-3-3-2,-1-3-2,1 0-3,4-4-1,0-2-5,-1-3-1,5-4-3,-4-6-8,4 1-6,-5-4-6,5-2-5,0 0-1,4-8-4,0 23-6</inkml:trace>
  <inkml:trace contextRef="#ctx0" brushRef="#br0" timeOffset="120218.8762">2223 10330 302,'0'-3'44,"0"3"1,-4 0-1,4-3-5,0 3-4,0 0-7,0 0-5,0 0 0,0 0-4,4 0 0,8 0-5,1 0-2,-1-3-3,0-1-3,0 1 0,1 0-3,-1 0-2,-4 0-5,4 0-8,-3-1-2,3 4-5,-4 0-9,0 0-7,-4 0-11,5 0-9,7-4-12</inkml:trace>
  <inkml:trace contextRef="#ctx0" brushRef="#br0" timeOffset="120430.8883">2260 10453 375,'0'0'49,"0"0"-7,0 0-6,0 0-7,0 0-4,0 0-4,4 3-4,0 2-3,8-2-3,1-3-3,-1 0-2,4 0-3,1 0 0,-1-3-4,0-2-5,1-5-5,-1 4-4,1 3-7,-5 0-7,0-1-9,0 1-7,5 3-4,20 10-10</inkml:trace>
  <inkml:trace contextRef="#ctx0" brushRef="#br0" timeOffset="121392.9433">3255 10182 140,'8'-3'25,"-4"3"2,0-1 1,0 1 3,-4 0-5,0 0 3,0-4-1,8 1-2,-8 0-3,0 0 0,4-3-2,-4 2-1,0 1-5,0-6 0,0 1-4,0-2-1,0-3-2,0-1-2,-4-2-2,0 3 0,0 1-2,-4 4 1,0-5-1,0 7-1,-9-1 0,5 3 1,-4 0 0,-1 1-1,-3 0 1,7 3 2,-3 3-1,-4 4 0,3 4 2,5 1 1,-4 1-3,3 1 3,-3 12-1,4-5 3,-5 1 0,5 5-1,-4 3 2,3 3 1,1 4 0,8 3-2,-4 6 3,4 0-1,0 0 0,-1-6-2,5 3-2,5-10 0,-1-3 1,8 4-1,0 1 0,1-8 1,7-7-1,0-4 1,1-6-1,3-4-1,1-6-1,0 0-1,7-9 0,-3-1-1,0-3-1,3 4-1,-7 1 1,-5-5-3,-3 7-4,-5 3-2,-4-5-5,1 1-1,-5 7-1,4 0-5,-8 0-1,0 0-4,0 0-8,0-9-10,0 9-8,0-3-11</inkml:trace>
  <inkml:trace contextRef="#ctx0" brushRef="#br0" timeOffset="121885.9715">3734 10798 280,'-4'0'47,"4"0"-2,0 0-2,0 0-5,0 6-5,0-3-4,0 7-3,0 1-5,0 5-1,0-2-7,0 2-1,0 0-4,0 8-1,-4-2-3,4-1-1,0 1-3,0-2-8,0-2-8,0 4-8,4-3-13,-4-1-13,0-2-10</inkml:trace>
  <inkml:trace contextRef="#ctx0" brushRef="#br0" timeOffset="123298.0523">4176 10443 210,'4'-3'33,"-4"-3"0,4 2-1,-4 1-1,4-3 0,-4 3-2,0 1-2,4-1-3,-4 0-3,0-7-1,4 4-3,-4-1-4,0-1-3,0-1-2,0-1-2,0 4-2,0 0-1,-4-1-1,0 1 0,4 6-1,-8-2 0,0-1 0,-5 6-1,1-1-1,0 1 0,4 10 1,-5 3 0,-3-4 1,8 0-2,-4 7 1,-1 1 1,5 3 1,-4-6-2,8 2 1,-4 8 1,3-1 0,1-3 0,4 1-1,0-1-1,4-3 0,1 3 1,-1 0-1,8-5 1,4 1 1,-3-10 1,7 1-2,1-7 2,-1 2-1,0-5 0,-3-5 2,7-4-1,-3-4 1,8 0-2,-9-4 1,5-2 0,-1 1-2,1 2 1,-5-1-1,5 4 1,-5-9-1,-3 7 0,-1 0 0,4 0-1,-11 3 1,-1-1 0,0-3 0,-4 5-1,0 1 0,0 4 0,-8-2 0,0 2 0,0-1 0,0 4 0,-8 0-1,-1 3 1,5 0 0,0 0-2,-4 3-1,-1 0 2,5 0-1,-4 9 0,0 0 1,-5-2-2,5 1 0,4 5 3,0-10-2,-1 10-2,1-5 2,8-4-1,-4-1 1,4 3 0,-4-2 0,4-4 1,0 2 1,0 1-1,0-3 0,4 4 2,-4-7-2,0 0 1,4 0 0,4-3 0,5 3 0,-1-4 0,0-7 0,1-2 0,-5 4 0,0-1 0,0 6 1,0-6 1,1 4 0,-5-1 0,8 1-2,-8 0 2,4 2 1,4 0-1,1 4 0,-9-5 2,4 5 0,4-5 0,-8-1 0,5-1 1,3 4-2,-4-3 0,0 0 2,5-2 0,-1 1-1,0-2 0,4 2 0,-3 1-1,-1-2-2,4-1 0,-3 2 0,-1 1-1,0-4 2,5-1-1,-5 5 0,4-4 0,-3 1-2,3-1 2,0-1-1,1 1 0,-1-2 0,-4 4 0,5-2-1,-5 1 0,0-1-1,-4 5 3,1 2 0,-1 0-1,-4 0-2,4 0 3,-8 3 0,4 3 0,-4-3-2,0 3 2,0 5 0,0 8-1,-4 1 0,0 2-1,0-3 2,-4-1-1,0 1-1,-1-1 2,1-3-2,0 0 0,0 1 1,0-2 0,-5-4 0,5-1 0,-4 3 0,0-2 1,-1-4-2,1-3 1,0 0 0,-1 0 1,1 0 0,0-3 0,0 0 3,-5-1 0,9 4 2,-4-3-2,-1 0 0,1 3 0,8 0 0,0-3-2,0 3 2,0 0-2,4 0 0,0 0 0,0 3 0,0-3 0,4 3 0,0-3-1,12 7 1,-3-7-2,3 3 0,0-3-3,5 0-5,-5 0-6,1-3-5,-1-1-5,-4 4-5,5 0-7,-1-3-7,-4 0-11,5-3-2</inkml:trace>
  <inkml:trace contextRef="#ctx0" brushRef="#br0" timeOffset="123598.0694">5203 10228 364,'0'0'57,"0"-3"-13,0 3-8,5 0-6,-1-3-3,-4 3-3,8 0-4,-4 3 1,4 4-3,0 5-2,5-2-1,-5 4-6,4-1 1,4 0-3,-3 1-1,-1 2 0,4 1-3,1-4-2,-1 3 1,-4-5-2,1 2-3,-1 3-2,0-8-2,1 8 1,-1-1-2,0-5 1,0-2-1,-3 5-4,-1-4 1,4 1-3,-8-6-2,4 3-1,1 2-5,-5-2-6,0-1-2,0-6-3,-4 3-3,4-3-4,0-3-4,16-16-8</inkml:trace>
  <inkml:trace contextRef="#ctx0" brushRef="#br0" timeOffset="123811.0816">5523 10179 269,'-4'0'43,"0"0"-3,-9 3 0,1 10-2,0 3-4,-9-2-5,5 5-5,-5 2-5,1 4-4,0 2-4,-5 4-2,4-6-2,-3 2-2,3-3-3,1 5 0,-1-2-3,5-4-5,-4 3-5,3-5-7,1 4-8,4-7-7,-1-3-8,5-3-10</inkml:trace>
  <inkml:trace contextRef="#ctx0" brushRef="#br0" timeOffset="124455.1185">6235 10165 227,'0'-3'44,"0"0"-2,0-1 1,0 4-2,0-3-1,0 3-5,0 0-6,-4 0-6,4 0-3,0 0-3,0 3-1,0 4-3,0 2-1,0 12-3,0 1-4,0 2 1,0 1-2,4-1-2,0 0-3,0 0-5,5 1-5,-9 2-1,4 2-4,-4-5-7,0 0-4,0 6-3,-4-5-7,4-6-5,-9 2 0,5-2-3</inkml:trace>
  <inkml:trace contextRef="#ctx0" brushRef="#br0" timeOffset="124669.1307">6063 10341 366,'0'0'50,"0"5"-7,4-5-9,-4 0-5,0 5-6,0 4-3,4 1-4,5-1-6,3-4-1,0-5-3,9 3-3,-1-3-1,1-3-5,3 0-2,-3 3-3,-1-2-4,1-1-6,-5-3-6,-4 3-6,5 0-4,-5 3-9,0-4-2,29 8-7</inkml:trace>
  <inkml:trace contextRef="#ctx0" brushRef="#br0" timeOffset="125111.156">7050 10003 302,'0'-7'34,"0"-2"-2,0 6-3,0-5-7,0-2-4,0 4-4,0-4-5,-4-1-2,0 2 1,4-4-4,-9 0 2,1 5 3,4-5 2,-8 1-1,0-1 0,3 11 0,1-7-2,-4 6 1,0-4-1,-1 1-2,-3 3-2,4 3 3,-5 0-2,5 6-1,-4 4 0,-1 4 1,-3 5 0,3 0 0,1 5 1,-4 6 1,3 4 0,1 1 2,-5 3-1,5 8 2,4 0-2,-5 0 2,5 0-3,0-3-1,4 0 2,4-3-3,-1-10 1,5 7 0,0-12-2,9 2 0,-1 0-2,4-5 1,4-7-2,1-3 1,3 1 0,1-8 0,-1 1 0,9-3-1,-9 1-1,1-4 2,-1-4-3,1 4-4,-5-6-3,5 3-3,-5-2-4,-8-1-2,5-1-5,-5 1-4,-4 0-9,8 2-9,-4 1-9,0-2-5</inkml:trace>
  <inkml:trace contextRef="#ctx0" brushRef="#br0" timeOffset="125520.1794">7259 10556 308,'0'-3'34,"4"3"-2,-4 0-6,4 0 1,0 0-2,0 0 0,0 0-3,0 0-5,0 0-4,4 0-2,1 3-4,-1 0 1,0 0-3,0-3 0,0 7-2,1-4 0,-5-3-1,0 6 1,0-4-2,-4-2 0,4 9 1,-4-2-1,0 5 1,0 0-1,0 0 3,-4 1-1,0-3 1,0 1 1,-4-5 0,-1 10 1,1-5-1,0 5 0,0 0-1,4-5 0,0 2 1,-5 3-2,1-2-1,4-5 0,-4 1-1,8-1 0,0-1 0,0-1 0,0-1-1,0 1 0,0-4 0,8 0-2,-4-3 0,4 0-2,9 0-4,-5 0-4,0-3-4,1 0-9,-1-10-9,4-2-9,-3 3-7,23-28-10</inkml:trace>
  <inkml:trace contextRef="#ctx0" brushRef="#br0" timeOffset="126551.2384">7623 10645 345,'0'0'34,"4"0"-7,4-6-4,-4 2-7,9 1-4,-9-6-4,8 4-1,-4-5 0,5-2-2,3 2 0,-4-1 0,5-2-1,3 4 3,-4-6 1,1 3 4,-1-4-1,5 5 0,-5-2 1,0-3-3,1 7 0,-5 1-1,0-5-1,1 3 1,-5 4 0,0-5-3,0 1 1,0 10-3,-4-3 0,-4 3 0,5-3-2,-5 3 1,0 0-1,0 0 1,0 6-2,-5-2 0,5 7 0,-4 1 0,4 4 0,-4 2 0,-4-2-1,4-2 0,-4-1-1,0-1 1,-1 1 0,1-2-1,0 2 1,0 0 1,0-4 0,-1 2-1,-3-1 1,4-4 0,-4 1 0,4-1 0,-5 2 1,5-5-2,0-3 1,-4 3 0,3 0 0,1 1 0,0-4 0,4 0 0,-4 0 1,0 0 1,3 0-1,1 0 0,0 0 1,4 0-1,0 0 0,0 0 0,0 0-1,0 0 0,0 0 0,0 0 0,4 0 0,9 0-1,3-4 2,-4 1-1,5 0 0,-1 0 0,5-3 0,-1 4 0,5-4 0,-5 2 0,0-8 0,9 5 0,-8-2 0,3 1 0,-3-2 0,-1 4 1,1-7-1,-1 5 0,-4-1 0,1-1 0,-1 1 0,-4 1-1,1 1 1,-1 1 0,-4-4 0,-4 7 0,0 3 0,1 0-2,-1 0-1,-4-3 2,4 3-2,-4 0 2,0 0 0,0 3 1,0 4 0,0 5-1,-8-1 1,8 2-1,-5-3-2,1 2-1,0 0 2,4-6 0,0 3-1,0 1 1,0-5 1,0 4 0,0 4 1,0-7 3,8 1-1,-3-2 0,3-2 0,0-3 1,0 3 1,4-3 1,-3 0-3,3-3 1,0-2-2,0-1 3,1-7-1,3 0 0,-8 5-1,5-1 1,-5-1-1,4 4-1,0-4-1,-4 2 1,1 5-1,-5-3 1,0 6-2,0 0 1,0-3-2,-4 3 1,0 0-3,0 3 0,0-3 0,0 6-1,0-3 1,0 5-2,0 2 1,0-4-1,0 0 1,0-2 0,0-1 1,0 0 0,0 0 1,0-3 2,0 0-1,0 0 1,8 0 1,0 0 0,5-3 0,-5 0 0,-4 0 0,4-7 0,0 7-1,-4 0 1,5 0 1,-1-1 0,-4 4 3,-4 0 1,8 0 2,-4 0-2,0 0 0,0 4 0,5-1-1,-5 3-1,0-3-1,4 4 0,0-1-1,0-3-4,1-1-2,3-2-4,-8 0-2,4 0-4,4 3-4,-3-3-6,-5 0-6,4 0-8,0-3-2,-4 1-6</inkml:trace>
  <inkml:trace contextRef="#ctx0" brushRef="#br0" timeOffset="126864.2563">8802 10281 377,'0'0'42,"0"0"-8,0 0-5,0-3-3,4 3-4,0 0-4,0 3-2,5 0 0,-1 0-2,0 4 1,4 4-3,-8-2-2,4 4 1,1-5-1,3 8-2,0-3 0,1-1-1,3-1-2,-4 5-2,0-3 1,5 1-2,-5 2 0,5-1-2,-5-3 1,4 1-2,1-5-3,-5 1-1,4 1-1,-4-4-1,1 1-3,3-1-2,-4-3-1,-7 0-4,3 1-2,0-3-7,0-1-8,-4 0-9,0 0-5,-4-1-7</inkml:trace>
  <inkml:trace contextRef="#ctx0" brushRef="#br0" timeOffset="127113.2705">9138 10275 382,'0'3'50,"-4"-3"-10,-4 3-4,-1 10-8,-7 1-5,-5 2-3,1 1-6,0 9-3,-5-2-3,0 1-2,5-1-2,-1 0-1,1 4-2,4-7-3,-1 4-5,5-7-2,-4 6-4,-1-5-4,5 0-4,0-5-6,-1 2-1,1-2-9,4-4-1,0 0-5,-17 23-6</inkml:trace>
  <inkml:trace contextRef="#ctx0" brushRef="#br0" timeOffset="127300.2812">8266 9914 436,'0'-3'42,"0"-1"-12,0 4-10,0 0-13,0 0-8,0 0-15,4 0-15,-4 7-13,0 29-16</inkml:trace>
  <inkml:trace contextRef="#ctx0" brushRef="#br0" timeOffset="146607.3855">9809 10063 173,'0'-6'19,"0"1"6,0 2 1,0-4 1,0 4 0,0 0 1,0-3-1,0 3 5,0-4 0,0 2-3,0 2-5,4-3-2,-4 3-4,4-4-5,-4 7 0,0 0-5,4 0 0,1 0-4,-5 0 0,0 4 1,0-1 0,4 6 2,-4 12-3,0 3-1,0 1 2,0 2-3,0 2-1,0-2 1,-4 0-1,4-3 1,0-2-2,0 3 2,0-1-4,0-3-4,0 1-1,0-4-4,0-2-4,0-4-8,0-7-3,-5 1-5,5 1-7,0-4-4,0-3-8</inkml:trace>
  <inkml:trace contextRef="#ctx0" brushRef="#br0" timeOffset="146839.3988">9633 10221 330,'0'0'44,"0"0"-3,8 1-2,-8-1-7,13 0-6,-1 6-4,4 1-5,1-4-6,-1 0-3,9 4-1,-5-7-3,9 0-4,-9 0-5,5-4-11,-9 4-9,5-3-9,-9-3-14,33-13-15</inkml:trace>
  <inkml:trace contextRef="#ctx0" brushRef="#br0" timeOffset="151541.6677">10579 9996 266,'0'-3'20,"0"0"-8,0-5-1,0-1 3,0-4-2,0 3-2,0-1-1,0-5 3,0 7 2,0-1-2,0-1 0,0 5-2,0-7 2,-4 0 1,0 2 1,4 2-1,-9-1-1,5 4 0,-8-2 0,4-2-3,-4 4-2,-5 3-1,5-4-1,-4 4 0,-1 3-1,-3 3-1,-5 4-1,5 2 3,-1-2 0,1 7 0,-5 2-2,9 4 4,-1 6 1,1 4-2,0 3 1,3 7-1,-3 6 1,8 0-1,0 4 1,0-3-1,-1-4 0,5 0-1,0-3 0,4-2 0,4-5 0,4 1-2,5-7 3,-1-6-2,8 1 2,-3-5-2,7-4 0,1 0-2,0-4 1,-1-9-2,1 0 0,3 0 0,-3 0 0,-1-3-1,1 0-3,-5 0-4,-3-7-2,-1 1-4,-8 1-3,1 1-4,-1 4-4,-4-6-7,-4 5-6,0 1-6,0 0-6</inkml:trace>
  <inkml:trace contextRef="#ctx0" brushRef="#br0" timeOffset="152228.707">10771 10483 340,'0'0'35,"0"0"-2,0-3-6,0 3-5,0 0-3,0 0-1,4 0-1,5 0-5,-5 0-1,4 0-2,-4 0 0,8 0-1,1 0-1,-9 0-2,4 0 0,-8 0-3,8 3-2,0 0 2,-4 0 0,0 0-1,5-1-1,-5 4 1,0-3-1,-4 4 1,4-4 0,-4 3-2,0 4 2,0-1 0,-8-4-1,4 2-1,-1 2-2,1-3 2,-4 1-1,-4 1-1,8 1 1,-4 1-1,4-7 0,-5 7 1,1-7 1,4 0-2,0 5 2,4-2 1,-4-3-2,4 1 1,0 2 1,0-3-1,0-3 1,0 7 0,0-7 0,0-4 0,0 4 0,4 4 1,-4-4 0,12 0 0,-4 3 1,1-3 1,-1 0-2,4 3 1,-4-2-1,-4 3-1,5-1 0,-9 0 1,4 0 2,-4 4-3,8 5 0,-8-7 1,0 5-1,4 5 2,-4-2 1,-4 1-1,4 2 1,-4-3 1,0 1 1,-5-1-2,1 0 0,-4-5-2,4 1 0,0 1 0,4-4-1,-9-1 0,5-2 1,4 0-2,-8-3 1,8 0 1,-1 0-4,-3 0-3,4 0 0,4 0-4,-8-3-6,4 0-5,4-2-4,-8-4-6,4 2-3,0 1-9,-1 3-5</inkml:trace>
  <inkml:trace contextRef="#ctx0" brushRef="#br0" timeOffset="152953.7485">11209 10149 235,'0'0'34,"0"-3"-1,0 3 0,0 0-1,0 0-2,0 0-1,0 0-2,0 0-2,0 0-2,0 0-3,0 0 0,4 3-1,-4-3-3,0 3-4,9 13-1,-1-5 0,0 2 0,0 0-3,4-2-1,1 5-2,-1-4 1,0 4-4,1-1 1,7 0-3,-8 0 2,5 1-1,-5-2-1,0 2 0,5 0 0,-5-4 1,0 3-3,1-6 0,3 1-3,-4-2 0,-4-2-1,1 4-2,3-4-4,-8 4-1,4-7-1,0 2-6,-4 1-1,0-3-3,1 0-2,-1 0-3,-4 1-3,0-4-4,0 3-1,0-3 0</inkml:trace>
  <inkml:trace contextRef="#ctx0" brushRef="#br0" timeOffset="153279.7671">11451 10069 305,'0'-3'37,"0"3"0,-8 0-6,4 0-3,0 3-2,4 1-4,0 2-2,-5 7-7,-3-4-1,0-1-3,4 2 0,0 2 0,0 3-2,0 1-1,-5 0 1,1-2-2,-4 5 1,4 2-3,-4-2 0,3-2-2,-3 9 1,0-9 0,4 5-1,-5-1-1,1 1-5,4-7-1,-4 4-5,3-2-8,1-1-3,4-3-5,0-2-4,4-5-6,-4 7-3,4-13-3,0 27-5</inkml:trace>
  <inkml:trace contextRef="#ctx0" brushRef="#br0" timeOffset="154516.8379">12004 10106 286,'0'-5'32,"0"5"0,0-3-5,0 3-3,0-3-3,0 0-4,0 0-2,0 3-5,0-4-3,0 1 0,0 3-2,-5-3-1,5 3-1,0 0 1,0-3 0,-4-4 0,4 4-1,-4 0 1,-4-3 0,4 6 3,0 0-2,-8 0 2,3 3 1,-3 0-2,4 10 2,-4 3-2,-1 1 2,1 2-1,-4 5-1,3 2-2,1 4 0,-4-3-2,4 3 0,3 2 0,1-2-1,4-3-1,4 0 2,0-1-2,0-6 0,8-1-2,5-6 4,3-5-2,0 1 0,5-5 0,7-4 0,-7 0 2,3-4-2,5 1 2,-4-9-1,3 0 0,1 0 1,-4-1 0,3 2 3,-3-5-2,-1 0 0,1 2 1,-5-5-3,-3 6 2,-1-1-2,-4 4-2,-3-3 2,-1 9 0,-8-6-1,4 1 0,-4 2 0,0 2 0,-4-1 0,0 3-2,-4 0 0,-1-4-1,-3 4-1,-4 3 1,3 0 1,1 0-1,-4 3 1,3 4 0,-3-4 0,0 8 2,3-1-1,-3-1 0,8 1 1,-4-2-1,3 4 1,1-5 0,0 5 0,4 1-2,0-2 1,4-4-4,-8 2 1,8-3-1,0 6 1,0-6 1,4 4-1,-4-7 1,4 0 1,4 0 1,4-3-1,-8 2 1,5 1 2,-1-3 1,0 0 0,4 0 0,0-3 2,-3 1-3,3-1 2,0-7 0,-4 1-2,5-1 2,3 2 1,-8-1-2,5-1 0,-9 4 0,8-7 2,0 5-1,1-1 1,-5-1-1,4 1 0,0 1 2,1-2 1,-1-3-1,4 5-2,-8 2 2,5 0-2,-5-1 1,0 1 0,0 0-1,0 6 1,1-7-1,-5 4 0,4 2-1,0-4 1,4 0-1,-3-1 0,3-4 0,0 1-2,-4 1 1,5-2 0,-1 1 0,4-1-1,-8-1-1,5 4 0,-1-5 2,-4 2 0,4 4-2,-7-5 2,7 4 1,-4 4 1,-4 0-1,0 0-1,0 3 0,0-3 0,-4 3 1,0 3-4,4 3 4,-4 4-2,0 1 0,-4 5-2,4 0 4,-4-2-2,-4 2 0,0-2 0,8 5 0,-8-3-3,0-2 2,-1-1 0,1 3-1,0-8 2,-4 5-1,4-4 1,-1 1-1,-3-5 2,0 1-2,4-3 2,-5 0-3,1-3 3,4 3 0,-4-3-2,3 0 2,1 0-2,0 0 3,0 0 1,4 0 1,0 0-2,-5-3 1,9 3-1,-4 0 1,4 0 0,0 0-2,0 0 0,0 0 1,4 0 0,-4 0 0,5 0-1,7-3 1,0 3-1,4 0-2,1 0-5,-5 0-4,0 0-3,9 0-2,-5 0-4,1 0 0,-1 0-2,4 0-4,1 3-6,-1-3-4,-3 0-1,-1 0-1,5 0-2,-1-3 1,-4 0 0</inkml:trace>
  <inkml:trace contextRef="#ctx0" brushRef="#br0" timeOffset="154786.8533">12900 10046 230,'0'-4'39,"0"1"0,0 3-6,4 0 0,0 0-3,0-3-1,5 3 1,-1 0-1,-4 0-5,4 3-2,4 0-3,-3 7 0,3 4-4,4-1 0,-3 3-4,-1-2-2,4 2-3,-4 2-1,5 1-2,-5-2 0,4 2 1,-3 4-4,-1-6 2,0-1-1,1-2-3,-1-1-2,0-4-2,5-1 0,-9 2-2,4-1-3,-4-2 0,-4-1-5,5-3-3,-5-1-6,0-2-6,0 0-9,-4 0-1,0 0-6,8-24-5</inkml:trace>
  <inkml:trace contextRef="#ctx0" brushRef="#br0" timeOffset="154991.8651">13224 10012 246,'0'0'37,"0"-6"0,0 6-5,-4-3 2,-5 3-1,1 3-2,-4 0-4,4 7-5,-5 4-5,1 2-3,-4 4-3,-5 6-1,5-2-3,-5 6-2,1 0-1,-5 5-3,1-1-4,-1-1-6,1-3-8,-1 0-7,5-1-4,-1-5-9,1-5-8,-25 41-11</inkml:trace>
  <inkml:trace contextRef="#ctx0" brushRef="#br0" timeOffset="155514.895">13928 9844 276,'0'0'42,"0"0"3,0 3-3,0 6-4,0 6-9,-8 7-6,8 2-4,0 3-3,0 2-4,-5-2-2,1 3-2,4 0-4,0 2 0,0-2-3,0 0-4,0-3-5,0 2-6,-4-5-6,4-5-3,-4-2-6,4-1-5,-4-3-1,0-2-4,0-2 0</inkml:trace>
  <inkml:trace contextRef="#ctx0" brushRef="#br0" timeOffset="155719.9067">13698 10135 367,'0'-4'48,"5"4"-6,-5 0-7,4 0-7,-4-3-6,12 0-3,0 0-4,1 0-6,7-4-1,0 1-2,1 1-4,-5-1-4,1-4-7,3 4-3,1 3-8,-9-4-9,8-2-6,-3 6-5,-5-2-4,0 2 1,21-4-7</inkml:trace>
  <inkml:trace contextRef="#ctx0" brushRef="#br0" timeOffset="156136.9306">14566 9767 230,'0'-6'33,"5"-3"-3,-1 2-9,0-4-3,-4 2-6,-4-1-2,4 0-3,0 2-4,0-1 2,0-4-1,-4 4-3,-5-2 1,1 4-2,-4 1 1,0-1 5,3 1 6,-3 3-2,4 0 4,-4 1 1,-5 2 2,5 0 1,-4 2-1,-1 4-1,-3 4-3,3 2 0,1 3-1,-4 7-1,3-5-2,-3 9 0,3 4 2,1 7-2,0 2 1,-1 7-1,1 1-3,8-1 4,-1-2-3,1 2 0,8-3 1,0-3-2,4-3-1,5-7-1,-1-2 1,4-4-2,4-5 0,1-1-1,-1-2 0,9-7-1,-5-6-1,5-3 2,-1 2-2,-3-2 1,-1 0-3,1 0-4,-9-2-4,4-4-5,1 3 0,-5-7-4,-4 4-4,4 0-6,-3-2-9,-1 1-7,0 1-3,4 3-2</inkml:trace>
  <inkml:trace contextRef="#ctx0" brushRef="#br0" timeOffset="156646.9597">14845 10257 340,'0'0'41,"0"0"-3,0 0-2,0 0-4,0 0-5,0 0-6,0 0-5,0 6-3,0-1-2,4 2-3,-4 2-2,0 1-2,0-6 1,4 9-1,-4 0-1,0-2 0,0 0-2,0-3 1,0 2-1,0-4-2,0 3 1,0-1 0,0-1 0,0-1 1,0 1-1,0-4 0,0 0 0,0 0 0,0-3 0,0 2 0,0-2 0,4 0-1,-4 0-3,4 0-1,4 0-2,9 0 0,-9 0-2,4-2-2,1 2 0,-1-3-4,0 0 0,0-7-3,1 4-2,-1-1-2,0 1-3,5 1-2,-9-1-5,0 0 1,0 2-1,13-8-7</inkml:trace>
  <inkml:trace contextRef="#ctx0" brushRef="#br0" timeOffset="156892.9738">15033 10195 344,'0'0'54,"0"6"-4,-4 9-11,4 1-6,0 3-8,-8-2-7,0 9-3,8-3-4,-4 6-4,-5-5-1,5 3-4,0 0-3,0 2-2,0 1-4,0-6-1,-4 1-1,4-4-3,0 1-1,-1-1-3,1-5-2,0-2-3,0 2-3,0-7-6,4 2-7,0-1-2,-4 12-10</inkml:trace>
  <inkml:trace contextRef="#ctx0" brushRef="#br0" timeOffset="157196.9912">15242 9966 391,'4'-6'46,"0"3"-12,-4 3-2,8 3-7,-8 3-7,13 7-2,-5 4-3,0 2-5,0 2-1,4 0-2,-3-2 0,3 6-2,0-1 1,0-3-3,1 4 2,-1-7-2,4 4 0,-7-5 0,-1-1 0,8 0-1,-4-1-2,-3-6-3,3 4-3,-4-5-3,0-2-2,0 0-6,-3 1-3,-1-4-4,0 0-5,-4-3-4,4 0-4,-4 0 1,0-3-1</inkml:trace>
  <inkml:trace contextRef="#ctx0" brushRef="#br0" timeOffset="157419.0039">15488 9930 289,'0'0'34,"0"-4"0,0 8 0,-5-4 1,5 9-5,-8 5-5,0 9-4,-4 1-7,0-1-2,-1 6-6,-3-2-1,4 0-2,-1 2 0,1 1-2,0 0-5,4-4-5,-5 1-4,1-7-1,4 2-6,0 2-1,-5-8-4,9 2-4,4-6-5,-4 4-3,-12 18-5</inkml:trace>
  <inkml:trace contextRef="#ctx0" brushRef="#br0" timeOffset="158386.0592">15696 10333 358,'4'-6'34,"1"3"-6,3-4-6,0 1-3,0-7-5,4 5-3,1-1-3,-1-4 1,0 2-3,-4-2 0,5 1 1,-1 1 4,-8-2-2,8-3 1,-3 3-2,3 2 0,0-2 0,0 1-1,-7 4-1,3-5-3,0 0 1,0 5 1,0-1-3,0 9 1,5-3-2,-5-1-2,-8 1 0,4 3 1,0-3 1,4 3 1,-4 3-2,-4 0 0,4 4 0,-4 4-1,0 2 1,-4-1 0,4 3 1,0 1-1,-4 3 1,-4-5-1,0 2-1,-4-2-1,-1 2 0,5-3 0,0-4 1,0-4 1,4 5 0,0-4-2,-5-3 2,1 0 0,0-3 0,8 0 0,-8 0 0,4 0 0,-4 0 1,-1-3 1,1 3 1,4-3 2,0 3-2,0 0 0,0 0 0,0 0 1,4 0-3,-4 0 1,4 0-1,0 0 0,0 0-2,0 0 2,0 0 0,8 0-1,-8 0 0,8 0-1,4 0 2,1 0-1,-1-3 0,0 0 0,5-1-1,-5 1 2,8-5-1,1-1 0,-1 2 0,1-5 0,-1 1 0,1 1-1,-5 0 2,0-2-2,1-3 2,-1 0-1,0-1 0,-3 4 0,-5 3-1,0-1 2,-8 1-1,4 4 0,-4 2 0,0 0-1,0 3 2,0 0-1,0 3-1,0-3 0,-12 6-2,4 9 1,4-3-2,-5-1-2,5 2 2,0 0-2,0 0 2,4-5-1,0 1 2,0-3 1,0 1 1,4-1-1,-4 1 1,8-3 1,1-1-1,-1-3 1,4 0 0,-4 4 1,5-4 1,-1 0-1,0 0 0,-4-4 1,5 1 0,-5 0 1,4-5 1,0-1-1,-3 2-1,3-2 2,-4 2-1,4-1-1,-3 5-1,3-6 0,-4 2 1,0 4-2,-4 0 0,4 3 0,-3 0 1,3 0-1,-8 0 0,8 0 0,-8 0 1,4 3-2,-4 0 2,0 1-2,4 2 2,0 0-2,-4 1 1,4-3 0,0 3 0,-4-4 0,4-3 0,1 0-2,3 3 1,0-3 1,0 3 0,0-3 0,1 0 0,-1 0 0,0 0-1,0-3 2,4 3-1,1 3 0,-5-3-1,4 0 2,5 3-2,-5-3 2,-4 0-1,4 0 0,-4 0-4,5 0-5,-5 0-2,4 0-5,0-3-10,-3-3-8,-1-4-10,-4-1-7,4-11-8</inkml:trace>
  <inkml:trace contextRef="#ctx0" brushRef="#br0" timeOffset="158544.0682">16216 9715 481,'0'-3'38,"0"0"-13,0-1-11,4 4-14,-4 0-11,13 0-18,-1 0-14,0 0-12</inkml:trace>
  <inkml:trace contextRef="#ctx0" brushRef="#br0" timeOffset="158855.086">16925 9893 390,'4'0'52,"4"0"-8,0 0-8,4 3-9,1 2-6,3 8-4,-4 3-4,1-2-5,-1 8-1,4-4-1,-4 7-2,1-7 0,3 4-2,1-2 0,-1 3-1,-4-3-1,0-1 0,-3-1 1,7 1 0,-4-5 0,1 2 0,-5-3-2,4-2-2,-4 2-4,0-4-3,1-2-2,-1-1-5,-4-3-6,0-3-7,4 0-7,-4-3-5,-4-3-5,4-20-6</inkml:trace>
  <inkml:trace contextRef="#ctx0" brushRef="#br0" timeOffset="159050.0972">17268 9890 373,'-4'0'53,"-8"9"-9,0 3-6,-5 13-12,1 2-7,-4 6-4,-9 1-4,4 5-1,-3-2-4,3 3-5,-4 0-5,1-1-5,-1-1-5,1-4-2,-1-1-6,0-6-6,5-3-7,-5-2-5,8-1-7</inkml:trace>
  <inkml:trace contextRef="#ctx0" brushRef="#br0" timeOffset="163278.339">18366 5241 189,'4'4'21,"0"-1"1,-4 6 1,4 1-4,-4-4 5,0-1-5,4 8 3,0-1-7,0 3-2,0-3-6,4 4 0,1 2 1,-5 6-1,4 1 2,-4 2 0,-4 5 0,0-2 1,0 7 2,4 2 2,-4 4-2,-4 0 1,4 2-3,0 1 0,0 3-3,-4 4 0,-4-1 0,4 2-1,0 13-1,-1 4-2,1 3 0,-4 2 1,4-3 2,-4 3-1,4-6-2,0 5 1,0 1-1,0 1-1,-1 8 0,5 1 2,0-1-3,0 0-1,0 1 0,-4 0 1,4-3 0,-4 3 1,4 3 0,-4 1-2,0 6 0,0-3 1,0 3-1,0-4 1,-4-3-1,8-3 0,-4 5-1,-5 4 1,5-1 0,0 4 1,4-1-1,-8-1-1,8-4 1,0-5 0,-4 5 0,4-2 0,0 2 1,0 5-1,0-5 0,0-3-1,4-6 1,4-1 0,4-9 0,5-3 0,-1 0 0,1 3 0,3-4 0,5-6 0,3-7-1,5-2 1,0-1 0,8-7 1,0-7-1,0-2 0,4-4 0,0-1 0,0-5 1,4 0-1,-8-3-1,4-2 1,8-4 0,-4-2 1,13-2-2,-1-5 2,0 4-1,5-6-1,3 2 1,5-3 0,0-1 1,4 2-1,4-4 0,8 0-1,8-3 5,4 0 2,1 0 1,3 0-1,5 0 1,7 0-1,9 0 0,-4 0 1,0 0-2,16 0-1,4 3 1,1-3-2,3 0 0,-4 0-2,13 0 2,-5 0 1,9 0-1,0-3 2,12 0-2,0 3 0,-5-7 0,18-4 0,-1 2 0,-8 2 1,4-2 0,4-1-2,0 2 1,-12-4-1,0 2 0,-4 1-1,-12 4-1,-9-5 1,-8 7 0,1 0-1,-5 3-1,-17-3-1,-3 0-5</inkml:trace>
  <inkml:trace contextRef="#ctx0" brushRef="#br0" timeOffset="175647.0465">4553 13271 198,'0'-3'34,"0"3"-5,4 0 4,-4 0 0,8 0 0,-8-3-2,0 3-1,8-3-4,-4 0-3,0 3-2,0 0-1,-4 0-6,4-2-1,-4-1-4,0-4-1,0-2-3,0 3 0,0-1-2,0 1 0,0 4-1,-4-4 0,-4-1-1,-4 1-1,0 3 0,-5 3 0,1 0-3,-5 0 3,-3 3 0,-1 0 0,1 10 0,3 1 0,-3-1 0,-1 0 2,5 1-2,-5 5 1,0-1 2,1 1-1,3 1 1,5 3 2,-4-3-1,3 7 2,1 2-1,3-2 2,5 3 0,0 2 1,4-2 0,4 4-2,0 2 2,4 7-1,8-3-2,1-4 3,3 1-4,5-7 0,3-4 0,1-3-3,-1-4 1,-3-6 0,3-5 0,1-8-2,3 0 1,-3-6-2,0 1 1,-1-5-4,-3-2-3,3 2-5,-7 5-5,-5 2-1,-4-3-8,-8 3-7,8 3-7,-8 0-10,4 0-6</inkml:trace>
  <inkml:trace contextRef="#ctx0" brushRef="#br0" timeOffset="175942.0633">4901 13864 398,'0'0'40,"0"0"-4,0 3-7,0 1-5,0 2-7,0 10-3,0-2-3,0 5-1,0-1-3,0 4-2,4-1 0,-4-2-2,0 1-2,0 3-5,0-3-5,0 3-10,0-6-6,0 2-7,0-5-12,0 2-5,-17 21-9</inkml:trace>
  <inkml:trace contextRef="#ctx0" brushRef="#br0" timeOffset="176928.1197">5408 13507 334,'4'-10'39,"0"5"-7,0-4-2,1-1-4,-5 4-5,0-2-6,0-5-1,0 7-7,0-4 2,-5 1-4,-3 1-1,-4 8 0,8 0-3,-8 0 2,3 0-2,-3 5 0,0 1 1,0 10-2,-1-7 1,1 6 1,4 4 0,-4-5-1,3 2 2,5 6 0,4-1-3,-4 3 3,4-5-1,0 5 0,4 1 1,4-4 0,5 3 0,3-2-1,0-6 1,5-2 0,-1-4 2,1-4-2,8-6-1,-5 0 0,1-3-2,-1-7 3,1 2-3,8-14 1,-13 3 1,5-2-1,-1 2-1,-3-5 0,-1 7 1,-8-5-1,1 6 1,-5 1-2,0-1 1,4 2 1,-12 8 1,0-1-1,0 1-2,-4-3 2,-4-1-1,0 5 0,-4 2 0,3 3 1,1 0-2,-4 0 1,4 3-1,0 2 1,-5 5 0,1-1-1,4 7 0,0-5-1,-1 5 2,1-2-1,0-4 0,4 3-2,4-4-2,-4 1 0,4 1 0,0-2-1,0-2-2,0 5 2,0-7 0,4 8 1,-4-7 1,4-3 0,-4-3 1,8 0 2,-4-3-1,4 3 2,-3-6-1,7-4 1,-8 2-1,4-4 0,4 2 1,-3-1 1,-5 5 2,4-7 0,0 3 1,0 4 1,0-7-2,1 5 2,-9 2-1,12 3 1,-4-4-1,-4 1 0,8 1-1,1 2 1,-1-3-2,0-4 2,1 1-3,-1 2 0,4-1 0,1 2-1,-5 0 2,0-4-1,5 1 0,-5 1-1,8-2 0,-3 4 3,-1-4-2,0 1 0,1 1 0,-5-2 0,0 4 0,1-4 0,-5 4 0,0 1-1,-4 5 2,0-3-2,0 0 0,0 3 0,-4 0 1,0 0 0,0 0-1,0 6 0,0 5 2,0 5-2,-4-1 0,-4 0 0,0 1 1,-4-5-1,4 2 0,-1-3-2,-3 2 3,4 0-1,4-6-1,-9 0 1,5 1 3,-4-4 2,4 0 1,-4 3 0,3-6 1,-3 2 1,4 1 1,0 0 0,0 4 1,-1-4-2,5-3 1,0 0-3,-4 0-1,4 0-1,4 3 0,-4-3-2,4 0 0,0 0-2,4 0 2,-4 3-1,4-6-3,8 0-2,1 0-3,3-1-4,0 1-5,1-3-4,-1 1-3,0-1-9,1 6-8,-5-3-8,0-1-7,21 4-10</inkml:trace>
  <inkml:trace contextRef="#ctx0" brushRef="#br0" timeOffset="177150.1324">6366 13381 433,'0'0'51,"4"0"-8,0 3-9,5 3-5,-5 10-8,4-1-4,0 1-6,4-4-1,1 3-3,3 1-6,0 1-3,1-1-5,-5 0-3,4-5-1,-3-2-6,-1 4-8,0-2-6,5-1-8,-5-4-5,-4-3-1,25 13-13</inkml:trace>
  <inkml:trace contextRef="#ctx0" brushRef="#br0" timeOffset="177340.1433">6534 13324 326,'0'0'56,"-4"0"-6,4 3-11,-4 0-7,0 10-8,-9 1-7,5 5-4,4 2-3,-8 0-5,4 4-7,-5-1-7,5 1-8,-4 2-5,0-3-7,3 2-6,-3-3-9,-8 44-13</inkml:trace>
  <inkml:trace contextRef="#ctx0" brushRef="#br0" timeOffset="177585.1573">7111 13135 422,'0'0'44,"4"0"-6,-4 7-10,4 6-6,-4 9-5,0 2-4,0 3-4,0 4-2,0 0-3,0 0-3,0-1-4,0 3-8,5-4-4,-5-2-8,4 3-7,0-5-7,0-1-11,12 40-13</inkml:trace>
  <inkml:trace contextRef="#ctx0" brushRef="#br0" timeOffset="177776.1683">6997 13373 458,'0'0'61,"0"0"-12,0 0-9,0 0-12,0 0-7,0 0-5,0 0-5,8 3-1,4-3-5,9 5-6,-5-5-5,4 0-6,5 0-4,-5 0-3,5-3-7,-5 3-10,1-5-17,-1-5-13</inkml:trace>
  <inkml:trace contextRef="#ctx0" brushRef="#br0" timeOffset="178340.2005">8000 12999 332,'4'-9'40,"0"6"-8,-4 0-6,0-2-5,0-8-5,0 7-3,0-1-4,0 4-2,0-6-1,-4 1-4,0 4 1,0 4-1,-5-6 0,1 0-2,-4-4 0,0 10 0,-1 0 2,-3 0 5,0 0 1,-1 0 1,-3 7 0,-1 2 1,1 5-3,-5-1 1,9 9 2,-1-1 0,1 9 1,4 2-1,-9 5-1,5 2 2,4 4-3,4 2 2,-5-2-3,5 0 0,4 0-2,4-7-1,4 1 0,0-6 0,8-3-2,1-5 0,7 0 0,-3-11 0,7-1-1,-3-1 0,3-4-3,5-6-2,-1 0-3,-3-3-3,0 0-3,-1 0-6,-3-7-5,-1 2-10,-4-1-12,-3-1-9,24-14-12</inkml:trace>
  <inkml:trace contextRef="#ctx0" brushRef="#br0" timeOffset="178686.2203">8237 13507 308,'0'0'43,"4"0"-2,-4 0-5,4-4-7,4 4-6,5 0-6,-5 0-3,-4 0-6,0 0 0,4 0-4,1 4 0,-1-4-3,-4 3-3,0 3-2,-4-3 2,0 4-1,0 2 0,0-1 1,0-2-1,-4 7 2,0-2 0,0-4-1,0 2 1,-1 1 1,1 2 0,-4 0 0,8 0-1,-4-2 4,4 4 5,0-1 3,-4 0-1,0-7 1,4 7-3,0-5 1,0 1-1,0-2-3,0-1 1,8-3-2,-4 0 1,4-1-2,5-2 0,3 0 0,-4 0-2,5-2-1,-1 2-1,4-3-5,-7-6-4,-1 2-4,4 1-6,-3-1-10,-1-2-12,-4 1-7,4 2-6</inkml:trace>
  <inkml:trace contextRef="#ctx0" brushRef="#br0" timeOffset="179557.2701">8728 13572 394,'4'-3'43,"1"-1"-6,3-8-8,4 2-9,-4-4-4,5 1-4,-1 0-3,0-1-1,4-2-3,1 2-1,-5-5-1,4 0-1,1 1-1,-5-1 0,0-2-1,1 2 0,3 2 1,-4 1 0,1 2 0,-5-2-1,4 0 0,-4 5 0,1 4-1,-5 1 0,0 3 1,0 3 0,-4 0 1,8 0 1,-8 6 1,0 1-1,0 7 0,0 2-1,0 3 1,-8-2-2,0 6 1,4 0 0,-5 1-2,1-1 1,4-6 0,-8-1-3,4 0 3,-1-2 2,1-1-2,0-4 1,-4-1 0,-1-4-2,5-1 2,4 0 0,-8 0-1,0 0 1,7-3 4,-3 0 0,0 0 1,-4 0 1,4 3 0,-1-3-1,5 4 1,-4-4-2,4 0-1,0 3-1,4-3 0,0 0-3,0 3 2,0-3-1,4 0 0,4 0 0,13 0-1,-5-3 0,9-4 0,3 1 0,5-7-2,-4 2-1,-5-1-2,9-1-2,-4 2 2,-5-2 1,1 0 0,-1 1 0,-3 0 2,-9 3-2,0-4 2,1 5 0,-5-1 0,0 2 0,-8 4 1,4 0 1,-4 3 0,0 0 0,0 0 0,0 0 1,-4 6 0,4 7-1,-8-2 3,4 2-1,0 0-1,4-2 0,0-2 0,0 1 0,4-1-2,-4-2 2,4-4-1,4-2-1,4 3 2,-8-1-1,5-3 2,-1 0 0,0 0-2,4-3 2,-3-1-2,3 3 1,-4-2-1,4-4 0,-4 4 0,-3-3 0,3 3-2,0-1-2,-4 4-1,4 0-2,-8-3 0,4 3 0,0 0-1,-4 0 0,4 3 2,-4-3-2,0 4 2,0-4 0,0 6 3,0 0 0,0 1 1,0-4 1,0-2 1,0 3-2,0-4 4,0 3 2,9-3 2,-1 0 0,-4 0-2,4 0 1,4-3 0,1-2-3,-5-11 1,4 0-2,5 2 1,-5-2-1,0 3 1,4 2 1,-3 1-2,-1 1 1,0 3 0,1 2-3,-1 3-4,-4 1-4,0 0-5,-4 1-4,0 3-6,5 5-6,-9 4-6,0-5-7,8 27-13</inkml:trace>
  <inkml:trace contextRef="#ctx0" brushRef="#br0" timeOffset="179742.2807">9248 12947 415,'0'0'34,"-4"0"-18,-4 0-13,8 0-13,-4 3-12,4-3-14,4 22-17</inkml:trace>
  <inkml:trace contextRef="#ctx0" brushRef="#br0" timeOffset="179984.2945">9871 13217 469,'8'0'48,"0"0"-7,0 0-9,0 0-7,5 2-4,-1 4-5,4 4-6,-3 6-1,3-2-3,0 2-1,1 3-3,-5-2-3,8 2-4,-7-1-5,-1-2-2,0 1-4,1 2-3,-1-4-11,-4 1-3,0-1-10,0-3-6,1-3-2,3 18-8</inkml:trace>
  <inkml:trace contextRef="#ctx0" brushRef="#br0" timeOffset="180150.304">10149 13198 367,'-4'0'63,"0"10"-13,-13-1-11,1 6-11,0 15-7,-5 2-6,1 1-5,-1-3-7,5 0-6,-5 1-10,5 0-10,0-7-13,-1-2-13,1-1-5</inkml:trace>
  <inkml:trace contextRef="#ctx0" brushRef="#br0" timeOffset="180457.3216">10350 12507 342,'8'3'56,"0"9"-7,4 4-11,5 8-6,-1 10-4,-4-1-4,5 10-1,-1 3-3,-4 3-1,-3 12 1,3 1-3,-4 4-2,-4 8-1,-4-1-5,0 5-1,-4-5-2,0-10-2,0-2 1,-8 1-4,-1-5-6,1-8-6,-4 4-4,-1-1-5,-7-10-7,-1 2-8,1-7-11,-5-7-12,-4-3-8</inkml:trace>
  <inkml:trace contextRef="#ctx0" brushRef="#br0" timeOffset="181252.3671">4020 12920 293,'0'-6'48,"0"2"-1,0 1-8,-4-2-7,4 2-6,0 3-4,-4-3-6,4 0-3,0 0-3,-4 3-2,0 0 0,0 0-1,0 0 0,0 0-5,-5 0 0,-3 3 1,4 0-2,-8 8 1,3 5-2,-7 2 1,3 1-1,-3 5 1,0 4 0,-5 2 0,5 10 0,3 0 3,-3 3 1,3 3 2,5 2 0,0 7 4,-1 1 1,5 4-1,-4 5-1,8-1 2,4 12-2,0 4-3,0 6 0,4-4-3,8-2-1,9-1-1,-1-9-1,9-8-1,8-8-5,8-8-4,8-3-5,0-9-4,9-7-4,-1-2-10,4-7-18,1-2-16</inkml:trace>
  <inkml:trace contextRef="#ctx0" brushRef="#br0" timeOffset="181969.4081">10943 12941 326,'-4'-4'44,"4"4"-1,0 0-4,0 4-8,0-4-5,4 3-7,-4 19-4,13 2-3,-5-2-4,4 8-2,-4 1 0,-8-1-2,4 2 0,0-5-4,0 3-5,-4 0-5,0-1-7,0-2-6,0-4-6,0 3-5,0-2-9,-4-5-4</inkml:trace>
  <inkml:trace contextRef="#ctx0" brushRef="#br0" timeOffset="182182.4203">10751 13268 382,'0'0'52,"0"0"-9,0 0-9,0 0-5,0 0-8,0 3-1,8-3-5,0 0-4,13 0-3,-5 0-2,9-3-3,3 0-8,-3-5-4,3-2-7,1 1-8,0-1-12,-1-1-14,9 5-6,57-13-3</inkml:trace>
  <inkml:trace contextRef="#ctx0" brushRef="#br0" timeOffset="182740.4522">11909 13192 258,'5'-3'42,"-5"3"-7,0-4-2,4 1-2,4 3-3,4 0 0,0 0-3,-3 0-2,3 7-5,0 2 1,0 4-3,1 1-3,-1 2 1,4 2-3,-3 1-1,3 3-1,-4-1-3,1 1 2,3-5-2,-4 1-2,0 1-1,5-2 0,-5 2-1,0-6 0,5 1-2,-1 2 1,1 0 0,3-1-5,-8-3-3,1 1-4,-1-7-4,0 2-1,0-1-5,1-1-9,-5-6-7,4 0-10,-8 0-4,4-3 1</inkml:trace>
  <inkml:trace contextRef="#ctx0" brushRef="#br0" timeOffset="183080.4716">12339 13146 325,'0'0'41,"0"-4"-3,-4 4 1,4 0-4,-8 7-5,-4 6-4,-1 7-3,1 6-3,-4 1-2,4 0-4,-9 1-1,1 3-5,-1-1-1,1 0-1,-5 2-2,9-2-7,-9 3-5,9-2-4,-5-3-4,9-4-7,-4-3-7,3 1-10,1-3-12,4-5-6</inkml:trace>
  <inkml:trace contextRef="#ctx0" brushRef="#br0" timeOffset="183863.5164">13027 12572 254,'0'-3'33,"0"3"-3,0 0-2,0 0-4,0-4-4,0 4-4,0 0-3,0 0-2,0 0 4,0 4 4,0-1 0,0-3 1,0 5-6,0 10 1,0 1-2,-4-3-3,-4 1-1,0 2 0,-5-1 1,9 7-2,-8-5 0,0 6 2,-1 4-1,1 3 0,0 6 1,-5 4 0,1 6 0,0 13 2,3-2-3,1 12-1,0-3 1,4-5-2,8 4 0,-4-1-2,-1 1-2,5-11-1,9 1 0,-5-5-1,12-1 2,1-1-3,-1-2-4,4-3-5,5-7-6,4-6-3,-5 2-5,5-8-8,-1-3-15,1-2-16,4-3-1,65 27-1</inkml:trace>
  <inkml:trace contextRef="#ctx0" brushRef="#br0" timeOffset="184528.5545">13678 12923 198,'0'-3'37,"4"0"-2,-4-4-1,4 1-2,-4 4-6,0-1-8,0 0-2,0-3-3,0 3-2,0-4-3,-4-2-3,0 2-1,-4 1-1,0 1 5,-5 5 0,1-6 4,0 6 4,-5 0 2,1 0-5,0 0-1,-5 11-2,9-5 0,-9 7-1,1 3 0,4-2 1,3 5-2,-7-1 1,8 7 1,-1 5-4,-3 4 2,12-1 0,-4 10-1,-1 3 0,5 0 2,-4 0-3,8-3 2,4 0-2,0-3-1,0-10-2,9 0 0,-1-3-1,8-4-1,1-9 1,4-1-1,-1-7 0,5-6 1,-1 0-2,-3-3-4,4-3-2,-5-4-5,-3 5-2,-5-1-4,0 0-4,-3 2-4,-1-2-10,0 3-9,-8 0-10,17-5-11</inkml:trace>
  <inkml:trace contextRef="#ctx0" brushRef="#br0" timeOffset="185534.612">14034 13497 222,'0'-2'41,"0"2"0,0-3-1,-4 3-3,4 0-7,0 0-3,0 0-5,0 0-3,0 0-4,0 0-3,4 0-3,4 0-3,1 0 1,3 0-4,0 0 0,0 0 0,1 0-1,-5 0-1,4 0-1,-4 0 1,1 0 0,3 0-1,-4 0 0,-8 0 0,8 0-2,-4 3-1,-4-1-3,0 8 2,0-4-2,0 3 2,-4-5 0,-8 8 2,0-1-2,8-7 1,-5 5 0,1 1 1,0-2 2,4-2-1,-4 0 0,4-6 2,4 4-1,-4-1 3,4 0-2,0 3 2,0 1 0,0-1 0,0-4-2,0 1 1,4-3-1,4 3 1,0 0-1,4-3 1,1 3-3,-1 0 0,-4-3 1,0 4 2,-4-1-1,4 0 0,-3 7 2,-1-2 2,-4-8 0,0 0 0,0 15 1,0-11-1,-4 4 0,-9 3 0,5-3-1,-4-2-1,0-3-2,3 4 1,1-4-1,-4 0 2,4 0-2,-5 0-1,5-1-4,0-2-1,0 0-6,0 0-10,4-5-8,-1-1-12,1-7-6,4 0-5</inkml:trace>
  <inkml:trace contextRef="#ctx0" brushRef="#br0" timeOffset="187532.7263">14689 13192 249,'-4'0'32,"4"0"1,-4 0-3,4 0-2,-4 0-4,0-3-7,0 3-3,0-4-2,0 4-2,-5 0-3,5 0-2,-4 0-1,4 0-1,-4 4 3,4 2-1,0-3 2,-9 7 0,5-1 1,-4 6 0,0 4 0,3-2-2,-3 2 0,8-1-1,-4 4-2,4-5 0,0 6 0,4-3-2,0 3 0,4-6 1,-4 2-1,12 2-1,-4-5 0,9-4-2,-5 0 0,0-3 1,9-3-1,3-2 1,-3-4 0,-1 0 1,1-4-2,-1 1 1,5-9 1,-5 0 4,1 3 3,-1-7 0,5 2-3,-1-2 0,1 3-1,-5 0 0,1-1-1,-5-2 0,0 5-1,-3-2 2,3 4-3,-12 1 0,4 1 0,-8 1 0,0 6 0,0-3-1,0 3-1,-4 0 1,-4 0 0,-4 0 2,0 3-2,-5 10 1,1-5 0,4 1 0,-1 1 0,-3-2 0,8 4 0,-5-2 0,1 0-2,0-2-1,4-2-1,-5 7 1,5-4 0,0 1 1,4-2-1,-4-2 1,4-3 0,-1 4 1,1-1-3,4 3 1,0-4 0,4-2-2,1 1 1,-1 2 0,8-6 0,-4 0-1,0 0 1,5 0-4,-5 0 4,0 0 1,0 0 0,0 0 2,1-3 0,-1 0 0,0-1-1,-4 1 1,4-2 0,0-1 0,-3 0 2,3-1-3,-4 1 2,0 0-1,4-2 1,-4-2 1,4 4 0,-4-1 0,5 1 0,-5 0 2,4-1 3,0 3 6,0 0 0,0 1-1,1 0-1,-1 0-1,0-4-1,-4 1-3,4 0 1,5 1-4,-5-1 3,4-1-1,0 1 0,-3 0-1,3 1 0,4-2 0,-4-2 0,-3-1-2,7-2 1,0 1 0,5-2 0,-9 0 0,0 2 1,1 1-2,3 1 1,0-1 1,-3 4-2,-1 1 0,-4-1 1,5 3 0,-5-4 1,4 4-1,-12 0 0,4 0 0,-4 3-1,4 0-1,0 0 2,0 0-2,-4 3 0,0 0 2,0 7-2,0 4 1,-4 2-1,4 3-2,-12-5 0,4 2 1,-4-2-2,7 2 1,-3-3 2,4-3-1,-8-2 0,4 1 0,-5-3 2,5 1 1,-4-4 2,0 0 1,-1-3 0,5 0 3,-4 0 0,0 0 1,3 0 1,-3 0 0,0 0 1,0 0-1,7-3-1,-3 3-3,4 0-1,0 0 0,4 0-2,-4 0-2,4 0 1,0 5-1,8-5-3,4 0-5,1 0-4,3 0-5,1 0-4,-1 0-4,4 0-7,-7 0-8,7-2-9,-4-1-8,5-3-3</inkml:trace>
  <inkml:trace contextRef="#ctx0" brushRef="#br0" timeOffset="187773.7401">15696 13128 339,'4'0'38,"1"0"5,3 3 0,0 1-7,4 0-5,-4 6-4,9-1-5,-9 4-5,4-2-2,1 2-4,3 3-4,0-2-1,5 2-2,-5 2-4,1-3-5,-1 1-4,0 2-4,-3-2-7,3-4-4,-4 0-6,-4-3-3,5 1-2,-5 1 2,-8-5 1,8-3-1,-4 0-3,0 1 5,-8-1-8</inkml:trace>
  <inkml:trace contextRef="#ctx0" brushRef="#br0" timeOffset="187960.7508">16016 13109 301,'-4'0'48,"-5"0"2,1 0-4,-4 3-5,0 7-6,-1 4-9,-7 5-5,4 0-6,-1 2-3,1 3-3,-5 4-4,-3-1-3,3-1-7,1-2-5,-1 0-5,-3 1-7,3-4-7,5-2-7,-5-2-6,9-1-6</inkml:trace>
  <inkml:trace contextRef="#ctx0" brushRef="#br0" timeOffset="188488.781">16933 12896 332,'0'0'41,"0"0"-1,0 3 1,0 2-10,0 1-5,0 17-7,0 0-5,0 8-4,-4-3-2,4 3-2,0-1-1,0 3-3,0 4-7,0-6-3,0 3-9,0-4-6,0 0-6,-4-1-9,4-5-8,-29 42-7</inkml:trace>
  <inkml:trace contextRef="#ctx0" brushRef="#br0" timeOffset="188672.7915">16683 13222 345,'0'0'52,"0"0"-6,0 0-7,4 0-5,0 0-7,4 0-5,13-3-6,3-2-5,5-5-1,0 1-5,3-1-7,5 2-7,-4-4-11,0-1-13,-4 0-11,-5 5-7,42-14-13</inkml:trace>
  <inkml:trace contextRef="#ctx0" brushRef="#br0" timeOffset="189297.8273">17596 12804 302,'0'-3'32,"0"3"-5,0-3-2,0 3-4,4-4-5,-4 4-3,4-3-2,0 3-5,0 0-1,0 0 0,1 0-3,-5 3 1,0 1 3,0-4 1,-5 3 4,1-3 0,4 6 1,0-3 3,0 4-3,0-7 1,0 0-2,-8 0-1,8 0-3,-4 0 0,4 0-1,0 0 0,-4 0-1,4 0-3,0 0 1,0-7-2,-4 7 0,4 0 1,0 0-2,-4 0 1,4-3 0,-4 3-2,4-3 1,0 3 0,-4-3 0,0 0 0,-1-1 1,1 1 0,0 0-1,0 0-1,-4 0 0,4 3 1,0-4 1,-4 4-2,-1-1 2,1 1 0,0 0-2,0 0 0,-4 0 2,3 1 0,1-1 1,0 4 0,0-1-1,0 0 2,-1 3-2,1 4-1,-4-1 0,4-2 1,0-2 0,-5 7 0,5 1 0,0 1 1,-4-1 2,3 6 1,-3 5-1,4 6 1,4 4 0,-4 5-1,-5 4 1,13 3-1,-4 0-1,0-3 0,4 0 0,4-3-1,4-3-1,5-4 0,3-6-1,1 2 0,7-12 0,-3 2 0,3-6 0,1-2 0,-1-8 0,5-3-4,-5 0-2,-3-3-4,4-3-2,-5 1-5,0-8-2,-3 0-6,-5 4-7,0 3-10,-3-2-7,-1 4-7</inkml:trace>
  <inkml:trace contextRef="#ctx0" brushRef="#br0" timeOffset="189677.849">17850 13437 317,'0'0'30,"0"0"-3,0 0-4,0 0-1,-4 0-4,4 0-1,0 0-5,0 3 0,0 0 0,0 6 0,4-1 0,-4 2-2,0-4-1,0 1-2,8 2 0,-8 2-3,0-1-1,4-4 1,4 4-3,-8-7 0,4 0-1,-4 2 1,0-2-1,0 0 2,0 4-3,0-4 1,4 0 0,1 3 0,-5-6 1,0 0-1,0 4 1,4-1 0,4-2 0,-4-1-1,4-1 0,0 1-1,5-3 0,-1-1 1,4-2 1,-3 0-2,3-1 2,0 4 0,1 0-4,-5 3-2,4-2-7,-3-4-4,-1 0-3,0 2-4,0-2 0,-3 3-4,-1 3-1,0-6-1,0 2 0,0-2 0,1 4 0</inkml:trace>
  <inkml:trace contextRef="#ctx0" brushRef="#br0" timeOffset="189881.8607">18140 13370 205,'0'-3'28,"0"3"2,0 0 2,0 3 3,0-3 2,0 3 1,-4 11 5,4 2-10,-8-1-3,0 0-7,0 4-3,4 2-6,0 1-3,0 2-2,-5 3-4,5 0 1,0-1-9,-4 1-4,4 5-6,4-9-6,0 8-9,-4-9-5,4-1-7,4-2-3,0-11-1,0 1-2</inkml:trace>
  <inkml:trace contextRef="#ctx0" brushRef="#br0" timeOffset="190810.9138">18382 13608 364,'0'-3'47,"8"3"-4,-4 0-7,4 0-7,-3-3-8,3 3-5,0-3-5,-4-7-2,12-1-2,-3-2-1,7 1-4,-3-1 0,3-1-1,-4-2 1,5-2-2,-1 2 2,-3-1-1,-1-2 1,0 0-1,1 1-1,-1 2 3,-3-1 0,3 4 2,-4 0 0,0 2 1,1-1-1,-1 5 0,-4 1-3,0-1 0,1 6 2,-5-2-2,4 3 0,-4 0-1,-4 3-1,4-2 1,0 6-1,-4 6 1,0-1 0,-4 3-2,0-3-1,-4 4-3,0 2 1,-1-2 0,-3 1-1,0-1 2,0 0 0,-1-5-1,1 2 2,-4-7 0,3 0 1,-3 6 2,4-6 1,-1-3 2,1 0 2,0-3-2,0 0 2,3 0 0,1 0-2,4 0 1,-4 0-1,4 0-1,0-3 0,0 3-1,4-3-1,-4 0 1,-1 3-1,10-3-1,-1-1 0,4-2 0,0 4 0,4-1 0,5 0 0,-1 0 0,4 0 0,1 0-1,-1-1 0,5 4-1,0-6 1,-1 0-1,1 1 2,-5-2-1,-3 4 1,-1-6 0,-4 2 0,-4-2 0,5-1-1,-5 2 1,0-1-1,0-1 2,-4 1-2,0 1 0,0 1 1,-4 1 1,5 3 0,-5 0-2,0 0-1,0 3 2,4 0-4,-4 0 2,0 0-1,0 3 1,0-3-1,0 3 2,-4 10 2,4-2-2,0-2 2,0 1-1,0-1 0,0-2-1,0-2-1,8 1 3,0-6 0,0 3-2,0-3 2,1 0-2,3 0-1,-4 0 3,4-3 3,1 0 0,3-5 1,0 1 3,-3 1-3,-1 0 0,-4-1 0,0 4-2,0 0-1,1 0-1,-1 1 1,0-4-2,-4 6 2,4-3-2,0 3 2,-3 0-2,3 0 1,-4 3-1,0 3-1,-4-1-1,4-2 0,0 3-1,0 1-2,-4-4 2,0 3 0,0-2 1,0-1-1,0-3 1,4 0 0,0 0 2,5 0-1,-1-3 0,0-1 0,4 4 1,-4-3 0,5-3 0,3 3 0,-4-4-1,1 7 1,-1-6 0,0 3 0,1 1 0,-5 2 0,0 0 0,0 0 0,4 2 0,-3-2-4,3 0-1,0 0-4,4 0-2,-3 0-3,-1-2-3,-4 2-4,5-3-8,-5-3-6,-4-1-8,0 1-3,4-4-13</inkml:trace>
  <inkml:trace contextRef="#ctx0" brushRef="#br0" timeOffset="191099.9303">19520 13073 379,'0'0'51,"0"0"-11,4 0-7,-4 0-7,4 0-4,5-4-7,-5 1-3,4 6-3,0 1-3,0 2 0,4 0-3,1 4 0,-1-2-1,-4 1-1,5 4 0,3-2 0,-8 2 0,0-4 0,0 4-1,5 1 0,-1-1 0,-4-3 0,0 1 0,5 2 0,-1-1 0,4 1 0,-3-8 0,-5 4 0,8-2-2,-4-1-4,1 0-4,-1-2-4,-4 2-6,-4-6-5,4 1-8,1-1-7,-5 0-4,4 0-4</inkml:trace>
  <inkml:trace contextRef="#ctx0" brushRef="#br0" timeOffset="191317.9428">19778 13060 383,'0'0'48,"-8"3"-9,0 7-6,-9 2-9,5 6-7,0 4-4,-5 2-3,5 4-2,-8-1-7,3 1-7,5-1-4,-4 1-10,3-1-6,-3 2-5,0-2-8,3-3-5,1-4-4</inkml:trace>
  <inkml:trace contextRef="#ctx0" brushRef="#br0" timeOffset="191508.9537">19037 12831 436,'0'0'39,"0"0"-18,0-3-12,4 3-20,-4 0-20,12 0-23</inkml:trace>
  <inkml:trace contextRef="#ctx0" brushRef="#br0" timeOffset="191847.9731">20024 12538 396,'4'0'33,"8"5"3,-4 8-4,5 6-5,-1 2-6,0 6-1,0 4 0,1 3-1,-1 2 0,0 4-4,-4 3 1,-3 8 0,3 1-1,0 7-1,0 2-3,-8 1-3,4-2-2,-4-1 0,0 1-4,0-4-1,-4-7 2,0-1-2,-8-2 1,4-6-3,-5 3-4,-3-7-4,0-2-1,-1 1-5,-3-8-6,-5 3-8,5 0-12,-5-1-19,-8-6-12</inkml:trace>
  <inkml:trace contextRef="#ctx0" brushRef="#br0" timeOffset="233719.368">8110 7125 206,'0'-6'27,"0"3"6,4 0-2,-4-2-1,4-2 3,0 1 1,1 0 1,-1 3-3,-4-1-3,0 4-7,0 0-3,0 0-6,4 0-1,-4 0 0,0 4 0,0 2-2,0 0-1,0 9-3,0 4-1,0 1-2,0-1 0,0 2-1,0-2-1,-4 0 1,4-1-1,0 1 0,-4-2 0,-1-1-1,5-5 0,-4 2 0,0-7 0,4 1-2,0-1-1,4-6 0,-4 0 0,-4 0-1,4-3 2,4 3 0,0-6-1,-4-10 0,9 1-1,-5-1 1,4-1 1,0-2 2,0 0-1,1-2 1,-5 2 0,0 2 0,4 4 1,-4-1 0,0 1 3,0 3-1,0 7-2,0 0 1,0 3-1,5 0 0,-9 0 0,4 3 0,-4 3 0,0 7-1,0 1 0,0 2 0,4-3 0,4-2-1,-4 2-1,-4 0 1,4-7 0,0-1-1,0-2 1,0-3-1,1 0 2,3 0-1,4 0 1,-8-3 0,4 1 0,1-7 0,-1-1 0,0 1 0,0-1 0,0-1 0,0-2 0,1 4 0,3-1 1,-4 2-1,4-1 0,1-1 0,-1 1 3,-4 4-2,4 2-1,-3-1 0,-1 4 0,4 0 1,-8 4 0,4 2-2,1 8 2,-5 5-1,0 2 0,0-2-3,-4-5-5,4 2-1,0 0-5,0-5-3,-4-1-6,0-7-8,8-3-3,-4 0-8,1-3-10</inkml:trace>
  <inkml:trace contextRef="#ctx0" brushRef="#br0" timeOffset="234159.3932">8786 6658 364,'4'0'20,"-4"0"-1,0 0-2,4 0-1,0 0-3,0 3-4,4 0-3,0 0 0,1-3 1,-1 0 0,-4 0 1,0 0 1,4 4 1,0-4-1,-8 0 0,4 0-3,1 0-1,-5 0 1,0 0-1,4 1-1,-4 6 1,0-1-1,0 13-1,0-8 0,0 5 0,-9-6 0,5 1-1,-4 5 1,4-4 0,0 3 2,0-3-1,0-2 3,-4-1-1,4-1-1,4 2-2,0-4 0,0-3-1,0 1 0,0-1-1,0-3 2,4 6 0,4-6-2,0 0 0,8-3-1,-3 3 1,-1-6-1,4 2-3,-3 4-2,-1-9-4,0 6-1,-4-4-3,1 3 0,-1 0-4,-4 4-4,0-6-5,0 6-4,0-3-6,0 3-6,0 0-1,13-3-6</inkml:trace>
  <inkml:trace contextRef="#ctx0" brushRef="#br0" timeOffset="234443.4094">9437 6688 357,'0'0'48,"0"0"-9,0 0-7,0 0-5,4 3-6,-4 4-5,4 2-3,-4 5-4,4 6-1,0-3 0,0 8-2,0-1 0,0 3-1,-4 2 0,0-2-2,8 3 0,-3 2-2,-5-5 0,0 3-1,8-3-2,-4-4-3,-4-3-5,4-1-3,-4-4-7,4-3-5,-4 1-6,0-10-8,0 4-5,0-7-5</inkml:trace>
  <inkml:trace contextRef="#ctx0" brushRef="#br0" timeOffset="234661.4219">9338 6966 364,'0'0'49,"0"0"-6,0 0-8,0 3-6,0-3-4,4 0-3,5 0-7,3 4-3,4-4-3,-3 0-2,7-4-2,-8 1-1,9 0-4,-9-8-3,9-2-5,-5 10-4,0-6-2,1 9-6,-1-7-2,0 4-4,-3-5-2,3-1-3,1 2-2,-1 1-3,0-1 0,33-20-8</inkml:trace>
  <inkml:trace contextRef="#ctx0" brushRef="#br0" timeOffset="234937.4377">10075 6648 341,'4'0'40,"-4"0"0,5 0-3,-1 0-5,-4 0-5,0 7-4,4-1-2,-4 4-2,4 4-5,0 2 0,0 4 1,-4 3-4,0 4-1,-4 3-2,4 2-2,0 1-2,0 4 0,-4-1-2,0-2 0,0 2 0,4 1-1,0-5-5,-9-2-2,5-3-2,4-3-5,0-2-2,-4-8-7,0 2-6,4-6-8,0-4-7,4-3-4,0-3-5,9-9-5</inkml:trace>
  <inkml:trace contextRef="#ctx0" brushRef="#br0" timeOffset="235791.4865">11361 6833 179,'8'-13'33,"4"0"-4,1 4 3,-5-1-1,4-1-1,-8 2-1,8-4-1,-7 5-3,-5-2 1,4 1-1,0 2-3,-4 0 0,-4 0-5,0 1-2,4-1 0,0-2-3,-13 3 1,5-1-4,0 6 0,0-3-2,-5 4-1,1 0-1,0 0-1,0 0-1,-1 4-1,-3-3 0,0 6-1,-5 5 2,5 1 0,-1 1 0,1 5 4,4-1-1,-9 10-2,9 0 0,-9 5 1,9 3 1,0-2-2,0 4-1,7-5 0,1-2-1,4-1 1,4-6 0,1-5-1,3 0 2,4-8 3,4-2 0,5-9 1,-5 0-1,9-6 1,-1-5-1,-3-14 1,3 1 0,-3-8-3,-1 2 2,5-7-2,-9 4-1,1-4-1,-9 4-1,0 3-1,0-2-2,-8 8-3,0 2-5,0 4-7,0-1-4,-8 5-10,0 1-7,-4 0-20,-5 5-19</inkml:trace>
  <inkml:trace contextRef="#ctx0" brushRef="#br0" timeOffset="238715.6538">9359 8049 223,'0'-3'47,"0"0"3,0-4-2,0 1-2,4-2-4,-4 2-4,0-4-4,0 4-3,0-2-6,4 1-2,0 1-5,0 0-4,-4 2-1,4 4-2,-4-3-2,0 3-2,4 0-2,-4 0 0,0 3-1,0 7-1,0 4-1,0 5 1,-4 5 0,0 2-3,0-3 2,0 3-2,0-5-1,0-4-2,4 2 0,-4-3 0,4-6-2,-4-2 2,4-2-1,-4-3 0,-1-3 0,5 0-1,0 0 1,0-3-3,9-7 3,-5-4 1,4-2 1,0 0-1,0 2 2,1-2 0,-5-1-1,4-3 2,-4 5-1,4 0 0,-4-1 0,0 5 2,0 2 0,5-1-1,-5 1-1,0 2 0,0 6 2,0-2-2,0 3 2,0 0 0,4 3-1,0 1 0,-8 3-1,5 2 2,-1 1-3,0-2 3,4 5 0,-4-7-2,0 3-2,0-2-2,4-4 3,-3 3-1,-5-6 0,4 0 1,4 0-3,-4 0 5,0 0-2,4-4 1,4 2 2,-3-11-2,3 1 0,0 2 2,-4 2-2,5-1 2,-5-1-2,4 0 1,0 6 0,-3 1 0,-1-1 0,-4 1 0,4 3 0,-4 0 0,0 0 1,-4 3 0,4 4 1,0 4-2,1 2 0,-5 1 0,0 2 0,4-4-3,0 0-3,-4 0-2,0-5-3,0 2-2,4-2-5,-4-4-4,4 0-5,-4-1-7,0 1-7,4-3 0,8 3-14</inkml:trace>
  <inkml:trace contextRef="#ctx0" brushRef="#br0" timeOffset="239147.6785">10018 7553 351,'0'0'40,"4"-2"-5,0-1-6,8 3-5,-7 0-7,-1 0-3,4 0-5,0 0-1,-4 0-3,4 0-1,-4 0-1,5 0-2,-1-6 1,-4 6 2,4 0 1,-4 0-2,4 0 2,-4 0-1,-4 0-1,0 0-2,5 0 2,-1 3 2,-4 3-2,0 2 1,0 2-2,0 3 1,0-2-1,-4 1-1,4-2-1,0-1 0,-5 1 2,5 1 1,-4-1-2,0-1 5,0-2 0,0 4-2,4-8 1,-4 3 0,4-3-1,0 1 0,0 5-1,4-3 0,-4-1-1,4-2 1,-4 1 0,8-4-2,-4 3-1,5 0 2,-5 0-2,4-3 0,0 0-1,0 0-3,0 0 0,1 0-3,-5-6-3,4 3-2,-4 3-3,4-7-3,5 2-7,-5 1-6,4-1-7,0-1-8,-4 2-2,5-2 0</inkml:trace>
  <inkml:trace contextRef="#ctx0" brushRef="#br0" timeOffset="239360.6907">10603 7725 327,'5'0'46,"-5"-4"-6,4 4-2,4 0-9,-4 4-3,0-4-8,0 0-4,4 0-3,0 3-3,-3-3-5,3 0-3,4 0-1,0-3 0,1 3-2,3-4-6,-8-4-7,4-1-7,1-1-8,-1 4-6,0 0-5,1-1-5</inkml:trace>
  <inkml:trace contextRef="#ctx0" brushRef="#br0" timeOffset="239540.701">10648 7936 317,'0'0'46,"0"0"-9,5 0-5,3 0-9,0 0-6,4 0-5,1 0-8,-1 0-10,4-6-9,-4-1-8,1 1-6,-1-2-3,0-2-1,1 1-4</inkml:trace>
  <inkml:trace contextRef="#ctx0" brushRef="#br0" timeOffset="239740.7124">11189 7790 368,'4'0'43,"4"0"-4,4 0-10,1-7-9,-1 1-5,4-3-4,-3-1-6,3 4-7,0 1-7,1-1-6,-5-4-7,0 4-4,1-4-2,3 2-4,-4-1-1,1-1-1,7-11-9</inkml:trace>
  <inkml:trace contextRef="#ctx0" brushRef="#br0" timeOffset="239967.7254">11676 7364 392,'0'0'46,"0"0"-3,4 0-6,-4 3-1,4 6-4,-4 9-4,0 7-4,0 2-5,0 10-4,0-4-4,0 7-1,-4 0-5,0 6 0,4 0-3,-4-3-4,4 0-4,0-7-3,0-2-3,0-4-4,0-1-4,0-9-5,0-4-8,0-1-13,-4-6-13</inkml:trace>
  <inkml:trace contextRef="#ctx0" brushRef="#br0" timeOffset="241469.8113">9891 8920 266,'0'0'42,"0"0"-1,0 0-4,0 0-3,0 0-4,0 0-9,0 0-3,0 0-1,0 0-5,0 6-1,0-2-3,0 4 0,0 1 0,0 1-1,0-1 0,0 4-1,0-2-1,0-5-1,0 7-2,0-3 0,0 1 0,0 2-1,-4 1 0,0-5-2,0 7 2,4-3-1,-4-3 0,0-9 0,4 2-1,0-3 1,0 3-2,0 1 1,0-4 0,0 0 0,0-4 0,0-2 1,4 1-1,4-7 1,0 2 0,0-3-1,-4-1 0,5 1 2,-1 1 1,0 0-2,0 3 4,-4-7-1,4 8 2,1-1-1,-1-1-1,-4 4 0,0 2-2,4-2 0,-4 0 0,-4 6 1,8 0-2,-3 0-1,-5 3 1,4 0 1,0 3-1,-4 1 1,0 6-1,0-1 0,0-4 1,0-1-2,0-1 1,4-3 0,-4 0 0,4 0 0,0-3 0,0 0 0,0 0 0,0 0 1,4-6-2,5 0 1,-1-7 0,-4 2 0,0 1-2,5 1 2,-1-7 3,0 8-1,1-2 2,-1 1 2,0 3-1,0-4 2,-3 5 1,3-1-1,0 0-2,0 6-2,1 0-1,-1 0 0,-8 0 0,4 3-2,-4 3 1,0 5 0,1 8 0,-1-1-4,-4 1-2,0-3 0,0-2-4,0 2-2,0-3-1,0-5-3,0 1-3,0 1-2,0-7-5,0-3-9,0-3-7,4 3-3,-4-3-7</inkml:trace>
  <inkml:trace contextRef="#ctx0" brushRef="#br0" timeOffset="241722.8258">10681 8671 430,'0'0'41,"4"0"-4,0 0-10,1 0-4,-5 1-6,8 2-7,4 0-2,-4 4 0,9-4-3,-9-3-1,4 0-4,0 0-2,5-3-1,-1 0 0,5-7-4,-5 2-2,0-1 0,-3 2-6,-1 1-6,0 0-5,0 4-4,-8-1-6,-4 0-5,5 3 2,-5 0 0,-17 23-4</inkml:trace>
  <inkml:trace contextRef="#ctx0" brushRef="#br0" timeOffset="241921.8372">10722 8861 192,'0'0'31,"0"0"4,0 0-2,4 0-1,4 3-5,5-3-5,-5 0-6,4-3-7,0 2-1,5-2-2,-5-4-3,5 1-7,-5-4-2,0 4 0,4 3-2,1-2-1,3 2-4,-3-4-6,-1 4-4,0-3-6,1 0-4</inkml:trace>
  <inkml:trace contextRef="#ctx0" brushRef="#br0" timeOffset="242199.8531">11537 8472 363,'0'0'44,"0"-5"-6,4 5-5,0 0-5,0 5-5,-4-4-4,4 9-5,-4 9 0,0-2-6,0 3-1,0 3-2,-4 0 1,4 1-3,0 1 0,-4-1-3,-4 0 0,8-1-4,0 0-5,0-6-3,0 2-3,0-4-4,0-3-2,0 1-1,0-3-2,0-1 0,0-1-4,0-5-3,4-3 1,-4 0 0,0 0-3,0-6-7</inkml:trace>
  <inkml:trace contextRef="#ctx0" brushRef="#br0" timeOffset="242418.8656">11385 8593 320,'0'0'34,"0"0"-2,0 0-5,0 0-4,4 0 0,-4 0-2,5 0-4,3 0-3,4 0-3,4 0-2,1 0-2,-1-4-3,5 4 1,3-3-1,-7 2-1,3-3-1,1-2-2,-1 0 0,0 3-1,1-4-7,-1-1-5,-3 2-6,-1 0-9,1-1-5,-5 1-8,-4 3-2,8 3-9</inkml:trace>
  <inkml:trace contextRef="#ctx0" brushRef="#br0" timeOffset="242688.881">11340 8933 309,'0'0'35,"4"-3"-4,1 3-2,-5 0-6,12 0-2,0-4-4,0 4 1,1-6 1,-1 3-3,4-3-2,1 2-3,3 1-2,-3-2-1,3 2-3,-4 0-1,9 0-2,-9 0-4,5 0-4,-5 3-5,1-4-5,3 1-9,-4 0-4,-3 0-5,3-4-3,-4 4 2,5 2 0,32-6-5</inkml:trace>
  <inkml:trace contextRef="#ctx0" brushRef="#br0" timeOffset="245606.0479">12102 8973 331,'8'-7'42,"0"4"-1,0-10-2,-4 1-3,5 0-6,3 0-5,-4-1-4,4-1-3,1-2-3,-1-5-2,0-1-2,1 1-1,-1 2-3,0-2 0,-4-1-2,1 2-1,-5-3 0,4 6 0,-4 3 1,-4 1-1,4 0 0,-4 4 0,0 4-1,4 2-1,-4 3 1,0 0-1,4 0-2,-4 0 1,0 0 0,0 0 3,4 3 1,-4 2 2,0 10-3,0 1 1,0 2-1,4-1 0,-4 2-1,4 0-1,1-1-1,-5 1 0,8-1 0,-4-6-1,4 1-1,0-5-3,-4-2-3,13-3-3,-9-3-4,4 0-4,0-3-3,-3-3-3,-1-8-4,4-2-8,-4 3-5,0-1-4,1-5-2,-1 1 0,4-38-6</inkml:trace>
  <inkml:trace contextRef="#ctx0" brushRef="#br0" timeOffset="245787.0583">12339 8356 290,'-4'-7'49,"0"1"1,0 3-5,0 0-11,0-4-9,0 1-11,4 0-12,-4 2-15,4 4-8,0-3-12,0 3-12,-17 13-11</inkml:trace>
  <inkml:trace contextRef="#ctx0" brushRef="#br0" timeOffset="252211.4257">10653 6672 232,'-5'0'31,"1"0"1,4 3 0,0-3 4,-4 0 0,4 4 2,0-4-3,0 0-5,0 0-4,0 0-2,0 3-3,0 0-2,0-3-1,0 3 0,0-3-5,0 0-2,4 0-4,5 0-1,3 0-1,-4 0-2,4 0-2,-3 0-4,3 0-3,8-6-2,-7-4 0,3-1-3,0-2-3,5 1-2,-9 0-5,9 3-4,-9-1-7,8 1-6,-7 3-4,-1 1-5,-4 2-5</inkml:trace>
  <inkml:trace contextRef="#ctx0" brushRef="#br0" timeOffset="252459.4399">10632 6893 290,'0'-3'42,"0"0"0,0 3-3,0 0 0,8 0-7,0 0-5,1 0-8,-1 0-5,0 0-2,8 0-5,1 0-2,-5-3-3,4-4-2,5-1-4,-1-1-4,1-7-8,-1 6-9,-7 2-8,7-1-8,-8 3-6,29-10-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10T03:10:54.77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047 4073 347,'0'-3'44,"0"1"-5,0 2-7,0 0-7,0 0-4,0 0-4,0 0-1,0 0 1,4 2-3,-4-2-3,0 3 0,4 10 0,-4-1-2,0 1 0,0-2-3,0 2-1,0 3-1,0 5-2,-4 1 0,-4-2 0,0 1 0,-1 1-3,1-3 1,0 5 0,0-6 0,4-2 0,-4-2 0,8-1-1,-9-4 0,9-6 1,0 1-2,0-4 1,0 0 1,0 0 0,4-7-2,9-2 2,3-12 1,-4 2 0,1 5-1,-1-5-1,0 1 0,5-1 2,-5 0 0,-4 5-2,4-2 0,1 5 1,-1 4 1,-4 1 0,4 6-1,-3 0 2,-5 0 0,4 3 1,0 3 0,-4 6-1,4 3 0,-4 3-1,0-2 0,-4 0-1,5-2 0,-5-1 1,0-4-1,4 4 0,0-5 0,-4 1 0,0-2 0,4-4-1,0-3 1,0-3 0,0 0 1,4-4-1,1-5 0,3-3 0,-4-1 0,0 4 0,4-3 0,5-1 0,-5 4-1,0 4 1,1-2 0,-5 4 0,4 0 0,-8 6 0,4-4 0,1 4 0,-1 0 0,0 4 0,0 2 0,-4 7 1,4-2-2,-8 1 1,5 1 0,3 0 0,-4-4-1,0-1-4,0 2-3,-4-1 0,0-2-3,4 1-2,0-2-3,-4 0-7,0 1-5,0-4-5,0 0-10,0 0-8,0 12-7</inkml:trace>
  <inkml:trace contextRef="#ctx0" brushRef="#br0" timeOffset="527.0301">6829 3493 445,'0'0'29,"4"0"-8,-4 0-5,8-3-3,-4 3-2,4-4-1,1-2 1,3 3-3,0 1 0,-4-4 0,5 3-1,3-1-1,-12-2 0,4 6-2,0-6 0,-3 6-2,-1 0 0,0 0-2,-4 0 0,0 3 1,0-3 0,0 6-1,0 7 0,0-2 0,-4-1-2,4 2 1,-4-4 0,-1 2 0,-7-4 1,8 4 0,0-1-1,-4-4 1,8 5 0,-8-1 0,8-6 0,0 1 0,0-1 0,0-3-1,0 3 0,0 0 0,0 2 1,4-2 0,0 0 1,0 0 0,0-3-2,4 0 2,0 0-1,1 4 0,-1-4 0,-4 0-1,4 3 2,-4 0-2,0 0 2,0 0 1,-4 4 1,4 2 1,-4-1 0,-4 2 1,0-1 0,-4 1 0,0 1-2,0 2-1,-1-7 0,1 5-1,-4-5 0,4-2 0,0-1 0,3 3-1,-7-6-2,4-3-4,0 3-3,4 0-5,0 0-1,-5 0-8,9 0-8,-4 0-9,4 0-11,0-19-12</inkml:trace>
  <inkml:trace contextRef="#ctx0" brushRef="#br0" timeOffset="803.0459">7463 3881 426,'0'0'37,"4"0"-10,1 0-4,3 3-2,0 0-4,4 0-5,-4-3-2,9 3-2,-5-3-3,0 0-1,5-3-3,-1 3 3,0-3-3,1 3-1,3-3-5,-3-4-5,-1 4-11,0 2-8,-3-6-12,3 4-7,21-6-11</inkml:trace>
  <inkml:trace contextRef="#ctx0" brushRef="#br0" timeOffset="1422.0813">7987 3548 325,'4'-3'37,"1"3"-1,-1-3 3,4 3-1,0 0-4,-4-3-9,8 0-4,1 3-7,-1 0-1,4-4-5,-3 4 1,3 0-3,4 0-2,-7 0 0,3 0-1,1 0-1,-1 4-1,0-1-1,-3 0 3,-1 3-3,-4 2 0,-8 5 0,8 0 0,-8-2 0,0 5 1,0 0-1,-4-2 0,0 2 0,-4 1 1,-9 2-1,5-4 1,-4 1-1,4 0-1,-5-1 1,1 3 0,3-2 0,1 1 0,4-4 0,0 0 0,-4-2 0,3-5 1,5 7-1,0-7-1,0 1 1,0 4 0,4-2 0,4 1 0,0-1 0,4-4 0,5 2 0,-1-1 0,4 0 0,-3 7 0,3-8 0,0 4 1,1 4 1,-5 3 0,4-2 0,-3 2 1,-5 2 2,0 4 2,-4-2-1,-4 9 2,0-5-1,0 3 0,-8-2 1,0-4 1,-5 0-2,1 1-1,-4-6 1,-1-5-1,5 2-2,-8 3 0,-1-2 0,1-1-2,-5-4 0,5-4-2,-1-2 1,5 7-2,-5-7-1,9 0-4,-4 0-5,3 0-2,5-3-4,0-3-3,4 0-6,0-3-11,4-4-15,0-1-11,16-26-8</inkml:trace>
  <inkml:trace contextRef="#ctx0" brushRef="#br0" timeOffset="2015.1152">8622 4062 489,'0'0'31,"0"8"-9,0 8-4,0 0-5,0 1-3,0 2-2,-4-1-1,0 1-2,0 0-1,-5-5-1,5 5-1,0-5-1,0 2 1,-4-3-2,8-5 0,0-2-1,0 1 1,0-1 0,0-6 0,0 0 0,0 0 0,0 0 0,0 0 0,8-3 0,0-3 0,9-6 0,-1-3 2,-4-1-2,1 0 0,-1 1 1,4 0 0,-3 0 0,-1-1 2,0 4-1,-4 0 1,1 3 0,-1 3 0,-4 2-2,4 4 0,-8 0 2,4 0-2,0 0 1,0 4-1,0-1 0,1 6 0,3 1-2,-8-5 2,4 4 0,0-2-1,0-1 0,0 0 0,4 1 0,-4-4 0,5-3 0,-5 1 0,0-1 0,4 0 2,-4 0-2,8 0 0,-4-1 0,-3-2 0,7-4 0,-4-2 0,4 2 1,1 1 3,-5 0 0,0 1 1,0 2 0,-4-1-2,0 1 0,5 3-2,-5 0 1,0 0-1,0 0-1,0 0 2,0 3 0,0 4 1,-4 7 1,4 2-2,-4 2 0,0 1-1,0-2 0,4-1 0,-4 0-2,0-2-3,0-4-3,0-1-2,0-2-2,0-1-2,0-4-2,0 1-2,9-3-4,-5-3-10,4-2-14,0-8-8,12-43-13</inkml:trace>
  <inkml:trace contextRef="#ctx0" brushRef="#br0" timeOffset="2443.1397">9338 3496 397,'4'-3'25,"-4"3"-7,9 0 0,-5 0 4,4 0 2,0 0-4,0 0-5,-4 0-2,5 0-4,-1 0-1,4 0 0,-4 0 1,5 0-3,-5 0 2,0 3-3,0-3-2,-8 3 0,8-3-1,-4 3 0,0-3-1,1 0 0,-5 0 0,0 8 0,0-1-1,-5 2 0,5-3 3,-8 1 1,0 6 2,4-2 1,-4 5 3,4-2-2,-9 2 1,5 0 1,0-7-3,4-1 1,0 5-2,-4 0-2,4-5 3,4-2-4,-4 0 0,4 4-1,0-4-1,0 2-1,0-2 2,0-2-1,0-1-1,4-3 1,-4 6-1,8-3 0,0-3 0,4 0-4,-4 0-1,5 0-4,-5 0-3,0-3-5,8 0-1,-7 0-1,3 0-3,0-4-4,1 1-10,-1 1-8,8-1-7,-3-1-3</inkml:trace>
  <inkml:trace contextRef="#ctx0" brushRef="#br0" timeOffset="2646.1513">9903 3827 339,'9'0'41,"-1"-4"0,4 4-4,0 0-5,1 0-7,3 0-6,4-3-4,-7 3-4,7-3-3,-8 3-1,9-6-4,-5-4-3,1 7-5,-1 3-3,-8-3-5,5 3-6,-1 0-8,-8-3-14,4 3-10</inkml:trace>
  <inkml:trace contextRef="#ctx0" brushRef="#br0" timeOffset="2835.1621">9948 4082 332,'0'4'37,"0"-1"-8,4 3 0,-4 4-1,9-4-1,3-4-2,0 1-8,1 0-3,7 0-5,-4-3-1,5 0-3,3 0-1,-3 0-2,3-3-3,-3-3-4,8 4-4,-5-1-8,1-3-7,-5-1-7,5 1-5,3-1-3,-3 1-5</inkml:trace>
  <inkml:trace contextRef="#ctx0" brushRef="#br0" timeOffset="3245.1856">10865 3906 153,'9'-10'28,"3"4"-3,0-7 1,0-1 0,5 1-1,-5 1 1,5-9-3,-1 2 2,-4 1-3,0 3-2,-3 0 0,-1-1-3,-4-3-2,4 2-1,0 1 1,-8 5-2,4-2-1,-4 3-1,0-2 0,-4 1-3,4 1-2,-16-3 0,4 7-2,-1 1 0,-7 2-1,-1 3-1,-3 0 0,-1 5 3,-3 8 0,3 6 3,1 1 0,-5 11 0,-8 5 0,4 5-2,1 7 2,-1 5-2,0 5-1,-4 0-2,13 0-1,-1-7 1,9-5-2,7-3-1,9-6 1,5-7-1,7-8 3,4-7 3,9-9 2,8-6 4,-1-6 0,5-5 2,0-9 0,4-10-2,0 0 0,-8-7-4,-1-2-2,5-4-1,-12-3-1,3-7-2,-7 2 0,-1 5-5,-7-3-4,-5 3-5,-4 9-4,-4 4-6,0 4-5,-8 5-10,-5 1-8,1 4-13</inkml:trace>
  <inkml:trace contextRef="#ctx0" brushRef="#br0" timeOffset="4310.2465">5883 5954 339,'-4'0'36,"4"0"-3,-4 0-3,0 3-5,-4 6-5,4 7-2,-5-1-6,5 0-2,0 3-3,-4 1-2,4 2-1,-4 4-2,-1 2 0,5 3-1,-4-7 1,4 4-1,0-2 0,0-4 0,4-2-1,0-5-1,0-1 0,0-4 2,4-2 0,-4-6-2,0 2-1,0-3 2,4 0 1,0-4-1,13-12 0,-5-3 0,4-2 1,1-4-2,-5 10 2,0-7 3,5 8 4,-5-5-3,0 1 3,0 2 0,-3 5-3,-1-2-1,4 4 0,-8-1-2,4 4-2,-4 0 3,5 2-1,-5 3-1,0 1-1,0 1 1,0-1 0,0 4-1,-4-4 2,4 12-2,0-2 0,0 6 0,0-5 0,1-2 0,-5-2 0,8-1-1,-4 2 1,4-1 0,-4-7 0,0 0 0,4 0 0,1-4 0,3 0 0,-4 0-1,4-2 1,1-4 0,-1 1-1,-4 1 0,4-5 3,-3 10 2,3 0-2,0-3 1,-4 2 1,0 4 0,-3 0-2,3 0 0,-4 0 0,0 4-2,0 2 0,4 3 0,-4 4 0,0-2-4,-4 2-6,5-2-4,-1 2-6,0 0-7,-4-1-5,0-4-8,0-1-9,0 12-10</inkml:trace>
  <inkml:trace contextRef="#ctx0" brushRef="#br0" timeOffset="5403.309">6485 5423 271,'0'0'35,"-4"-7"-2,4 4-4,0-6-1,0 2-2,0-2 1,4 7-4,0-7-1,4-1-4,0 0-5,5 6-2,-1-1-2,0 3-3,0-4-2,1 0 1,-1 2-4,0 1 1,-3 3-1,3 3 0,-8-3 0,4 0 0,-8 0-1,4 13 0,0-3 0,-4 1 0,0-2 0,0-2 0,0 1 0,0 4 0,0 1 0,0 0 0,-4-2 0,0 2 0,-4-1 0,0 6 0,0-2 0,3-2 0,1 2 0,-4-3 2,4-1 0,0 0 3,4-6-2,0 0 1,0 4 1,0-7-3,0 2-1,4-2 1,0 0 1,4 0-1,5-3 0,-5 0-1,4 0 0,-4 0-1,5-3-4,-5 0-4,4 0-6,-4-2-5,4 2-7,-3-4-10,3 1-7,-4 3-9</inkml:trace>
  <inkml:trace contextRef="#ctx0" brushRef="#br0" timeOffset="5755.3291">7250 5159 316,'0'-7'30,"0"6"-2,0 1-5,0 0-1,-8 0-5,4 0-2,-4 0-3,0 0 2,0 1 2,-1 6 1,-3 2 0,0 7-4,0-5 2,-1 2-2,1 11 0,-4 4 1,3 6-3,-3 2-1,4 11 1,-5-1-2,1 3 2,4-1-2,-5 4-2,5 1 1,0-4-3,4-1-1,3-2-1,5-7 1,-4 11-3,4-11 1,0 1-1,4-3-2,-4-1-4,9 4-3,-1-7-3,4 4-3,0-8-4,1-6-4,3-4-7,0-4-9,5-2-13,-1-4-10</inkml:trace>
  <inkml:trace contextRef="#ctx0" brushRef="#br0" timeOffset="6315.3612">7480 5784 452,'4'-4'38,"-4"4"-11,4 0-5,-4-3-7,0 3-4,0 3-3,0 1 0,0-1-4,0 11 1,0 2-2,0 0-1,-4 1-1,0 2 2,-4-1-4,3 1 1,1-2 0,0-1 0,4-1 0,0-3 0,0-2 0,0-4-2,0-3 4,4 1-2,5-4 0,-1 0 0,0-10 0,4 1 0,0-4 0,-3 2 0,7-5 3,-8-2-1,5 2 1,-1-3-1,0 5 0,-4 4 0,0 1-1,-3-1-1,-5 9 1,4-6 0,0 4-1,-4 3 0,0-3 0,0 3 0,0 0 0,0 0 0,0 0 0,0 6 0,4 1 0,-4 1-1,0-5 2,4 3-1,0 1 0,-4-4 0,0 0 0,4 3 0,0-4 0,0-2 0,9 0 0,-5 0 0,8 0-1,-8 0 0,5-2 2,-1-1 1,0 0-2,0-3 1,-3-1 0,3 4 0,-4 3 4,-4 0-3,0 3 2,-4 0 0,4 1 0,0 2 0,-4 0 0,5 5-2,-1 2 0,-4 0 0,0-7-2,0 2 1,0 5 0,0-4-2,0-5 0,0-3-4,0 6-4,0-1-1,0 0-5,0-2-3,0 2-6,0-6-5,0 0-6,0 0-10,8 0-2,21-6-8</inkml:trace>
  <inkml:trace contextRef="#ctx0" brushRef="#br0" timeOffset="6496.3715">8143 5838 376,'0'-4'53,"8"3"-12,-8 1-6,8 0-12,1-3-6,-1 3-3,0 0-5,4 0-1,0 0-4,1 0-6,-1-4-3,4 4-1,1-3-5,-5-3-5,4 3-5,1-7-10,-5 1-7,4 1-9,25-18-10</inkml:trace>
  <inkml:trace contextRef="#ctx0" brushRef="#br0" timeOffset="6995.4001">8626 5450 447,'8'0'37,"0"0"-7,1 0-4,3 0-5,4 0-5,1 0-6,-5 0-1,4 0-3,-3 0 0,-1 0-3,4 3-1,-8 0 0,1 0-1,-5 4 1,0-4-1,0 5-1,-4 1 2,0 1-2,0 4 0,-4 2 0,4 0 0,-8 1 0,-1-1 0,-3 0 0,0-2 0,4 2 0,-5-1 0,9 1-2,-4-1 4,4-3-2,-4-3-2,4 1 4,0-1-2,4-4 0,0-2-2,0 0 1,4 1 0,0-1 2,4-3-1,4 3 1,-4-3 1,5 3 1,-1 0 1,4 4-2,-3-4 2,-1 5-2,0-2 0,-4 7 3,5 0 0,-9 1 1,0 2 0,-4 0 1,0-2-2,-4 5 0,0 2 1,-4-5 0,-1 1 0,-3-1 0,0-2-3,0-1 2,-1 0-2,-3-4-1,4-2 1,-9 1-3,1-2 2,7-3-3,-7 0 3,4-3-4,3 0-2,1 0-2,4 0-6,0 0-4,3-3-5,1 3-2,4-3-6,0 0-10,0-8-7,4-2-8,25-27-11</inkml:trace>
  <inkml:trace contextRef="#ctx0" brushRef="#br0" timeOffset="7381.4221">9007 5070 346,'4'0'52,"0"3"-3,0 10-10,8-1-4,9 15-4,-5 0-4,5 5-3,3 2-3,-3-4 0,-1 13-3,5 0 1,-5 9-2,1-1-2,-5 1-3,5 1 0,-9-4-3,-4 2-1,4 1-2,-8-2-1,-4-6-1,0 9-2,-4-10 1,0 0-1,-8 0-1,-4 3-1,-1-3 0,1-1-4,-5-2-6,5-6-3,-5-4-4,9 0-4,0-5-4,-4-7-4,7-2-6,1-7-6,8-5-11,0-4-9</inkml:trace>
  <inkml:trace contextRef="#ctx0" brushRef="#br0" timeOffset="7575.4332">9826 5642 486,'4'0'42,"4"-3"-11,4 0-9,9-1-8,-1 4-3,-4-1-2,1-2-5,3 0-8,1-7-5,-5 7-3,1 0-1,-1-1-6,-4 1-4,0 0-10,-3-3-10,-5 1-9</inkml:trace>
  <inkml:trace contextRef="#ctx0" brushRef="#br0" timeOffset="7752.4434">9871 5811 354,'0'0'41,"4"0"-13,-4 0-6,4 0-1,8 0-2,0 3-3,5-3-6,-5 0-3,8 0 0,1 0-5,4 0-11,-5-3-4,0-1-9,1 4-7,4-3-6,-1-3-4,1-1-4</inkml:trace>
  <inkml:trace contextRef="#ctx0" brushRef="#br0" timeOffset="8179.4678">10992 5551 320,'0'-6'36,"9"-7"-9,-5 1-4,4-3-6,-4-4-4,0 2 2,0 1-3,-4 0 6,0-5-1,4-1-4,0 1 3,-4 2-3,0 2-4,-4-2-1,0 1 0,4 2-1,-8 2 1,0 1-2,-5 4-2,5 2-1,-4 1 0,-8-2 0,7 8 0,-11 2-1,-1 4 2,1 7 0,-1 9 0,-4 8 1,1 7 1,-1 6 0,-4 6 0,1 5 2,3 2-3,-4-2 0,9-2 0,3-3 1,9-6-3,4-6 0,-1-4 3,9-2 5,9-6 2,-1-8 2,4-4-1,9-13 1,3 0-2,5-6-2,4-10 1,-1-8-2,5 0-2,0-8-1,-4-1-2,-5-3 0,1-1-1,0 4-1,-13-4-3,-4 7-5,-8-4-5,-4-1-6,0 5-7,-16 6-5,0 2-8,-13 8-10,-4 7-13,-8 7-15,-81 4-2</inkml:trace>
  <inkml:trace contextRef="#ctx0" brushRef="#br0" timeOffset="10929.6251">6215 7752 367,'0'-5'54,"0"2"-8,0 0-7,0 3-8,4 0-8,-4 0-4,0 0-6,0 0-3,0 0 0,0 3 0,0-3-2,0 4 0,0 9-2,0 3-2,0-2 0,0-1-2,0 3 0,0-2-1,0-1 0,0 3 0,0 1 0,-4 2-1,0-1 0,4-2 0,-9 1 1,5-1-1,0 0 0,0-5 0,0-4 0,4 2-1,-4-6 1,4 1 0,0-4 0,0 0 0,4 0 0,-4 0 0,4-7 0,0-10 0,8-6 0,-3 3 0,3-6 1,0 6-1,-4-3 0,5 6 4,-5-2-1,0 5-1,0-2 1,0 3 0,1 3-2,-1 9 0,-4 1 0,4-3 0,-4 3 0,-4 0-1,8 4 0,-8 3 0,0 5 0,0 4 0,4-1 0,1 1-1,-5-2 3,0-1-2,4-1 0,-4-2 0,0-1 0,0-4 0,0 2-2,0-4 0,0-3 1,4 0-2,0 0 2,4 0 1,4-3 0,-3-4-1,3-1 1,-4 2 0,0-4 0,4 1 0,1-1 0,3-1 0,1-5 0,3 3 0,-4-1 0,1 5 0,-1-4 0,-4 3 0,1 6 0,-1-3 0,0 7 0,-4 0 0,1 3 0,-1 1 0,-4 7 0,0 5 0,0 1 0,-4 5 0,0-1 0,0 1 0,4-3-2,-4-4-6,0 1 1,0-5-3,4 1-3,-4-2-3,0-4-4,0-2-6,0-1-5,0-2-7,4-1-9,0 0-6,13-1-3</inkml:trace>
  <inkml:trace contextRef="#ctx0" brushRef="#br0" timeOffset="11143.6373">7042 7609 424,'0'0'41,"8"0"-7,-4 0-6,0 0-9,4 0-5,0 6-3,1-6-1,7 6-5,-4-3-1,5-3-5,3 0-5,-4-3-1,1 3-3,-1 0-5,-3 0-5,3-3-8,-4-6-14,0 5-9</inkml:trace>
  <inkml:trace contextRef="#ctx0" brushRef="#br0" timeOffset="11328.6479">7095 7860 370,'0'3'41,"0"0"-2,4-3-9,0 2-7,8-2-6,1 0-4,-1 0-5,4 0-5,1-2-7,3-4-7,-3-4-7,3-3-4,5 6-5,-5-9-6,5 3-7,36-11-10</inkml:trace>
  <inkml:trace contextRef="#ctx0" brushRef="#br0" timeOffset="11817.6759">8217 7553 310,'4'-8'34,"0"-2"-8,4 1 0,0-4-4,0 2-3,-4-5 1,1 0-3,-5 2-5,4-2-3,-8 2-2,4 1-3,0 0 0,-9-4-1,5 4 3,0 0-2,-4-1 1,0 5-1,-4-4-1,3 3 1,-7 2-2,-4 2 0,3 3 0,-3 3-1,-1 0 1,1 6-3,-5 2 2,1 5 2,-1 6-2,5 2 5,-5 4 0,5 5 2,-5 4 0,4 5-1,1 7-3,4 1 1,3 5-1,1 2-3,8-5-1,4-3 1,0-9-1,4-10 1,12-6-1,5-5 3,3-10 1,5-3 2,-4-6 2,7-10 0,1-11 0,-4-6 2,4-3 0,-5-10 1,5 0-2,-8 0 1,-5 0-2,-4 13-2,1-5 1,-13 5-4,0 0 0,-4 6-1,-4 1-1,0 4-5,-13 2-4,9 4-6,-4 5-6,0 5-5,4 3-12,-1 0-10,1 3-8,4 2-8,4 41-2</inkml:trace>
  <inkml:trace contextRef="#ctx0" brushRef="#br0" timeOffset="11995.6861">8491 8046 429,'0'3'46,"0"3"-10,0 7-10,0 1-8,-4 2-4,-4 2-8,4 1-10,-5-2-12,1-1-11,-4 0-10,4-2-5,-5-4-7,-7 17-6</inkml:trace>
  <inkml:trace contextRef="#ctx0" brushRef="#br0" timeOffset="12553.718">9207 7321 409,'0'0'38,"9"-3"-11,3 3-9,0 0-4,0 0-4,1 0-2,-1 0-2,4 3-2,-7-3-1,3 3 0,0 0-2,0 7 2,-3-4-2,-5 0-1,4 2 2,-4-1-1,0 2-1,0-2 1,-4-1 1,0 8-2,0-4 1,0 6-1,-4-8 1,-4 8-1,0 3 1,-1-11-2,1 4 1,-4-2 1,8-1 1,-4-1 1,0-1-2,3-1 2,1-3-1,0 0-2,4-3 0,-4 4 0,0 2 1,4-3-1,4 0 1,0 2 0,0-5-2,5 0 2,7 0-1,-4 0 2,0 0 0,5 0 2,-5 0-3,0 3 2,1 0-1,-1 1 0,0 2 2,-4 4 1,1 1 4,-1 5-2,-8-1 2,0 6 2,0 5-2,0-6 0,-8 4-1,-5 2-2,5-3 1,-4 3-1,0-6-2,-9 1-1,9-5 0,-5 0 0,1-5-3,0-1 1,-1-1-1,1 1-1,0-7-6,-1 0-3,-3-3-6,3 0-2,1 0-9,0 0-11,-5-3-9,9 0-8,-29-10-10</inkml:trace>
  <inkml:trace contextRef="#ctx0" brushRef="#br0" timeOffset="15622.8935">3369 10599 434,'0'0'47,"0"0"-12,0 0-3,0 0-3,4 0-4,9 6-4,-1 4-5,0-2-1,5 4-5,-1 1-2,0 1-2,-3-1-1,7 3-1,-3 2 0,-1 4-2,0-5-1,-3 9-2,-5-12-7,4 8-4,-8-1-3,4 1-3,1 2-8,-5-5-10,0-5-9,0 2-8,-4 2-4,8 37-3</inkml:trace>
  <inkml:trace contextRef="#ctx0" brushRef="#br0" timeOffset="15894.9091">3742 10553 376,'-4'-3'51,"4"-1"-7,0 4-5,0 7-8,-4-4-4,0 6-4,-5 15-3,1 5-4,-4 4-3,4 10-1,-5 2-3,1 7-1,-4 4-2,-1-2-2,1-5-1,-4 4-1,7-2 1,-7-4-3,3-2-3,1-5-1,4-4-4,-5-1 0,5-5-3,0-3-1,4-1-5,0-9-8,3 2-8,-3-4-5,8-6-11,-4-3-7,-4-2-3</inkml:trace>
  <inkml:trace contextRef="#ctx0" brushRef="#br0" timeOffset="16135.9229">4184 10605 391,'8'-3'43,"0"-3"-7,5 3-7,-1-4-8,4 1-5,-3 1-5,-1 2-2,0 3-4,-4-3-3,5-1-4,-5-2-6,-4 3-6,0 3-9,4 0-7,-4 0-7,0 0-11,1 13-7</inkml:trace>
  <inkml:trace contextRef="#ctx0" brushRef="#br0" timeOffset="16339.9345">4192 10847 390,'0'0'37,"0"0"-7,0 0-4,0 0-7,4 0-2,-4 0-3,4 0-4,5 0-2,-5 0-3,8 0-1,-4 0-2,0-3-1,5 3-4,-1-3-6,0-10-12,1 5-11,3-5-7,0 7-7,29-7-11</inkml:trace>
  <inkml:trace contextRef="#ctx0" brushRef="#br0" timeOffset="16843.9634">5470 10317 283,'0'-3'33,"0"-3"-8,0-4-5,0 2-4,0-1 1,0-1-4,-5 2 1,5-4-2,-8 2 4,8 1-2,-8-2 1,4 1 1,4 0 1,-8 4-1,4 0-5,0-4-1,-5 5-1,1-1-3,-4 0-1,0 3 0,-1 3-1,1 0-1,-8 0-1,-5 3-1,1 3-1,-1 8 1,0 2 0,1 0 1,-5 2 2,1 7 1,-1 2 1,4 3 1,1 2 1,7 1 1,-7 6-1,3 2 1,5-1 0,0 7-1,3 6 0,1-1-1,4 2-1,0 2 0,8-7-1,0-3 1,4-3-3,8-1 1,0-7 0,1-5-1,3-3-1,4-6 1,5-2-1,-5-7 0,1-5 0,3-4-1,5-3 0,4 0 0,-4-3-1,-1-4 0,5-5-4,-4-1-7,-1 5-7,-3-5-7,-1 4-9,-3-4-10,-5 8-10,5-4-10</inkml:trace>
  <inkml:trace contextRef="#ctx0" brushRef="#br0" timeOffset="17412.9959">5891 11063 339,'0'0'40,"0"0"2,0 6-4,0 4-7,0 6-6,-4 1-6,4 2-6,0-4-2,0 4-4,-4-2-2,4 2 1,0-3-5,0-1 1,0 4-5,0-8-5,0 2-4,0-1-6,0-2-6,0-2-8,0-2-12,4 0-6</inkml:trace>
  <inkml:trace contextRef="#ctx0" brushRef="#br0" timeOffset="18288.046">6346 10705 369,'0'0'28,"4"0"-4,-4 0-1,8-6-2,0-2-3,0-5-5,13-3-2,-5 5-6,1-5 1,-1 1-2,0 0 1,-7-4-4,3 8 1,-4-2 0,0-3 0,0 2-2,-4 1 1,1 1-1,-5-3 1,0 6 0,0-4-2,0 7 2,-5 1-2,1-5 2,-4 10 0,0-6-1,-4 6 2,-5 0 3,9 0 1,-4 3 2,-5 0 0,9 4 1,-8 4-3,8 2 0,0-4 1,-1 5 2,-3-1 0,4 6-1,4-4-1,0 4-1,0 5-2,-1 1 2,1-1-3,4 0 1,0 4-1,0-4-1,4 0 0,1 1-2,-1-1 0,0-2 2,8-7-2,0 1 0,1-4 0,3-4 0,9-1 0,-5-7-4,5 0-6,-5 0-6,1-3-6,-5-1-11,4-2-14,-7-8-10,28-10-9</inkml:trace>
  <inkml:trace contextRef="#ctx0" brushRef="#br0" timeOffset="19073.0909">7021 9917 254,'0'-6'17,"-4"2"1,4-4-6,0 2-3,0-4-1,0 4 1,0-3-1,-4-1 1,4 2 1,-4-1 2,4-1-3,-8 4 0,4-2 3,0-5-3,4 3 4,0 1 0,-5 3 3,1 1 1,0-2-1,0 1-2,4 0-2,-8-1-4,0 1-1,4 4-1,-4 2-4,3-3 0,-3 3 1,-4 0-4,4 3 2,0-1 1,-5 8-1,5-4 0,-4 10 1,4-2 1,-5 5 1,5-1 1,-4 4 0,8-5-1,-4 12 1,3-2-1,1 6-2,4 1 1,0-6-2,0 3 0,0-8 1,4 0-3,5-6 1,3-4 0,-4-4 1,9-2-1,-5-7 0,0 0 1,4-3 0,-3-4 1,-1-9 0,4-1 0,-3-5 1,-1 1-2,0-4 0,5 4 3,-13-1-1,-4 4 0,4-1 0,0-2-2,-4 2 0,0 8 0,0-2 0,-8 1-1,4 2 0,-5 2-1,5 2-5,0 3-6,0 3-8,-4 0-5,8 0-8,-8 0-5,4 0-6,0 3-2,-5 11-4</inkml:trace>
  <inkml:trace contextRef="#ctx0" brushRef="#br0" timeOffset="19463.1132">7308 9864 341,'4'0'32,"-4"0"-5,0 0 2,8 0-1,-8 7-1,4 2-4,4-2-5,1 2-3,-1-1-3,0 2-2,4-4-1,0 4-1,-3 2-3,3-1 2,-8 2-2,8 3 1,-3-8-3,-1 5-1,4-4 0,-4-1-1,0 5 1,1-4-2,-1 4-1,0-8-2,0 1-3,-4 1-1,0-4-1,4 3-1,-3-3-3,-5-3-3,4 4-2,0-1-4,0-3-3,-4 3-4,0 0-6,0-3-9,0-3-7</inkml:trace>
  <inkml:trace contextRef="#ctx0" brushRef="#br0" timeOffset="19696.1265">7472 9856 304,'-5'0'35,"1"0"-1,-4 5-3,0 2-5,0 8-4,-4 6-7,-1-2-3,5 2-3,-4 1-3,-1-4-1,5 1 0,0 1-7,-4-4-10,0 0-6,3-8-7,-3 5-8,8 0-7,-25 10-11</inkml:trace>
  <inkml:trace contextRef="#ctx0" brushRef="#br0" timeOffset="21621.2366">8180 10095 329,'-4'0'37,"4"0"0,0 0-2,0-3-2,0 3-5,0 0-6,0-3-3,0 3-4,0 0-1,0 0 0,0 3-1,0 6 1,0 9-1,0 2-2,0 0-4,4 0 0,4 6-2,0 1-2,0 4 0,-4-4-2,-4 0-5,9 4 0,-9-6-4,0 5-2,0-6-1,-4 5-4,-1-5-3,5-4-6,-8-4-5,4 0-7,4-6-6,-4-9-4,4 2-3</inkml:trace>
  <inkml:trace contextRef="#ctx0" brushRef="#br0" timeOffset="21850.2497">7959 10376 356,'0'0'32,"4"0"6,8 0 0,9 0-6,3-6-7,9 0-7,0-4-4,-1-3-5,1 2-2,4 2 0,0-1-8,-9 4-7,5 3-11,-4-2-12,-5-2-17,-3 1-11</inkml:trace>
  <inkml:trace contextRef="#ctx0" brushRef="#br0" timeOffset="22771.3024">9539 9990 128,'0'-6'16,"0"4"-1,4-4-1,-4-1 2,0-2 5,0-7-3,-4 5-3,4-2 2,0-3-3,0 8 3,0-8-6,-4 4 1,0-3 1,0-1 2,4 4 0,-4 1-5,0-5-1,-1 0-2,-7 5-1,4-2-3,-8 3 0,3 2 1,1 2 4,-4 0 3,-1 6 1,-7 0 2,3 6 0,5 0 3,-9 2 0,1 11 2,-1 5-2,5 5-3,-5 1-1,1 7-1,3 9 1,-3 5-2,3 1 0,1 10-2,3-8-1,-3 2 1,7-1-3,1-10-2,4 4-1,8-6 1,0 0-2,0-6 0,8-10 1,9-2 1,3-4 0,1-2 0,7-8 0,1 2-2,-5-4 1,5-2 0,0-4 0,3-6-2,-3-1 0,0-2 0,-1-3 0,-7-4 0,8 5-5,-5-5-4,-8 4-4,-3 2-2,-1 2-5,-8 2-3,0-3-8,4 3-14,-8-4-9,0 4-10</inkml:trace>
  <inkml:trace contextRef="#ctx0" brushRef="#br0" timeOffset="23279.3315">9932 10661 389,'0'0'47,"0"0"-4,0 0-4,0 1-4,0 6-7,0 2-4,-8 15-5,8 5-7,-8 1-3,-1 3-2,1 1-3,4-1-6,0-4-4,0-2-4,0-3 1,4-2-4,0-3-1,0-8-4,0-1-4,0-1-5,8-6-6,0-3-2,-4-3 2,5-3-1,-1-4-4,0-33-11</inkml:trace>
  <inkml:trace contextRef="#ctx0" brushRef="#br0" timeOffset="24128.38">9756 10672 192,'4'0'30,"-4"0"-1,0 0-4,0 0 1,4 0-3,-4-6-6,0 6 4,0 0 0,0-5 1,4 5 1,-4 0-1,0 0-2,0 0 1,0 0-2,4 0-1,0 0-2,1 0 0,3 1-1,-4-1-1,4-1-1,0 1-3,0-3 1,1 0-2,3 3-2,0-4 0,0 1-2,5 3-1,-5 3 0,0-3-2,-3 0 0,3 0 0,0 4 0,-4-1-2,0 0 0,1 5 1,-1 1-1,-4 1 0,0-2 0,0 1 0,-4 1 2,0 3-1,0 1 1,0 2 0,-4 0 2,0-2-3,-4 5 3,-5-5 0,5 2-1,-4 0 1,0-1 1,-1 0 0,1 1 0,0-1 1,0-3 0,3 1 0,1 1-1,4-4-1,-4 3 0,8-5-2,0 1 0,0-3 0,0 1 0,0-1-2,4-1 1,4-2 0,5-3-2,3 0 2,0 0 0,1-3-2,3-2-2,-4-8-4,5 4-1,-5-2-4,1-2-1,3 4-4,-3-1-3,-1 2-3,-8 2-7,4-4-8,-3 4-15,-5-4-14</inkml:trace>
  <inkml:trace contextRef="#ctx0" brushRef="#br0" timeOffset="27485.572">10464 10178 230,'0'-7'41,"0"4"0,0 0-1,-4 0 4,4 3-5,0-3-3,0 3-5,0 0-4,0-4-3,0 1-5,0 3-1,0 0-5,0 0-3,4 0 0,-4 0-2,4 0 2,-4 0 0,9 0-1,3 0 1,0 3-2,0 4 1,1 5-2,3 0 0,0 3-2,5 0 0,-1 4-2,1 0-2,-1-5 1,-3 8-1,-1-4 0,5 1 0,-5-5 0,0 5-1,1-3-4,-5-1-2,-4-3-2,4 3 1,-3-3-2,-5-5-2,4-1-2,-4 4 1,0-4-4,-4-4 0,0 4-4,4-3-4,-4 0-4,-4-3-1,4 0-4,0 0-2,-4 0-7,4-3-2,-12-3-6</inkml:trace>
  <inkml:trace contextRef="#ctx0" brushRef="#br0" timeOffset="27775.5886">10734 10030 295,'0'-7'40,"-4"3"-1,0 4-6,4 0-4,-4 0-4,4 1-4,0-1-5,0 0-1,0 10-3,0 2-1,-4-2-3,0 1 1,0 5 0,0 0-2,0 1 2,-4 2-1,-1 2-1,5 1 0,-4-1-1,-4 5-2,-1-3-1,1 4-1,0-1 0,0 1-1,3-3 0,-3-2-1,4-1-2,0 1-3,0-8-4,3 2-6,1 0-4,0-2-8,0-4-4,4-7-6,-4 0-6,4-3-4,8-3-6</inkml:trace>
  <inkml:trace contextRef="#ctx0" brushRef="#br0" timeOffset="28242.6153">11132 10327 403,'0'0'51,"0"0"-8,8 0-8,-4 0-8,0 0-8,8 0-5,-8 3-3,9-3-3,-1 0-3,-8 0 0,4 0-2,0 0 0,1-3-1,-5 0-2,4-4 2,0-5-1,-4 1-1,8-2 0,-3 0 0,-5 2 0,4-2 0,-4 1 2,0-4-2,0 1 0,-4 6 0,4-4 0,-4 2 1,0 2 0,-4 2-2,4-2 0,-4 4 1,-4-2 0,0 4 0,4 3 0,-5 0 0,-3 0 0,4 3 0,0 1 0,-5 4 0,5 1 0,-4 7 1,0-5 2,4 8 2,-1-1 1,1 1 0,0-3-1,4 4 2,0 3-1,-4-3 0,8 1-2,0 4 0,-5-4 0,5 1-2,0-1-1,5-2-1,-1-1 2,0 1-2,8-5-1,-4-1-3,-4-4-4,9-2-2,-5-1-2,0-6-2,4 3-2,1-3-3,-1-6-7,4-1-8,1-2-8,3-7-6,-8 2-7,33-29-3</inkml:trace>
  <inkml:trace contextRef="#ctx0" brushRef="#br0" timeOffset="28819.6483">11668 9651 249,'0'0'21,"0"0"2,0 0-7,4 0-2,-4-3-2,0-3-3,0 3-4,0-10 0,4 5 3,0-2-2,-4 1 2,4-4 0,-4 5 3,0-1 1,0-1 2,0 1 1,0 1-2,0 1-5,-4-2-1,0-1 3,0 1-2,0 2-1,-4 3-1,4 0 0,-5-2-3,5 3 0,0 0 0,-4 3-2,0 0 2,-4 0 1,3 3 1,5 0 0,-4 3-2,0 2 1,-4 5 0,3 0-2,-3 3 2,8-2-3,0 8 0,0-4 1,-4 1 0,4 1-2,4 1 1,-5-2-1,5-3 0,5-5 0,-5 5 0,0-3 1,8-7-2,4-1 2,-4 1 1,5-6 2,-1 0 0,4-3 1,-4 0-1,1-2 0,-1-4-1,4-4-1,-3 0 0,-1 2 0,0-2 1,-4 1 1,1 1 0,-5 1 2,-4 0-5,4-2 2,-4 1-1,0 1-1,-4 1 0,4 2 0,0 4-1,-4-2-3,4-1-3,-4 6-5,-1 0-4,1 0-9,4 0-9,0 0-8,-4 0-4,4 0 0,0 3-1</inkml:trace>
  <inkml:trace contextRef="#ctx0" brushRef="#br0" timeOffset="29142.6668">11942 9553 334,'0'0'27,"4"0"-4,0 0 7,0 0 4,5 0 0,-1 3-4,0-3-5,-4 3-5,4 4-5,-4-1-1,5 2-1,-5 1-3,4 1-2,0 3-1,0-4-2,-4-1-1,0 2-2,5 2 0,-5 0-1,0-3-1,4 1 0,-4-1-3,4-1-1,-4-2-1,5-2 0,3 2-3,-8-3 0,4 0-2,-4 4-2,4-4-5,-4-3-6,-4 0-6,0 0-8,5-3-9,-5 3-3</inkml:trace>
  <inkml:trace contextRef="#ctx0" brushRef="#br0" timeOffset="29377.6803">12151 9480 294,'0'0'41,"0"0"-6,-8 0 0,0 0-7,-1 3-3,1 3-6,0 5-3,-4-1 0,4 3-3,-1-1-4,5-1-1,-4 2-3,0 3-1,-4-5 1,-1 2-3,5 3 0,-4-2-1,4 2-4,4 0-10,-1-8-9,1 5-9,0-4-8,4-1-7,-8 21-9</inkml:trace>
  <inkml:trace contextRef="#ctx0" brushRef="#br0" timeOffset="31271.7886">12888 9699 300,'0'0'39,"4"0"2,-4 6 5,0-2-7,0 5-8,4 13-5,-4-4-6,0 6-4,0 1-5,0-1-1,0 3-4,0 2-2,4 1-1,-4 3 0,0-1-2,0-2-2,0 0-4,0 1-5,0-6-8,0-4-7,0-2-6,0-5-3,-4 2-2,4-5-4,-8-1-2,-13 12-6</inkml:trace>
  <inkml:trace contextRef="#ctx0" brushRef="#br0" timeOffset="31465.7997">12695 10012 279,'0'0'43,"0"0"-5,5-3 1,-5 3 2,8 3-4,-4-3-5,8 0-9,9 3-1,-5-3-6,4 0-4,5-6-4,4 3-2,-5 0 0,5-7-6,0 1-7,-1 1-3,-3-2-8,-1-3-8,1-1-6,-1 5-11,-3-1-3,44-14-11</inkml:trace>
  <inkml:trace contextRef="#ctx0" brushRef="#br0" timeOffset="31931.8263">14239 9586 323,'0'-6'26,"0"-2"-5,0-2-2,0-6-3,0 5-1,0-5-3,-4 4-1,0-3 1,-9 0-1,5 2 4,0 2 1,-4-2-1,-1 0 1,1 5-4,0-4 0,-4 5-3,-1 1-2,1-1 1,-5 7-3,1 0 0,3 4 0,-7 5 0,3 7 3,-7 2-2,3 7 1,5 2 2,-9 3 0,9 0 3,-5 7-3,-4 6 3,9 3 0,-1 7-1,5 1-2,0 11-1,3-2-2,5 6-1,8-3 0,0-5-1,8-5 0,1-10-1,11-3 0,1-7-1,-1-6 0,5-6-1,-1-5 1,5-3-1,-1-8 0,1-5 0,0-3 1,-1 0-2,1-5 1,-4-4-1,-1-1-2,-7 1-4,3-4-4,-4 5-4,1-1-3,-9-1-3,0 4-3,0 3-6,-4-1-9,-4 3-10,5 1-4,3 0-4</inkml:trace>
  <inkml:trace contextRef="#ctx0" brushRef="#br0" timeOffset="32703.8705">14525 10373 325,'0'0'33,"0"0"-1,0 0-1,0 0-2,5 0-5,-1 0-4,-4 0-1,4 0-4,4 0-4,0 0-2,0 0-1,5 0-2,-1 0 0,-4 0-2,0 0 0,-4 3-1,9-3-1,-5 3-2,-4-1 1,4 4 0,-4 1-1,0-1 0,-4 1 0,-4-1-2,4-3 1,0 8 0,-8-1 2,0-4-2,4 4 2,-4-4-2,-1 2 2,5-2-2,0-6 2,-4 7-2,4-1 2,-4 0-2,4-6 2,-5 7-2,9-6 2,0-1-2,5 3 2,-5-3-2,0 4 2,0-4-2,0 3 2,4-3-1,0 0 0,4 0-1,4 6 0,-8-6 2,9 3-2,-5 1 2,4-4 0,-4 3 1,0-3-1,5 6 0,-13 4 3,4-2-1,4 1 2,-8 4 2,0 1-2,-4 2-1,4-3 0,-4 4-1,0-1 2,-5-3 0,-3-2 0,4 2-1,-4-4 0,4-4 0,-1 1-2,-3 1 0,0-7 0,8 3-1,-9-3 0,1 0-3,8 0-3,-4 0-6,0-3-2,-1 0-3,5-1-7,-4-7-7,0-1-7,8 5-4,0-2-5,0 4-7</inkml:trace>
  <inkml:trace contextRef="#ctx0" brushRef="#br0" timeOffset="33299.9046">15095 10098 295,'0'0'37,"-5"0"-6,5 3-3,0 2-4,0 1-5,0-2-5,5-1-3,-5 0-1,8 0 3,4 0 1,0-3 0,-4 0-2,5 0 2,-1-3-5,0-3 0,1-4-2,-1-4-1,4 1-4,-3 0 2,-1-1-1,0-2-1,-8 0-1,0 5 1,0-8 0,-4 2-2,0 1-1,0-2 1,0 2 0,0 4 0,-4-1 0,-4 8 0,0 2-1,-8 0 2,7 3-2,-7 0 0,4 0 3,-1 9 1,1-1 2,0 11 1,4-3 1,-9 11 0,5 0-1,4 0 2,-4 7-2,-1-2 0,1 1-2,4-3 0,4 4-1,0-4-3,4 2 2,0-5-2,0 0-2,0-5-4,8-5 0,4-1-1,0-3-2,5-4-2,-1-7-4,0 1-2,-3-3-8,11-3-8,-7-5-9,3-5-5,37-39-12</inkml:trace>
  <inkml:trace contextRef="#ctx0" brushRef="#br0" timeOffset="33977.9434">15467 9302 361,'0'-2'37,"4"2"-8,-4-3-7,0 3-9,8-6-1,1-1-1,3 1-1,-4 3-1,8-1-2,-3-2-4,-1 6 1,0 0 0,5 0-1,-1 0-1,-4 0-1,5 0-1,-1 0 1,-4 0-1,1 0 0,-1 3 0,-4-3 0,4 7-1,-8 2 2,5-2-1,-5 2 0,0-4 1,0 8-1,-4-7 1,0 3-2,0-1 3,-4 5 1,0 0 0,-9-4-1,9-1 1,-8 2-2,4-4 1,-4 4-2,3-4 0,-3-3 2,4 2-1,0-2 1,4 0-2,-5 1 0,1-1 2,8 0-1,-4 0 0,4 3-2,0-2 3,0-1 0,0 0-1,4 2 0,-4 1 2,8 1 2,1-1 0,-1 0-1,0 1 1,0 1-1,0-2 0,5 0 1,-5 1 0,-4-4-1,4 3 1,-4 4 2,0-2-1,0 4-1,-4-2-2,0-2 1,0 5-1,0-4 0,0 4 1,-4-2-1,-4-5 0,0 4 0,4-1-1,-4-5-1,4 4-1,0-2 2,-5-3-1,1 0 0,0 0 0,0-3-2,0 0 2,-5 0-1,5-3-1,-4 0-6,0 3-2,3-3-3,-3-3-3,4-1-4,-4-1-6,3 2-7,5-1-4,0 4-5,0-6-2,4 4-4,0-14-5</inkml:trace>
  <inkml:trace contextRef="#ctx0" brushRef="#br0" timeOffset="34273.9603">15950 9330 322,'4'0'32,"4"0"5,-3 3 2,7 2-3,-4 5-7,4-1-4,-3 4-5,3-3-3,0 1-3,0 1-2,1 1-3,-5-2-1,4 2-3,4 0-2,-7-2 0,3-2-1,-4 4 0,0-3-1,5-2 0,-5 1 0,0-3 0,4 1-1,-4-1-5,-3-3 0,-1 4-2,0-6-5,0 2-1,-4-3-5,4 0-6,-4 0-7,0 0-8,4-3-5,0 2-5</inkml:trace>
  <inkml:trace contextRef="#ctx0" brushRef="#br0" timeOffset="34499.9732">16208 9311 331,'0'0'38,"0"0"-2,0 0-3,-8 3-1,-4 4-6,3 2-6,-3 6-5,0 0-4,4 1-2,-5-1-2,1 1-3,0 1 1,-5 2-3,1 5 0,0-2-1,-5-1-6,9 4-13,-13-4-12,5 3-10,-5-2-10,-36 54-10</inkml:trace>
  <inkml:trace contextRef="#ctx0" brushRef="#br0" timeOffset="39305.2481">4503 13259 408,'0'0'35,"0"3"-3,0 6-3,0 1-5,0 3-4,4 1-4,9 2-3,-9 3-1,4 1-5,4 1 1,1 1-3,-1-4-1,0 1-2,0-3 1,5 1-2,-1-1-1,-4-5-2,5-1-2,-1-4-3,-3-3-8,-5 7-6,0-7-6,0 2-5,-4-2-7,0 0-2,-4 4-6,0 5-3</inkml:trace>
  <inkml:trace contextRef="#ctx0" brushRef="#br0" timeOffset="39602.2651">4909 13225 369,'-4'3'44,"4"1"-7,-4 2-7,-1 10-5,-7-2-7,4 5-1,0-1-2,-5 4-2,1 5-1,-4 0-2,4 2 1,-5 1-3,1 0 0,-5 0-2,5 2-3,0-2 1,-5 4-1,5-1-2,-1 0 0,1 4 0,4 4-3,-9-6-5,5 0-5,-1-1-1,1-4-4,4 0-4,0-1-6,3-2-4,-7-2-6,8-4-5,0-4-8</inkml:trace>
  <inkml:trace contextRef="#ctx0" brushRef="#br0" timeOffset="40026.2893">5564 13217 396,'4'0'38,"-4"0"-4,0 0-8,8 0-4,0 0-6,4 0-5,-3 0-2,3 0-1,8 0-7,-7 0-2,3 0-8,0 0-7,-3 0-6,-1 0-7,0-3-8,1-3-10,15-10-9</inkml:trace>
  <inkml:trace contextRef="#ctx0" brushRef="#br0" timeOffset="40223.3006">5556 13424 312,'0'0'45,"0"0"-5,-5 3-5,5 0 0,5 0-3,3 4-6,0-7-4,4 0-6,5 0-3,-1 0-5,4-3-2,-3-1-1,-1 1-1,5 0-1,3-3-4,-3-2-9,-1 1-10,1 4-11,3-3-17,-3-1-11</inkml:trace>
  <inkml:trace contextRef="#ctx0" brushRef="#br0" timeOffset="40903.3395">7038 12871 266,'4'0'20,"-4"-10"-5,0 4-3,0 4-3,0-4-1,0 3 1,-4-1-3,-1-8-2,1 4-1,-4 1 5,4 1-1,-8 0 1,0 3 3,-1-4 2,-7 4 2,8 0-1,-9 3 0,9 0 2,-5 3-2,-7 3 2,3 1 0,1 9-2,-5-5 1,5 5-2,-5 1 0,1 5-3,3 2 3,1 10-3,-1-3 1,5 9-1,0 5 0,3 1-1,-3 3-3,4-3 1,8 0 0,-1-3-2,5-6-1,0-1 1,0-2-2,9-7 0,-1-2 1,8-4 1,1-2-2,7-8 2,1-5-1,-1-2-3,5-1 2,4-3-2,-5 0 2,1-10-3,0 2 2,7-1-2,-7-4-4,-4 2-4,-1 1-7,-3 1-1,-5-1-6,-4 10-6,-3-3-7,-5 0-15,-4 3-10,8 6-7</inkml:trace>
  <inkml:trace contextRef="#ctx0" brushRef="#br0" timeOffset="41159.3541">7496 13553 502,'4'0'39,"-4"0"-5,4 0-5,-4 12-5,0 1-7,-4 5-5,4 1-1,-4 4-3,-4 1-3,0 2-2,4 4-3,-5-11-4,1 2-1,4 3-4,-4-5-4,8-7-2,-4-1-5,0-1-8,4 0-6,0-7-8,0 0-8,-8-3-11</inkml:trace>
  <inkml:trace contextRef="#ctx0" brushRef="#br0" timeOffset="43141.4675">8204 12837 406,'0'0'42,"0"0"-11,0-6-6,0 6-6,0 0-1,0 6 0,0 1-5,0 7-2,0 5-3,0 6 2,-4 2-5,4 4-2,-4 2 0,4-3-2,0 2 0,0-2 1,-4 0-3,0-3-4,4 2-4,-4-5-7,0 0-6,0 1-6,0-4-5,0 1-3,-1-4-8,5 1-2,-16 35-5</inkml:trace>
  <inkml:trace contextRef="#ctx0" brushRef="#br0" timeOffset="43361.4801">8049 13122 406,'0'-3'44,"0"3"-3,4 0-4,4 0-8,4 0-6,5-7-5,3 1-5,1 0-5,-1-2 1,1 1-3,3-5-2,5-1-2,-1 2-4,5-2-5,0 7-5,-8-1-5,-1 7-7,-8-1-9,1 1-8,-1 0-9,21 8-10</inkml:trace>
  <inkml:trace contextRef="#ctx0" brushRef="#br0" timeOffset="43819.5063">9514 12696 249,'5'-11'21,"-1"4"-1,0-2-2,0-1 1,-4-1-2,8-5 0,-8 5-9,0-2 3,-4 1 5,-4-1 2,0 2 3,-5-2 1,1 4 0,0-3-3,-1 3-1,-3 2-4,-4 1-2,7 0-2,-11 3-2,7-1-3,-3 4-2,3 4 0,-7 2-1,3-3 1,-7 10 1,7 1 0,-3 2 2,-5 0 0,5 5 1,-1 4-1,0-1 4,5 3-2,-5 3 1,9 8-1,-4-4 0,7 12 0,1-5 0,0 12-1,8 2-1,0-6 0,4 2 1,4-5-3,4 1 0,4-5-1,9-2 0,-1-10-1,5 1-1,3-3 0,1-10 0,0-2 0,3-2-1,1-5 0,-4-5 0,-1-4 0,1 0-1,0-7-7,-9-2-4,1 4-5,-1-11-5,-4 3-4,1 2-7,-5 2-10,0-1-7,-3-3-12</inkml:trace>
  <inkml:trace contextRef="#ctx0" brushRef="#br0" timeOffset="44422.5408">9838 13370 397,'0'0'39,"0"0"-11,0 0-6,4 0-5,-4 0-6,4 0-2,0 0-2,-4 0-2,8 0-1,-4 0-2,1 3 0,-1-3-1,4 5 0,-8-2 0,4 0 0,-4-3-1,4 3 0,0-3 0,4 7 2,-4-4 0,-4 0 0,9 0 1,-1 0 1,-8-3-2,4 7 1,-4-2-1,4-2 0,-4 3 0,0 0-1,-4 1 2,4 2-2,0 1 0,-8-2 1,-5-2 0,9 4-2,-4 2 1,-4-7 0,4 8 1,-1 0-1,5-10 0,0 3 0,0 2 1,-4 2 0,8-7-1,-4 3 2,4-3-1,-4 1 0,4 5-1,-4-4-1,4-2 1,0 3-1,0-2 0,0-4-1,0 3 2,0 0-2,0 3 2,0-3 2,4-3 2,4 0 1,4 0-3,-4 0 1,1 0-3,3 0 2,0 0-2,-4 0-2,5 0-2,-5 0-6,0 0-2,0 0-5,0 0-4,1 0-2,-1-3-6,0 3-7,-4-3-5,4 3-6,13 0-9</inkml:trace>
  <inkml:trace contextRef="#ctx0" brushRef="#br0" timeOffset="44801.5625">10419 12990 438,'0'-3'43,"4"0"-10,-4-1-7,4 4-4,0 0-2,5 0-3,3 4-3,-4-1-2,4 3-1,1 4-1,3 5 0,0 0 0,1 4-2,3-2-1,-7 2-1,-1 2-2,8-2-1,-7 2-1,3 1 0,-4 2-2,1 0 0,7 1-4,-8-1-2,1-2-4,3-4-1,-8 4-4,4-4 2,1 1-1,-5-2-4,0-1-6,0-3-3,5-2-2,-9-2-9,4 1-6,-4-10-6</inkml:trace>
  <inkml:trace contextRef="#ctx0" brushRef="#br0" timeOffset="45057.5771">10759 12972 413,'0'0'43,"-4"4"-7,-4-4-8,4 4-5,-5 9-6,-3 3-2,-4 8-6,4-2-3,-1 5 0,1 0-1,-4 3-2,3-1 0,-3 1-2,0-3 0,-1 2-2,1-2-5,-1-3-6,5-2-10,-4-1-6,3-2-13,1 1-7,-33 33-14</inkml:trace>
  <inkml:trace contextRef="#ctx0" brushRef="#br0" timeOffset="45596.6079">11627 12834 350,'0'0'40,"0"0"-1,0 0-3,0 0-3,0 16-7,0-5-6,0 5-6,0 6-4,0 5-1,-4-3-3,4 6-1,0 8-2,0 1-7,-4-1-7,4-2-12,-8 1-9,3-4-9,1-2-8,-12 70-8</inkml:trace>
  <inkml:trace contextRef="#ctx0" brushRef="#br0" timeOffset="45843.6221">11410 13063 488,'0'0'32,"0"-3"-9,0 0-6,0 3-4,4 0-2,4 0-2,17 0-1,-1 0-4,1 0-1,8 0-1,4 0-1,-5 0-6,1-2-5,-4 2-3,-1 0-4,1 0-7,-4-3-3,3 3-7,-3-3-5,-1-4-3,5 4-2</inkml:trace>
  <inkml:trace contextRef="#ctx0" brushRef="#br0" timeOffset="46254.6456">12925 12540 249,'0'-8'27,"-4"-5"-3,4 1-4,-4-3-5,-5 3-5,1-4 1,0 1-1,-8 3-2,-1-1 6,5 3 1,-9 2 3,5-1 0,0 3 3,-9 6 0,5 0-3,3 0-2,-3 0-2,-1 6-2,-3 7-1,3 1-1,1 8-1,-5 2 1,1 6-1,-1 5 0,1 2 0,3 3 0,-3 2-1,-5 6 1,8 1-3,1 4 0,8-2-2,-1 4-2,1 1 1,8-7 1,4-1-3,0-5 3,4-3-1,8-4-2,1-1 3,7-5-2,-3-6 1,7 2-1,1-9-1,3-4 0,1 0 1,4-9-2,-1 3-3,1-7-3,0 0-4,0 0-5,-9-3-4,5-2-4,-4-8-8,-1 0-9,1 1-7,-5-3-4,46-16-10</inkml:trace>
  <inkml:trace contextRef="#ctx0" brushRef="#br0" timeOffset="46792.6763">13256 13278 400,'4'0'33,"-4"-4"-6,5 4-5,3-3-8,-4 3-1,4 0-5,4 0-2,-4 0-1,5 3-3,-5 1 0,-4-1 1,4-3-2,0 3 1,-3 3-2,3 1 0,-4-3 0,0 0 2,-4 2-2,4-3 0,-4 4 0,0 2 1,0-3 0,-4 1-1,0 1 0,-4 1 0,-5 1-1,9-2 0,-8 4 1,4-2 1,4 0-2,-9-2 2,5-2-2,4 0 2,0-3 0,4 4-2,0-4 2,0 0 1,0 0 3,0 4 0,4-4 1,4-2-1,0 3-2,1-4 0,3 0 1,-8 0-2,4 3 2,0 0 0,1 0 1,-5-3-2,0 10 0,0-7 4,4 3 0,-4 2 0,-4 2 0,-4 2-2,4-2 0,-8 1 1,8 2 0,-8 3-3,4-5 2,-9-5-1,5 7-2,0-7 1,-4 4 0,3-5-1,-3-2-2,0 3 1,0-3-1,3 0-1,-7-3-4,8 0-2,-4 0-6,-5 0-1,5 0-3,4-3-6,0 3-7,-1-3-14,5 3-3,0-6-8,-12-18-4</inkml:trace>
  <inkml:trace contextRef="#ctx0" brushRef="#br0" timeOffset="47229.7013">13748 13251 415,'0'0'39,"4"-4"-13,0 4-4,8-3-6,-4-3-3,0 3-4,9 0-2,-9-1-1,4-2-3,-3 1-1,-1-1 0,0-4 0,0 1 0,-4 2-1,-4-1-1,4-4 0,-4 2 0,0-3-2,0 2 1,0-1 0,-4 2 0,4 1 1,-8-3 0,0 6 0,4 3 0,-9-3 0,5-1 1,4 1 1,-4 6-1,0 0 3,0 0-2,-5 6 1,5 1 2,-4 8 0,4 3 0,-5 1 2,1 5 2,0 1-1,-1 2-1,5-3 0,0 2-3,0-3 0,4 0-1,0 1-1,4-2-1,0-2 0,0-2-3,4-2 0,0-3 0,0-5-1,8-2-1,5-3-2,-5-3-3,4 0-2,1 0-6,-1-6-4,5-2-8,-1-8-7,-4 0-6,5 2-6,32-42-10</inkml:trace>
  <inkml:trace contextRef="#ctx0" brushRef="#br0" timeOffset="47822.7353">14161 12413 352,'0'-3'46,"0"3"-12,0 0-7,0 0-2,0 0-2,0 3-8,4-3 0,-4 5-4,8-5-2,5 9-3,-5 1 0,0-1 1,0-2-2,5-1 0,-1-1-1,0 1 0,-4 0-2,0 1 1,1-4-1,-5 3-2,0 1 1,0-3-1,-4 6 0,0-1 0,0 4 1,-4-5 0,4 5-2,-8 0 2,-1-2-1,1 1-1,0 1 2,0 0-1,0-5 0,4 1 0,0-2 0,-1-4-1,-3 3 2,8-6-1,-4 0 0,0 0 0,4 0-1,0 0 2,0 3-2,0 1 2,4-3-1,0 2-1,0 1 2,0-1-1,5 0 0,-5-3 0,4 3 0,0-3 2,0 3 1,-4 0 1,0 4-1,5-1 0,-5-4 2,0 4 0,-4 4 0,4-4-1,-4 4 0,0-1-1,0 2-1,0-1 0,-4-1 0,0 6-1,-9-3 2,5 1-1,0-7 1,-4 2 3,8-4-2,-9 2 0,5 3 0,0-2-1,-4-4-1,8 2 0,-9-2 0,5-3-2,0 0 0,0 0-2,0 0-2,4 0-3,-5-3-4,1 3-2,-4-5-3,8 2-2,-4 0-3,8-4-6,-4 1-4,4-5-8,0 1-4,0-2-2,4 2-1</inkml:trace>
  <inkml:trace contextRef="#ctx0" brushRef="#br0" timeOffset="48096.7509">14554 12580 301,'4'-3'30,"0"3"0,5 0 3,-1 3 1,-8 0-1,4 0-2,8 10-6,-12-4-4,4 1-5,0 1-4,4 2-1,-3-4-3,3 6-1,-8-3-3,8 1 2,0-2-3,0 2 0,0-4-3,1 1 2,-5-2-2,4-2 0,-4 1 0,4-4-2,-4 0-4,5-3-4,-1 0-2,4 0-7,-4 0-8,-8-3-10,8-4-4,-4 1-7</inkml:trace>
  <inkml:trace contextRef="#ctx0" brushRef="#br0" timeOffset="48318.7636">14747 12565 287,'0'0'40,"0"0"-6,-5 0-6,1 0-7,4 0-2,-16 4-6,4 7-4,-1 1-2,-7 4-1,8-1-2,-5 1-2,5-4-7,0 3-4,-5-3-8,5-2-4,-8 4-6,3-1-6,-3 0-5</inkml:trace>
  <inkml:trace contextRef="#ctx0" brushRef="#br0" timeOffset="51013.9178">7807 11920 310,'-4'0'26,"0"0"-4,-12 0-3,-1 3 1,1-3-7,-5 0-1,1 0-2,-5 0 0,5 0 0,-1-3 0,5 3-2,-8-3 1,3-4 0,-8 1-2,5 1 1,-9 2-2,-4 3 1,0-3 1,-4 3-1,-8 0-2,0 0-1,-4 0 1,4 0 1,-4 0-1,-1 0 0,1 0 0,4 0-1,0 0 2,-8 0 1,-5 0 0,5 0-1,-5 3 0,-3-3 0,-5 3-1,1 0 1,3 2-1,5 5 0,-9-4-1,5 1-2,-9 2 1,0-4-1,-7 1 0,7 1 1,-4-1-1,4 0 0,1 4 0,-1-2-1,0 4 0,-4-2 0,-12-2 1,0 1-1,4 7-1,4-3 1,1 1 1,-5 2 0,4 2 0,-8-2 1,0 1-1,0 5-1,4 1 2,4 1 0,-4-1-1,4 6 1,-8-5-1,8 3 0,-8 5 1,8-2-1,8 3-1,-4 1-1,5-4 1,-1 6 1,0-4-2,1 2 0,-1 5 1,9-2 0,3-1 0,5 4-1,4-3 0,3 3 0,1 9 0,-4 3 0,8 5 0,0 2 1,4 5-1,-4-1 0,8 6 0,0-6 0,5 3 0,3-3 0,4-6 0,5 2-1,4 2 1,-1 1 0,5 0 0,4-2 0,8 0 0,0 2 0,0-4 0,8-3 0,0-5 0,13-3 0,3-1 0,1 1 0,3-5 0,9 1 0,4-9 0,-4-1 0,4-4-1,8-2 0,4 0 2,0-5 0,13-4 0,8 4 0,3-13 1,5 2-2,4 2 1,0-3 0,0-2 0,4 1-1,9 1 0,3-1 0,-4 1 0,5-2 2,3 5-2,0-7 2,13 0-1,-4 4 1,3-5-2,-3-2 1,0 0 0,12 0-1,-5-3 0,5 3 0,-8-3 0,4 3 0,4 4 0,0-4-1,0 0 2,-4 2-1,-1-2 0,13 3 0,1-2 2,-5-4 3,0 0-1,12 0 2,4 0-2,1 0-2,-1-4-1,-4 1 0,13 3 0,-5-8-1,-3-1 1,3-4 1,9 4-2,0 4 1,-9 2-2,0-1 2,5 1-2,0 3 2,-5-3-2,-4 3 1,5 0 0,4 3 1,-9-3-2,-8 0 2,0 0 1,9 0-2,-1 0 0,-8 0 0,0 0 0,1-3 1,-1 0 0,-4 0 0,-8 0 1,4-7-1,0 4 1,4 1 1,-4-5 0,-8 1-2,0 2 0,4-2-1,-1 1 0,1 2 1,-8-1-2,-4-2 2,3-1 0,-3 2-1,4-5 0,-5 1 0,-3 5 0,-5-1 0,5-4 1,0-4 0,-5 5-1,0-5 0,-3 6 0,-5-1 0,-4-5 0,9 0 0,-5 2 0,0 4 0,-4-2 1,0 4-2,-4-8 1,5 6 0,-1 1 1,0 1-2,4 2 1,-8-4 0,0 0 0,0 1 0,-4-2 0,0 1 0,4-6 0,-8 5 1,0-8-2,0 3 1,0-4 1,-4-3-2,-1-1 2,1-3 0,0 0-2,-4-4 2,-1-3-1,-7-2 0,4-1 2,-9-6 2,-4 7-2,-8-7 1,1 0-1,-5 0-1,-5 0 0,1-3 0,-4 3-1,-4-2 1,0-1 0,-9 0-1,5-3 0,-9 0 0,1-2 0,-9-2 0,0-6 0,-3 9 0,-5-9 0,-4 5-1,0 8 1,-8 0 0,-5-1 1,-3 5-1,-9 2 0,1-3 0,-1 0 0,1 0 0,-9 3-1,0-3 2,0 0-1,1 2 0,-5 0 0,0-4 0,-4 2-1,-8 4 1,-4 2 0,4-3 1,-9 7-2,1 1 1,-4 8 1,-1-4-2,-3 4 1,7 0 1,1 2-2,-4 4 2,-1-1-2,-3-2 1,3 2 1,-3 2-1,-5-2 0,5 4 0,-5-4 0,-4 7 2,1-1-2,-1 2 0,-8 4 1,4 1 0,1-3-2,-5 5 1,4 0 1,0-3 0,-4 4-1,4 0 0,-3 0 0,-1 3 0,-4 0 0,0 0 0,0 0 0,0 0 0,4 3 0,-4 0 0,-4 3 0,-4 1 0,8-2 0,-4 1 0,0-3 0,4 0 0,-4 0 0,-1 1 0,-3-1 0,0 3 1,0-1 0,8 5-1,-8-4 0,0 0 2,-5 1-2,5-1 1,0-3-1,0 0 1,4 0 0,-4 2-2,-5 2 2,1-4 0,0 0 0,-4 0 0,11-3-1,-3 3 2,0 1 0,-4-4-3,4 3 3,-5-3-1,1 6-1,8-4 0,-4-2 1,4 3-1,-8-3 1,4 0-1,-5 0 0,9 0 1,0 0-1,4 0 0,0 0 0,0 0 0,0-3 0,0 3 0,0 0 0,13 0 0,-5-2 0,4 2 0,-4-6 0,1 3 0,3-1 0,-4 1 0,4 0 0,5 0 0,-1 3 0,9 0 0,-5 0 0,9 0 0,0 0 0,3 0 0,-3-3 0,4 3 0,0-7 0,-1 7 0,9 0 0,-4-3 0,8 1 0,0-1 0,5-3 0,3 6 0,4-3 0,-8 0 1,13-1-1,-5 4 0,0-6 0,5 3 0,-5 3 0,9 0 0,-5 0 0,-4 0 0,5 0 0,3 0 0,-3 3 0,3 0 0,1 0 0,4 1 0,-5 2 0,1 0 0,3-3 0,1-1 0,0 1 0,3 4 0,-3-1 0,4-6 0,-1 3 0,1-3 0,4 0 0,-4 3 0,-1 1 0,1-1 0,0-3 1,-1 0-3,1 0 2,4 0 0,0 0-2,4 0-4,0 0-4,-1 0-5,1 0-7,4 0-8,0 0-7,0 0-17,0 0-18,-8-7-1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7326FA2E-38C0-428B-8020-F9354CF4EA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74079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AB3DD3-C60C-4110-9ABD-4E57FF5FA8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14418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56C18-837C-4501-8483-FA1B7FCE05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48829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3A3FCE-963C-4417-9AEA-4EBB7B3601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80580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E8C6887-883A-4468-8B23-EA2BEBA54A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13756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B31C37-E440-431E-9837-D15252BF86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1514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AFBBD-928E-4EC1-BD29-CF084C8A3F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69619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3B2C31-83DE-413A-8672-8173A40FB3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39577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541D98-09BA-4C25-BF42-58BEF98C96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03090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4D904B-5C4C-498C-B450-E888EE9725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99023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49BAE4-F251-4704-A8FD-4A77B84DBF7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28605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6A2747-9008-4A9D-AB33-51EA6534CD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48230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8E096A-91AA-4596-85AF-27217A52E1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3874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fld id="{0DD52857-88B8-4487-8AA5-EC54EF0FCD0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altLang="en-US"/>
              <a:t>Warm-up Problem</a:t>
            </a:r>
          </a:p>
        </p:txBody>
      </p:sp>
      <p:sp>
        <p:nvSpPr>
          <p:cNvPr id="187395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82296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>
                <a:sym typeface="MT Symbol" pitchFamily="82" charset="2"/>
              </a:rPr>
              <a:t>The function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 baseline="-25000">
                <a:sym typeface="MT Symbol" pitchFamily="82" charset="2"/>
              </a:rPr>
              <a:t>1</a:t>
            </a:r>
            <a:r>
              <a:rPr lang="en-US" altLang="en-US" sz="3600">
                <a:sym typeface="MT Symbol" pitchFamily="82" charset="2"/>
              </a:rPr>
              <a:t> = </a:t>
            </a:r>
            <a:r>
              <a:rPr lang="en-US" altLang="en-US" sz="3600" i="1">
                <a:sym typeface="MT Symbol" pitchFamily="82" charset="2"/>
              </a:rPr>
              <a:t>e</a:t>
            </a:r>
            <a:r>
              <a:rPr lang="en-US" altLang="en-US" sz="3600" i="1" baseline="30000">
                <a:sym typeface="MT Symbol" pitchFamily="82" charset="2"/>
              </a:rPr>
              <a:t>x</a:t>
            </a:r>
            <a:r>
              <a:rPr lang="en-US" altLang="en-US" sz="3600" baseline="30000">
                <a:sym typeface="MT Symbol" pitchFamily="82" charset="2"/>
              </a:rPr>
              <a:t>/2</a:t>
            </a:r>
            <a:r>
              <a:rPr lang="en-US" altLang="en-US" sz="3600">
                <a:sym typeface="MT Symbol" pitchFamily="82" charset="2"/>
              </a:rPr>
              <a:t> is a solution to the differential equation 4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 – 4</a:t>
            </a:r>
            <a:r>
              <a:rPr lang="en-US" altLang="en-US" sz="3600" i="1">
                <a:sym typeface="MT Symbol" pitchFamily="82" charset="2"/>
              </a:rPr>
              <a:t>y</a:t>
            </a:r>
            <a:r>
              <a:rPr lang="en-US" altLang="en-US" sz="3600">
                <a:sym typeface="MT Symbol" pitchFamily="82" charset="2"/>
              </a:rPr>
              <a:t> +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0.  Use reduction of order to find a second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6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53440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/>
              <a:t>Remember, if there is a complex root, then its conjugate is also a root: </a:t>
            </a:r>
            <a:r>
              <a:rPr lang="el-GR" altLang="en-US" sz="3600" i="1">
                <a:sym typeface="Wingdings" pitchFamily="2" charset="2"/>
              </a:rPr>
              <a:t>α</a:t>
            </a:r>
            <a:r>
              <a:rPr lang="en-US" altLang="en-US" sz="3600" i="1">
                <a:sym typeface="Wingdings" pitchFamily="2" charset="2"/>
              </a:rPr>
              <a:t> </a:t>
            </a:r>
            <a:r>
              <a:rPr lang="en-US" altLang="en-US" sz="3600">
                <a:cs typeface="Times New Roman" pitchFamily="18" charset="0"/>
                <a:sym typeface="Wingdings" pitchFamily="2" charset="2"/>
              </a:rPr>
              <a:t>±</a:t>
            </a:r>
            <a:r>
              <a:rPr lang="en-US" altLang="en-US" sz="3600">
                <a:sym typeface="Wingdings" pitchFamily="2" charset="2"/>
              </a:rPr>
              <a:t> </a:t>
            </a:r>
            <a:r>
              <a:rPr lang="el-GR" altLang="en-US" sz="3600" i="1">
                <a:sym typeface="Wingdings" pitchFamily="2" charset="2"/>
              </a:rPr>
              <a:t>β</a:t>
            </a:r>
            <a:r>
              <a:rPr lang="en-US" altLang="en-US" sz="3600" i="1">
                <a:sym typeface="Wingdings" pitchFamily="2" charset="2"/>
              </a:rPr>
              <a:t>i</a:t>
            </a:r>
            <a:endParaRPr lang="en-US" altLang="en-US" sz="3600">
              <a:sym typeface="Wingdings" pitchFamily="2" charset="2"/>
            </a:endParaRPr>
          </a:p>
          <a:p>
            <a:pPr>
              <a:spcBef>
                <a:spcPct val="50000"/>
              </a:spcBef>
            </a:pPr>
            <a:r>
              <a:rPr lang="en-US" altLang="en-US" sz="3600">
                <a:sym typeface="Wingdings" pitchFamily="2" charset="2"/>
              </a:rPr>
              <a:t> A cubic polynomial must have at least one real roo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762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Solve 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 + 3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 – 4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0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065600" y="1039320"/>
              <a:ext cx="7948800" cy="5610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54800" y="1028520"/>
                <a:ext cx="7971840" cy="5632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762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Solve 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 + 2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 +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0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77360" y="146520"/>
              <a:ext cx="8570880" cy="5051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6560" y="135360"/>
                <a:ext cx="8593560" cy="5071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762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Solve 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 – 3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 = 0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936000" y="1242000"/>
              <a:ext cx="5129280" cy="4039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23760" y="1230840"/>
                <a:ext cx="5154840" cy="4062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381000" y="1111250"/>
            <a:ext cx="8534400" cy="531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/>
              <a:t>Consider </a:t>
            </a:r>
            <a:r>
              <a:rPr lang="en-US" altLang="en-US" sz="3600" i="1"/>
              <a:t>ay</a:t>
            </a:r>
            <a:r>
              <a:rPr lang="en-US" altLang="en-US" sz="3600">
                <a:sym typeface="MT Symbol" pitchFamily="82" charset="2"/>
              </a:rPr>
              <a:t> + </a:t>
            </a:r>
            <a:r>
              <a:rPr lang="en-US" altLang="en-US" sz="3600" i="1">
                <a:sym typeface="MT Symbol" pitchFamily="82" charset="2"/>
              </a:rPr>
              <a:t>by</a:t>
            </a:r>
            <a:r>
              <a:rPr lang="en-US" altLang="en-US" sz="3600">
                <a:sym typeface="MT Symbol" pitchFamily="82" charset="2"/>
              </a:rPr>
              <a:t> + </a:t>
            </a:r>
            <a:r>
              <a:rPr lang="en-US" altLang="en-US" sz="3600" i="1">
                <a:sym typeface="MT Symbol" pitchFamily="82" charset="2"/>
              </a:rPr>
              <a:t>cy</a:t>
            </a:r>
            <a:r>
              <a:rPr lang="en-US" altLang="en-US" sz="3600">
                <a:sym typeface="MT Symbol" pitchFamily="82" charset="2"/>
              </a:rPr>
              <a:t> = 0.  A solution will have the form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</a:t>
            </a:r>
            <a:r>
              <a:rPr lang="en-US" altLang="en-US" sz="3600" i="1">
                <a:sym typeface="MT Symbol" pitchFamily="82" charset="2"/>
              </a:rPr>
              <a:t>e</a:t>
            </a:r>
            <a:r>
              <a:rPr lang="en-US" altLang="en-US" sz="3600" i="1" baseline="30000">
                <a:sym typeface="MT Symbol" pitchFamily="82" charset="2"/>
              </a:rPr>
              <a:t>mx</a:t>
            </a:r>
            <a:endParaRPr lang="en-US" altLang="en-US" sz="3600">
              <a:sym typeface="MT Symbol" pitchFamily="82" charset="2"/>
            </a:endParaRPr>
          </a:p>
          <a:p>
            <a:pPr>
              <a:spcBef>
                <a:spcPct val="50000"/>
              </a:spcBef>
            </a:pPr>
            <a:endParaRPr lang="en-US" altLang="en-US" sz="3600">
              <a:sym typeface="MT Symbol" pitchFamily="82" charset="2"/>
            </a:endParaRPr>
          </a:p>
          <a:p>
            <a:pPr>
              <a:spcBef>
                <a:spcPct val="50000"/>
              </a:spcBef>
            </a:pPr>
            <a:endParaRPr lang="en-US" altLang="en-US" sz="3600">
              <a:sym typeface="MT Symbol" pitchFamily="82" charset="2"/>
            </a:endParaRPr>
          </a:p>
          <a:p>
            <a:pPr>
              <a:spcBef>
                <a:spcPct val="50000"/>
              </a:spcBef>
            </a:pPr>
            <a:endParaRPr lang="en-US" altLang="en-US" sz="3600">
              <a:sym typeface="MT Symbol" pitchFamily="82" charset="2"/>
            </a:endParaRPr>
          </a:p>
          <a:p>
            <a:pPr>
              <a:spcBef>
                <a:spcPct val="50000"/>
              </a:spcBef>
            </a:pPr>
            <a:endParaRPr lang="en-US" altLang="en-US" sz="3600">
              <a:sym typeface="MT Symbol" pitchFamily="82" charset="2"/>
            </a:endParaRPr>
          </a:p>
          <a:p>
            <a:pPr>
              <a:spcBef>
                <a:spcPct val="50000"/>
              </a:spcBef>
            </a:pPr>
            <a:r>
              <a:rPr lang="en-US" altLang="en-US" sz="3600">
                <a:sym typeface="MT Symbol" pitchFamily="82" charset="2"/>
              </a:rPr>
              <a:t>This is called the </a:t>
            </a:r>
            <a:r>
              <a:rPr lang="en-US" altLang="en-US" sz="3600" u="sng">
                <a:sym typeface="MT Symbol" pitchFamily="82" charset="2"/>
              </a:rPr>
              <a:t>auxiliary equation</a:t>
            </a:r>
            <a:r>
              <a:rPr lang="en-US" altLang="en-US" sz="3600">
                <a:sym typeface="MT Symbol" pitchFamily="82" charset="2"/>
              </a:rPr>
              <a:t>.</a:t>
            </a:r>
            <a:endParaRPr lang="en-US" altLang="en-US" sz="3600">
              <a:cs typeface="Times New Roman" pitchFamily="18" charset="0"/>
              <a:sym typeface="MT Symbol" pitchFamily="82" charset="2"/>
            </a:endParaRP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altLang="en-US" sz="3600"/>
              <a:t>Homog. Equations with Constant Coefficients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946080" y="1466280"/>
              <a:ext cx="8088840" cy="3219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34920" y="1455480"/>
                <a:ext cx="8110080" cy="3241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106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3 Cases</a:t>
            </a:r>
            <a:endParaRPr lang="en-US" altLang="en-US" sz="3600"/>
          </a:p>
          <a:p>
            <a:pPr>
              <a:spcBef>
                <a:spcPct val="50000"/>
              </a:spcBef>
            </a:pPr>
            <a:r>
              <a:rPr lang="en-US" altLang="en-US" sz="3600"/>
              <a:t>If distinct roots </a:t>
            </a:r>
            <a:r>
              <a:rPr lang="en-US" altLang="en-US" sz="3600" i="1"/>
              <a:t>m</a:t>
            </a:r>
            <a:r>
              <a:rPr lang="en-US" altLang="en-US" sz="3600" baseline="-25000"/>
              <a:t>1</a:t>
            </a:r>
            <a:r>
              <a:rPr lang="en-US" altLang="en-US" sz="3600"/>
              <a:t> and </a:t>
            </a:r>
            <a:r>
              <a:rPr lang="en-US" altLang="en-US" sz="3600" i="1"/>
              <a:t>m</a:t>
            </a:r>
            <a:r>
              <a:rPr lang="en-US" altLang="en-US" sz="3600" baseline="-25000"/>
              <a:t>2</a:t>
            </a:r>
            <a:r>
              <a:rPr lang="en-US" altLang="en-US" sz="3600"/>
              <a:t> </a:t>
            </a:r>
            <a:r>
              <a:rPr lang="en-US" altLang="en-US" sz="3600">
                <a:sym typeface="Wingdings" pitchFamily="2" charset="2"/>
              </a:rPr>
              <a:t></a:t>
            </a:r>
            <a:endParaRPr lang="en-US" altLang="en-US" sz="3600"/>
          </a:p>
          <a:p>
            <a:pPr>
              <a:spcBef>
                <a:spcPct val="50000"/>
              </a:spcBef>
            </a:pPr>
            <a:r>
              <a:rPr lang="en-US" altLang="en-US" sz="3600"/>
              <a:t>If repeating root </a:t>
            </a:r>
            <a:r>
              <a:rPr lang="en-US" altLang="en-US" sz="3600" i="1"/>
              <a:t>m</a:t>
            </a:r>
            <a:r>
              <a:rPr lang="en-US" altLang="en-US" sz="3600"/>
              <a:t> </a:t>
            </a:r>
            <a:r>
              <a:rPr lang="en-US" altLang="en-US" sz="3600">
                <a:sym typeface="Wingdings" pitchFamily="2" charset="2"/>
              </a:rPr>
              <a:t></a:t>
            </a:r>
          </a:p>
          <a:p>
            <a:pPr>
              <a:spcBef>
                <a:spcPct val="50000"/>
              </a:spcBef>
            </a:pPr>
            <a:r>
              <a:rPr lang="en-US" altLang="en-US" sz="3600">
                <a:sym typeface="Wingdings" pitchFamily="2" charset="2"/>
              </a:rPr>
              <a:t>If complex conjugate roots </a:t>
            </a:r>
            <a:r>
              <a:rPr lang="el-GR" altLang="en-US" sz="3600" i="1">
                <a:cs typeface="Times New Roman" pitchFamily="18" charset="0"/>
                <a:sym typeface="Wingdings" pitchFamily="2" charset="2"/>
              </a:rPr>
              <a:t>α</a:t>
            </a:r>
            <a:r>
              <a:rPr lang="en-US" altLang="en-US" sz="3600" i="1"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3600">
                <a:cs typeface="Times New Roman" pitchFamily="18" charset="0"/>
                <a:sym typeface="Wingdings" pitchFamily="2" charset="2"/>
              </a:rPr>
              <a:t>± </a:t>
            </a:r>
            <a:r>
              <a:rPr lang="el-GR" altLang="en-US" sz="3600" i="1">
                <a:cs typeface="Times New Roman" pitchFamily="18" charset="0"/>
                <a:sym typeface="Wingdings" pitchFamily="2" charset="2"/>
              </a:rPr>
              <a:t>β</a:t>
            </a:r>
            <a:r>
              <a:rPr lang="en-US" altLang="en-US" sz="3600" i="1">
                <a:cs typeface="Times New Roman" pitchFamily="18" charset="0"/>
                <a:sym typeface="Wingdings" pitchFamily="2" charset="2"/>
              </a:rPr>
              <a:t>i</a:t>
            </a:r>
            <a:r>
              <a:rPr lang="en-US" altLang="en-US" sz="3600">
                <a:cs typeface="Times New Roman" pitchFamily="18" charset="0"/>
                <a:sym typeface="Wingdings" pitchFamily="2" charset="2"/>
              </a:rPr>
              <a:t>  </a:t>
            </a:r>
            <a:endParaRPr lang="el-GR" altLang="en-US" sz="3600" u="sng">
              <a:cs typeface="Times New Roman" pitchFamily="18" charset="0"/>
            </a:endParaRPr>
          </a:p>
        </p:txBody>
      </p:sp>
      <p:graphicFrame>
        <p:nvGraphicFramePr>
          <p:cNvPr id="195589" name="Object 5"/>
          <p:cNvGraphicFramePr>
            <a:graphicFrameLocks noChangeAspect="1"/>
          </p:cNvGraphicFramePr>
          <p:nvPr/>
        </p:nvGraphicFramePr>
        <p:xfrm>
          <a:off x="5791200" y="1143000"/>
          <a:ext cx="3098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1" name="Equation" r:id="rId3" imgW="3098520" imgH="596880" progId="Equation.DSMT4">
                  <p:embed/>
                </p:oleObj>
              </mc:Choice>
              <mc:Fallback>
                <p:oleObj name="Equation" r:id="rId3" imgW="3098520" imgH="596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143000"/>
                        <a:ext cx="30988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0" name="Object 6"/>
          <p:cNvGraphicFramePr>
            <a:graphicFrameLocks noChangeAspect="1"/>
          </p:cNvGraphicFramePr>
          <p:nvPr/>
        </p:nvGraphicFramePr>
        <p:xfrm>
          <a:off x="4483100" y="1981200"/>
          <a:ext cx="3124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2" name="Equation" r:id="rId5" imgW="3124080" imgH="596880" progId="Equation.DSMT4">
                  <p:embed/>
                </p:oleObj>
              </mc:Choice>
              <mc:Fallback>
                <p:oleObj name="Equation" r:id="rId5" imgW="3124080" imgH="596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1981200"/>
                        <a:ext cx="31242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1" name="Object 7"/>
          <p:cNvGraphicFramePr>
            <a:graphicFrameLocks noChangeAspect="1"/>
          </p:cNvGraphicFramePr>
          <p:nvPr/>
        </p:nvGraphicFramePr>
        <p:xfrm>
          <a:off x="1981200" y="3505200"/>
          <a:ext cx="5257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3" name="Equation" r:id="rId7" imgW="5257800" imgH="634680" progId="Equation.DSMT4">
                  <p:embed/>
                </p:oleObj>
              </mc:Choice>
              <mc:Fallback>
                <p:oleObj name="Equation" r:id="rId7" imgW="5257800" imgH="634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05200"/>
                        <a:ext cx="5257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8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2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762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Solve 2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– 5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 – 3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0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815840" y="1128600"/>
              <a:ext cx="3329640" cy="2945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06120" y="1117440"/>
                <a:ext cx="3352680" cy="2965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762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Solve 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– 10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 + 25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0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253600" y="1227600"/>
              <a:ext cx="3332520" cy="29923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42440" y="1216800"/>
                <a:ext cx="3351240" cy="3012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762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Solve 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+ 4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 + 7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0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89160" y="954720"/>
              <a:ext cx="8541000" cy="3542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8000" y="943560"/>
                <a:ext cx="8564400" cy="3561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7543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Solve the IVP 4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+ 4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 + 17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0,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(0) = –1,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(0) = 2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74480" y="1572120"/>
              <a:ext cx="8606160" cy="5020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63320" y="1560960"/>
                <a:ext cx="8626680" cy="5043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0010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/>
              <a:t>Useful to remember:</a:t>
            </a:r>
          </a:p>
          <a:p>
            <a:pPr algn="ctr">
              <a:spcBef>
                <a:spcPct val="50000"/>
              </a:spcBef>
            </a:pP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+ </a:t>
            </a:r>
            <a:r>
              <a:rPr lang="en-US" altLang="en-US" sz="3600" i="1">
                <a:sym typeface="MT Symbol" pitchFamily="82" charset="2"/>
              </a:rPr>
              <a:t>k</a:t>
            </a:r>
            <a:r>
              <a:rPr lang="en-US" altLang="en-US" sz="3600" baseline="30000">
                <a:sym typeface="MT Symbol" pitchFamily="82" charset="2"/>
              </a:rPr>
              <a:t>2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0 has the solution</a:t>
            </a:r>
            <a:endParaRPr lang="en-US" altLang="en-US" sz="3600" i="1">
              <a:sym typeface="MT Symbol" pitchFamily="82" charset="2"/>
            </a:endParaRPr>
          </a:p>
        </p:txBody>
      </p:sp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2438400" y="1828800"/>
          <a:ext cx="4025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3" name="Equation" r:id="rId3" imgW="4025880" imgH="533160" progId="Equation.DSMT4">
                  <p:embed/>
                </p:oleObj>
              </mc:Choice>
              <mc:Fallback>
                <p:oleObj name="Equation" r:id="rId3" imgW="402588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28800"/>
                        <a:ext cx="4025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2" name="Text Box 4"/>
          <p:cNvSpPr txBox="1">
            <a:spLocks noChangeArrowheads="1"/>
          </p:cNvSpPr>
          <p:nvPr/>
        </p:nvSpPr>
        <p:spPr bwMode="auto">
          <a:xfrm>
            <a:off x="228600" y="381000"/>
            <a:ext cx="8610600" cy="366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/>
              <a:t>This works for higher order equations, but it’s harder to break down the cases:</a:t>
            </a:r>
          </a:p>
          <a:p>
            <a:pPr>
              <a:spcBef>
                <a:spcPct val="50000"/>
              </a:spcBef>
            </a:pPr>
            <a:r>
              <a:rPr lang="en-US" altLang="en-US" sz="3600"/>
              <a:t>If all roots are distinct </a:t>
            </a:r>
            <a:r>
              <a:rPr lang="en-US" altLang="en-US" sz="3600" i="1"/>
              <a:t>m</a:t>
            </a:r>
            <a:r>
              <a:rPr lang="en-US" altLang="en-US" sz="3600" baseline="-25000"/>
              <a:t>1</a:t>
            </a:r>
            <a:r>
              <a:rPr lang="en-US" altLang="en-US" sz="3600"/>
              <a:t>, </a:t>
            </a:r>
            <a:r>
              <a:rPr lang="en-US" altLang="en-US" sz="3600" i="1"/>
              <a:t>m</a:t>
            </a:r>
            <a:r>
              <a:rPr lang="en-US" altLang="en-US" sz="3600" baseline="-25000"/>
              <a:t>2</a:t>
            </a:r>
            <a:r>
              <a:rPr lang="en-US" altLang="en-US" sz="3600"/>
              <a:t>, …, </a:t>
            </a:r>
            <a:r>
              <a:rPr lang="en-US" altLang="en-US" sz="3600" i="1"/>
              <a:t>m</a:t>
            </a:r>
            <a:r>
              <a:rPr lang="en-US" altLang="en-US" sz="3600" i="1" baseline="-25000"/>
              <a:t>n</a:t>
            </a:r>
            <a:r>
              <a:rPr lang="en-US" altLang="en-US" sz="3600"/>
              <a:t> </a:t>
            </a:r>
            <a:r>
              <a:rPr lang="en-US" altLang="en-US" sz="3600">
                <a:sym typeface="Wingdings" pitchFamily="2" charset="2"/>
              </a:rPr>
              <a:t></a:t>
            </a:r>
          </a:p>
          <a:p>
            <a:pPr>
              <a:spcBef>
                <a:spcPct val="50000"/>
              </a:spcBef>
            </a:pPr>
            <a:endParaRPr lang="en-US" altLang="en-US" sz="3600">
              <a:sym typeface="Wingdings" pitchFamily="2" charset="2"/>
            </a:endParaRPr>
          </a:p>
          <a:p>
            <a:pPr>
              <a:spcBef>
                <a:spcPct val="50000"/>
              </a:spcBef>
            </a:pPr>
            <a:r>
              <a:rPr lang="en-US" altLang="en-US" sz="3600">
                <a:sym typeface="Wingdings" pitchFamily="2" charset="2"/>
              </a:rPr>
              <a:t>If a root </a:t>
            </a:r>
            <a:r>
              <a:rPr lang="en-US" altLang="en-US" sz="3600" i="1">
                <a:sym typeface="Wingdings" pitchFamily="2" charset="2"/>
              </a:rPr>
              <a:t>m</a:t>
            </a:r>
            <a:r>
              <a:rPr lang="en-US" altLang="en-US" sz="3600">
                <a:sym typeface="Wingdings" pitchFamily="2" charset="2"/>
              </a:rPr>
              <a:t> repeats </a:t>
            </a:r>
            <a:r>
              <a:rPr lang="en-US" altLang="en-US" sz="3600" i="1">
                <a:sym typeface="Wingdings" pitchFamily="2" charset="2"/>
              </a:rPr>
              <a:t>k</a:t>
            </a:r>
            <a:r>
              <a:rPr lang="en-US" altLang="en-US" sz="3600">
                <a:sym typeface="Wingdings" pitchFamily="2" charset="2"/>
              </a:rPr>
              <a:t> times </a:t>
            </a:r>
            <a:endParaRPr lang="en-US" altLang="en-US" sz="3600"/>
          </a:p>
        </p:txBody>
      </p:sp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1536700" y="2438400"/>
          <a:ext cx="5359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1" name="Equation" r:id="rId3" imgW="5359320" imgH="596880" progId="Equation.DSMT4">
                  <p:embed/>
                </p:oleObj>
              </mc:Choice>
              <mc:Fallback>
                <p:oleObj name="Equation" r:id="rId3" imgW="5359320" imgH="596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438400"/>
                        <a:ext cx="5359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/>
        </p:nvGraphicFramePr>
        <p:xfrm>
          <a:off x="812800" y="4114800"/>
          <a:ext cx="7645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2" name="Equation" r:id="rId5" imgW="7645320" imgH="596880" progId="Equation.DSMT4">
                  <p:embed/>
                </p:oleObj>
              </mc:Choice>
              <mc:Fallback>
                <p:oleObj name="Equation" r:id="rId5" imgW="7645320" imgH="596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114800"/>
                        <a:ext cx="7645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0</TotalTime>
  <Words>270</Words>
  <Application>Microsoft Office PowerPoint</Application>
  <PresentationFormat>On-screen Show (4:3)</PresentationFormat>
  <Paragraphs>2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Times New Roman</vt:lpstr>
      <vt:lpstr>MT Symbol</vt:lpstr>
      <vt:lpstr>Wingdings</vt:lpstr>
      <vt:lpstr>Default Design</vt:lpstr>
      <vt:lpstr>Equation</vt:lpstr>
      <vt:lpstr>Warm-up Problem</vt:lpstr>
      <vt:lpstr>Homog. Equations with Constant Coeffici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99</cp:revision>
  <dcterms:created xsi:type="dcterms:W3CDTF">2008-07-08T05:05:51Z</dcterms:created>
  <dcterms:modified xsi:type="dcterms:W3CDTF">2016-03-10T03:14:39Z</dcterms:modified>
</cp:coreProperties>
</file>